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F9F92E" w14:textId="331BF526" w:rsidR="00066F49" w:rsidRDefault="00DB775B" w:rsidP="00B46314">
      <w:pPr>
        <w:pStyle w:val="Default"/>
        <w:jc w:val="center"/>
        <w:rPr>
          <w:b/>
          <w:bCs/>
          <w:noProof/>
          <w:color w:val="auto"/>
          <w:sz w:val="28"/>
          <w:szCs w:val="20"/>
        </w:rPr>
      </w:pPr>
      <w:r w:rsidRPr="0019281E">
        <w:rPr>
          <w:b/>
          <w:bCs/>
          <w:color w:val="auto"/>
          <w:sz w:val="28"/>
          <w:szCs w:val="28"/>
        </w:rPr>
        <w:t xml:space="preserve">Analytic Trigonometry </w:t>
      </w:r>
      <w:r w:rsidR="00066F49" w:rsidRPr="00B46314">
        <w:rPr>
          <w:b/>
          <w:bCs/>
          <w:color w:val="auto"/>
          <w:sz w:val="28"/>
          <w:szCs w:val="28"/>
        </w:rPr>
        <w:t>Homework</w:t>
      </w:r>
      <w:r w:rsidR="00E25DC4" w:rsidRPr="00B46314">
        <w:rPr>
          <w:b/>
          <w:bCs/>
          <w:color w:val="auto"/>
          <w:sz w:val="28"/>
          <w:szCs w:val="28"/>
        </w:rPr>
        <w:t xml:space="preserve"> Problems</w:t>
      </w:r>
      <w:r w:rsidR="00066F49" w:rsidRPr="00B46314">
        <w:rPr>
          <w:b/>
          <w:bCs/>
          <w:color w:val="auto"/>
          <w:sz w:val="28"/>
          <w:szCs w:val="28"/>
        </w:rPr>
        <w:t xml:space="preserve"> </w:t>
      </w:r>
      <w:r w:rsidR="00066F49">
        <w:rPr>
          <w:b/>
          <w:bCs/>
          <w:color w:val="C00000"/>
          <w:sz w:val="28"/>
          <w:szCs w:val="28"/>
        </w:rPr>
        <w:t xml:space="preserve"> </w:t>
      </w:r>
      <w:r w:rsidR="00ED2C1A">
        <w:rPr>
          <w:bCs/>
          <w:color w:val="auto"/>
        </w:rPr>
        <w:t xml:space="preserve">       </w:t>
      </w:r>
    </w:p>
    <w:p w14:paraId="6FD953B1" w14:textId="77777777" w:rsidR="00D93D7E" w:rsidRPr="00066F49" w:rsidRDefault="00D93D7E" w:rsidP="00066F49">
      <w:pPr>
        <w:pStyle w:val="Default"/>
        <w:rPr>
          <w:sz w:val="8"/>
          <w:szCs w:val="8"/>
        </w:rPr>
      </w:pPr>
    </w:p>
    <w:p w14:paraId="7F6CA269" w14:textId="77777777" w:rsidR="00F60928" w:rsidRDefault="00681575" w:rsidP="00066F49">
      <w:r w:rsidRPr="00681575">
        <w:rPr>
          <w:b/>
          <w:noProof/>
        </w:rPr>
        <w:drawing>
          <wp:anchor distT="0" distB="0" distL="114300" distR="114300" simplePos="0" relativeHeight="251765760" behindDoc="1" locked="0" layoutInCell="1" allowOverlap="1" wp14:anchorId="47EB22F2" wp14:editId="039391CE">
            <wp:simplePos x="0" y="0"/>
            <wp:positionH relativeFrom="column">
              <wp:posOffset>4531360</wp:posOffset>
            </wp:positionH>
            <wp:positionV relativeFrom="paragraph">
              <wp:posOffset>3810</wp:posOffset>
            </wp:positionV>
            <wp:extent cx="1991360" cy="1493520"/>
            <wp:effectExtent l="0" t="0" r="8890" b="0"/>
            <wp:wrapNone/>
            <wp:docPr id="102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670" cy="14975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8322A">
        <w:t>1</w:t>
      </w:r>
      <w:r w:rsidR="00066F49">
        <w:t>)  The</w:t>
      </w:r>
      <w:r w:rsidR="00066F49" w:rsidRPr="00066F49">
        <w:t xml:space="preserve"> base </w:t>
      </w:r>
      <w:r w:rsidR="00066F49">
        <w:t xml:space="preserve">of the Louvre Pyramid </w:t>
      </w:r>
      <w:r w:rsidR="00066F49" w:rsidRPr="00066F49">
        <w:t xml:space="preserve">covers </w:t>
      </w:r>
      <w:r w:rsidR="00F60928">
        <w:t>11,000 square feet</w:t>
      </w:r>
    </w:p>
    <w:p w14:paraId="059F92C1" w14:textId="77777777" w:rsidR="00066F49" w:rsidRDefault="00F60928" w:rsidP="00066F49">
      <w:r>
        <w:t xml:space="preserve">    </w:t>
      </w:r>
      <w:r w:rsidR="00066F49">
        <w:t xml:space="preserve"> What is the length of each side of the pyramid at its base?</w:t>
      </w:r>
    </w:p>
    <w:p w14:paraId="55CDAC49" w14:textId="77777777" w:rsidR="00F60928" w:rsidRDefault="00066F49" w:rsidP="00066F49">
      <w:r>
        <w:t xml:space="preserve">     (Hint: this would be the square root. Use your calculator)</w:t>
      </w:r>
      <w:r w:rsidR="00F60928">
        <w:t xml:space="preserve"> </w:t>
      </w:r>
    </w:p>
    <w:p w14:paraId="4E5752DF" w14:textId="77777777" w:rsidR="002419D9" w:rsidRDefault="00F60928" w:rsidP="002419D9">
      <w:r>
        <w:t xml:space="preserve">     </w:t>
      </w:r>
      <w:r w:rsidR="002419D9">
        <w:t>Round to the nearest 10</w:t>
      </w:r>
      <w:r w:rsidR="002419D9" w:rsidRPr="00363E3E">
        <w:rPr>
          <w:vertAlign w:val="superscript"/>
        </w:rPr>
        <w:t>th</w:t>
      </w:r>
      <w:r w:rsidR="002419D9">
        <w:t xml:space="preserve"> of a foot</w:t>
      </w:r>
    </w:p>
    <w:p w14:paraId="07131380" w14:textId="77777777" w:rsidR="00066F49" w:rsidRPr="002419D9" w:rsidRDefault="002419D9" w:rsidP="00066F49">
      <w:pPr>
        <w:rPr>
          <w:color w:val="00B0F0"/>
        </w:rPr>
      </w:pPr>
      <w:r>
        <w:t xml:space="preserve">     </w:t>
      </w:r>
      <w:r w:rsidR="00F60928">
        <w:t>Be sure to include the units (feet)</w:t>
      </w:r>
    </w:p>
    <w:p w14:paraId="01DFCADA" w14:textId="07651863" w:rsidR="00066F49" w:rsidRDefault="00066F49" w:rsidP="00066F49">
      <w:pPr>
        <w:rPr>
          <w:color w:val="00B0F0"/>
        </w:rPr>
      </w:pPr>
    </w:p>
    <w:p w14:paraId="4C653CA5" w14:textId="62D465FF" w:rsidR="00B46314" w:rsidRDefault="00B46314" w:rsidP="00066F49">
      <w:pPr>
        <w:rPr>
          <w:color w:val="00B0F0"/>
        </w:rPr>
      </w:pPr>
    </w:p>
    <w:p w14:paraId="0959E299" w14:textId="77777777" w:rsidR="00B46314" w:rsidRPr="002419D9" w:rsidRDefault="00B46314" w:rsidP="00066F49">
      <w:pPr>
        <w:rPr>
          <w:color w:val="00B0F0"/>
        </w:rPr>
      </w:pPr>
    </w:p>
    <w:p w14:paraId="0175CD43" w14:textId="6052EBBA" w:rsidR="00066F49" w:rsidRDefault="00B46314" w:rsidP="00066F49">
      <w:r>
        <w:rPr>
          <w:noProof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05388E3C" wp14:editId="01CBD413">
                <wp:simplePos x="0" y="0"/>
                <wp:positionH relativeFrom="column">
                  <wp:posOffset>3486150</wp:posOffset>
                </wp:positionH>
                <wp:positionV relativeFrom="paragraph">
                  <wp:posOffset>78105</wp:posOffset>
                </wp:positionV>
                <wp:extent cx="3548380" cy="1962150"/>
                <wp:effectExtent l="0" t="0" r="0" b="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48380" cy="1962150"/>
                          <a:chOff x="0" y="0"/>
                          <a:chExt cx="3548380" cy="1962150"/>
                        </a:xfrm>
                      </wpg:grpSpPr>
                      <pic:pic xmlns:pic="http://schemas.openxmlformats.org/drawingml/2006/picture">
                        <pic:nvPicPr>
                          <pic:cNvPr id="44" name="Picture 44"/>
                          <pic:cNvPicPr>
                            <a:picLocks noChangeAspect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57150"/>
                            <a:ext cx="3048000" cy="1661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49" name="Group 49"/>
                        <wpg:cNvGrpSpPr/>
                        <wpg:grpSpPr>
                          <a:xfrm>
                            <a:off x="1200150" y="0"/>
                            <a:ext cx="2348230" cy="1962150"/>
                            <a:chOff x="0" y="0"/>
                            <a:chExt cx="2348230" cy="1962150"/>
                          </a:xfrm>
                        </wpg:grpSpPr>
                        <wps:wsp>
                          <wps:cNvPr id="37" name="Straight Connector 37"/>
                          <wps:cNvCnPr/>
                          <wps:spPr>
                            <a:xfrm flipH="1">
                              <a:off x="336550" y="1752600"/>
                              <a:ext cx="1463040" cy="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" name="Straight Connector 42"/>
                          <wps:cNvCnPr/>
                          <wps:spPr>
                            <a:xfrm flipV="1">
                              <a:off x="290830" y="76200"/>
                              <a:ext cx="0" cy="1660524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" name="Straight Connector 43"/>
                          <wps:cNvCnPr/>
                          <wps:spPr>
                            <a:xfrm flipH="1" flipV="1">
                              <a:off x="290830" y="0"/>
                              <a:ext cx="1607820" cy="1736090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" name="Text Box 2"/>
                          <wps:cNvSpPr txBox="1">
                            <a:spLocks noChangeArrowheads="1"/>
                          </wps:cNvSpPr>
                          <wps:spPr bwMode="auto">
                            <a:xfrm rot="16200000">
                              <a:off x="-143510" y="830580"/>
                              <a:ext cx="562610" cy="2755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E650E71" w14:textId="77777777" w:rsidR="006B5FF6" w:rsidRPr="006B5FF6" w:rsidRDefault="006B5FF6">
                                <w:pPr>
                                  <w:rPr>
                                    <w:b/>
                                    <w:color w:val="FFFFFF" w:themeColor="background1"/>
                                    <w:sz w:val="28"/>
                                    <w:szCs w:val="28"/>
                                  </w:rPr>
                                </w:pPr>
                                <w:r w:rsidRPr="006B5FF6">
                                  <w:rPr>
                                    <w:b/>
                                    <w:color w:val="FFFFFF" w:themeColor="background1"/>
                                    <w:sz w:val="28"/>
                                    <w:szCs w:val="28"/>
                                  </w:rPr>
                                  <w:t>71 f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4630" y="1739265"/>
                              <a:ext cx="2133600" cy="2228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D8F296F" w14:textId="77777777" w:rsidR="00F60928" w:rsidRPr="00B46314" w:rsidRDefault="00F60928" w:rsidP="00F60928">
                                <w:pPr>
                                  <w:rPr>
                                    <w:color w:val="auto"/>
                                    <w:sz w:val="14"/>
                                    <w:szCs w:val="14"/>
                                  </w:rPr>
                                </w:pPr>
                                <w:r w:rsidRPr="00B46314">
                                  <w:rPr>
                                    <w:color w:val="auto"/>
                                    <w:sz w:val="14"/>
                                    <w:szCs w:val="14"/>
                                  </w:rPr>
                                  <w:t xml:space="preserve">Half of what you calculated in problem </w:t>
                                </w:r>
                                <w:proofErr w:type="gramStart"/>
                                <w:r w:rsidR="0019268B" w:rsidRPr="00B46314">
                                  <w:rPr>
                                    <w:color w:val="auto"/>
                                    <w:sz w:val="14"/>
                                    <w:szCs w:val="14"/>
                                  </w:rPr>
                                  <w:t>1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7" name="Text Box 2"/>
                          <wps:cNvSpPr txBox="1">
                            <a:spLocks noChangeArrowheads="1"/>
                          </wps:cNvSpPr>
                          <wps:spPr bwMode="auto">
                            <a:xfrm rot="2842726">
                              <a:off x="664210" y="662940"/>
                              <a:ext cx="1059851" cy="28593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F70A160" w14:textId="77777777" w:rsidR="00F60928" w:rsidRPr="00F60928" w:rsidRDefault="00F60928" w:rsidP="00F60928">
                                <w:pPr>
                                  <w:rPr>
                                    <w:color w:val="auto"/>
                                  </w:rPr>
                                </w:pPr>
                                <w:r w:rsidRPr="00F60928">
                                  <w:rPr>
                                    <w:color w:val="auto"/>
                                  </w:rPr>
                                  <w:t>H</w:t>
                                </w:r>
                                <w:r>
                                  <w:rPr>
                                    <w:color w:val="auto"/>
                                  </w:rPr>
                                  <w:t>ypotenus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5388E3C" id="Group 12" o:spid="_x0000_s1026" style="position:absolute;margin-left:274.5pt;margin-top:6.15pt;width:279.4pt;height:154.5pt;z-index:251652608;mso-height-relative:margin" coordsize="35483,1962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IluH/BAAALxUAAA4AAABkcnMvZTJvRG9jLnhtbOxYWXPbNhB+70z/&#10;A4bvtkjwEKWxnEntxM1M2njipO8QCYoYkwALQKbcX99d8NDhOzNt0iYPlnEsgN1vv90FePJqU1fk&#10;hmsjlFx4wbHvES4zlQu5WnifP709Sj1iLJM5q5TkC++WG+/V6c8/nbTNnFNVqirnmsAm0szbZuGV&#10;1jbzycRkJa+ZOVYNlzBZKF0zC129muSatbB7XU2o7yeTVum80SrjxsDoeTfpnbr9i4Jn9kNRGG5J&#10;tfBAN+t+tftd4u/k9ITNV5o1pch6NdgXaFEzIeHQcatzZhlZa3Fnq1pkWhlV2ONM1RNVFCLjzgaw&#10;JvAPrLnQat04W1bzdtWMMAG0Bzh98bbZ7zcXurlqLjUg0TYrwML10JZNoWv8D1qSjYPsdoSMbyzJ&#10;YDCMozRMAdkM5oJZQoO4BzUrAfk767LyzRMrJ8PBkz11GpHN4a/HAFp3MHiaK7DKrjX3+k3qZ+1R&#10;M329bo7AXQ2zYikqYW8d9cAxqJS8uRTZpe46AOelJiJfeFHkEclqoDxM46kERgBjXIJS3RqGNr1X&#10;2bUhUp2VTK74a9MAawFMlJ7si7vu3oHLSjRvRVWhn7DdmwYMP2DIPeh07DtX2brm0nbhpHkFVipp&#10;StEYj+g5r5cczNHvcqcQmxudfQQFXeAYq7nNSjy8ACX6cfDgOOE03iqJ5hggG1m2v6kcwGFrq1zg&#10;3Eu2eDrSaSScH6W+PxAuSYIgcYQbaQOQamMvuKoJNkB10NYdwW7eG9QbRAcR1FwqBNDZU8m9ARDE&#10;EWcDat03wYidWOmaO46fDY534UuiGToSufyCWAsgt6Hp5G7E0TBKaTgA8JKIe2jlCN1+xLUNpGQz&#10;MAp6dzj1oqxzVbKGgx9w2y1a4XRA68pqJlalJWdKSnCZ0gQmHXRuwZnsc5RxDEJHIWdIAaz/FcMF&#10;R/pUFYZJ3KMXTGOaAF+cfwcSBVES+lGP4RP0qYREtdn8AfpUkrQLj8YRHIJiRlUiH0LS1TF+Vmly&#10;w6AC2U0X1XtSA8sQmI5lrmVvK477VfIjLyClQLLtbDzYM78e9nSSuKSLxX5RrxUW1K0i20W9LC7j&#10;rl6Opz2xcJR2Jyppx4W1kEp3WOyfujW/6OQhoHZsxeZS5bfOz24C6NcR5h/nYUQf4SFMPo+Hfww+&#10;6nlIZ36KoQpRPE0gpPdZOMRwkvgxdcVhjMRthuqT2A8W3k/f/xkLw8dYGD6ThS4burz4CB8PuAhV&#10;dJrSgZHTMPFnP/IiZLTvPi/GAyM/YfH8RW3IbjLEhwOxGxgeMp9pDq6zWqu25CyH60NXqDDNwwUA&#10;l3bJHYve/RdCohXehDF14p0PndFn1qMgCuOgS62QYmN4guxV+DihCU7js4RO4/gpNr/okogFfxbT&#10;2Cm0c32shYXHbCXqhYd31CHfo/VvZO70s0xUXfv+sm83y01fa7pS2EEAlsAjG7Aolf7LIy08WBee&#10;+XPN8DVTvZMA7iyI8EZjXSeKpxjMendmuTvDZAZbwY3EI13zzLpXMUIs1Wu4lRfC3ZW3Rbkv1v9i&#10;TU6+Jvd2yEbdfdGV8WAazmgS75ONBnDhBG93bKM0TZ3Aw9X8W2Kbe626yNy6+nsm3fgg+XoJj6YR&#10;ndJkN98lSUT7dJckdAaRvpfuAj+epXHQMzCNZ2GCAv8hBo5V5VtOe9sHskuG7qucQ7n/goif/Xb7&#10;Tmr7nfP0bwAAAP//AwBQSwMEFAAGAAgAAAAhAIfvBW4AfwEATIwDABQAAABkcnMvbWVkaWEvaW1h&#10;Z2UxLmVtZux5CVdj15XuZZ5BQgKhCY1oQBICBBKS0IRGhARCAxpAEgIhBAIhMY8CxDxDMRcU4JoH&#10;V5VddpUrtstDbCeO4yQVJ27bnfbzijO4+73nvKzVSfd6K37td8u9ulfH7nTnB/iufc49e599jq7O&#10;vd8+e+8TAwBAF1j+7RLHAMDtf2PA+zUyAPwJBgB4pV4FADGAbjUOyADloNqfXwkgGw8Aw2AH62ud&#10;r72cALy9Hw+AEwDPvxUDXAeLWlEtB9WmgDgA6DeMO55MtgnKY4AUAIh7+9Mn/L2v6icTp8U+4Z+0&#10;0mP/BLtGftIjz8ID74KSLSD1q997In+iRQPLE8kWeI8B8p6IADw4MywN+Kp8JQCrL7+9vl2Bb1fg&#10;L6zAt/j4CwvzrfjbFQBX4M/x8cvPfmMMe+XeBpHLIHMbBbaaIq2ozCDXu6XaZrXYpec4jbw2d2lr&#10;I8dj0fS381ra2B43y24S24zlddU0c22B1VJgMBXY6rE6OduqK6gWkVSVaGklWq3JFMkw5jq8zUSw&#10;Gsh2A85UjayRoGpEOSouUavMV0vLHOYii56oFnHselqdlKDk0eqrStxGIvgY7S5MQz3GYKBZ7BxH&#10;i6C9k+drFQWbJb0uabixqs+tCLXKulr1A62aYKiyubemf6aqK2Cb6tcFvD2z87W9vY7x8caJcXc0&#10;0rYwbR7s0XQ214Z8hp5ebWeHLujXdLaah7qtI73mwVDDUF9FdyfH1yLp6agZ7dWOhNQj3epIj3y8&#10;m9/jN8xPygaC8qGQINguDLZXDQR5na38NldZs53tauB1uIU9beL+dulwoKzLre5u59hNZK2CVC3H&#10;VFVSdCparYaqVzNr5dQaCa/JyHVayt22EqeV2dRAs5qZyja+wVihqZM2unENQpJdw2twi2q13AYR&#10;21RFM9aQzQ0F5qYCo5NSZ6PqjVStnmUwsY0WhECEkVSJmlubJqOW4TFDoEcU6CK1NBPdjZXeVlVz&#10;s8LlUvjatEP9qr5Q7cigYWxY7PPKAx1lTY7KVg+3s1XcGyj3ezjeJmlPu6jTI2hrqunvAtlij53p&#10;tNAcBoqtlmSpJpjUuHplbrUQqRNj6+Qg+5VEjdbLkTUyqk5RWKdmGLV0g4ZYI8dppPhqGVGvoKkV&#10;BQoZQSrKFwkwwgoUn4usKEdwOagSeh6bCmeQoDQ8hIoDa1ghEWRJvNI8egGSSoLjMGm5MCgODSFg&#10;AVgmkJkQA0/LwiNgZGQGNjsFlQHFwRAFyDRsbjYRnZqXnY1FJUMzYXkIWE4OCoNJx6JS0XlQHDYF&#10;AUuEZmZjcnNwSEQ+EknJT0dCUxBQcEgqCpaVj0rKg+dQiL3TI1+zCn+OD7Dz3Z8+LpILeXpZx0Ro&#10;9vzi4OrIyunqW48Wz04Gto+nF483AotzdcEegd1WVl9b5nJaV6O+jdHQRFt7f1Pr6pBre8kxO6Ob&#10;jmjG+rSDHYbxwPm3Xmzb3xeEI7rFE8/Bbs1MRBcdc59bti5NGKb73OuR5rXxxqWZqnCHbjgs7fZy&#10;XKaqoEfd7518+rhtZcQ622deGvcc7bl2D+xLu5rg1PjRPcvWDeP6CX9oQjo+JhnpF/b01I7PSDuH&#10;GDols9rmn71q7N8qcTh5jXqpzcCTq1vmljhma5FOz9RoBKa6urZmuaVWVq8tq7Ww1Poql1vhcVW5&#10;mwRWc4m+llAprfC104z1NH1NcZ2uSK8qqVVyTJoig5JtNdJrtRybuWdnU9HeSqlWmgfCshZX4/yM&#10;pKvDMjtdFx2jNVmwDXpcYz2+yUix6H27aw1zE93HO71PHW6++oIk6AP/qX6kr3qwr7zVy2vvFgaH&#10;zYu7NFcPo3UQWd2nmWnn+g3KOY/wjKs50dYN28e2TeE1m320tnkp6NqcrwgE6Q6vODBY3T9R6e/J&#10;kWlUvSMjV57uPbnCsLoqvIHGhfW2sfnIMw+MJxfEi4tcn5/ME5dXaXnqWqJYDBK7pkZktXINhuDi&#10;oqO31xQI+NeWFm/f6FhdpFcr0PwyulLC0aur7GZqQy3NWsdwGIuc5mJ3A9ttYjTWUa013HY7z+/g&#10;dzgFnS6QeD5nubeR02KvaHdVBlqkPT5RTxs/4OG0O8v8rvIOt3iiXzga5g12gyQYCUknBxUzo+r5&#10;CXW0HyTVdF/VRI9ktEs8EpCNB5VTvZXD3bKxkGF5EiTd4kTV7HDxcKAkEuL7OiSd3RJ/QNHZpesO&#10;KVpawXdnDHRbZkKWaNgyP1g91lMZ9tvWlxSjo9qZqHR6kjfUKxkbUEYGaqb7TbP9hoku3YhP1uuV&#10;D/qlA37QhrG7XILRYHGvb+LWpa+B4xv7x7/23751KzUxxm7RbqxORKe7jw9nf3Gza7uTvz/aeLIe&#10;7W7319aYOWxBcmxGXkJysK1xMWSbUlD7K9CjLdoeX5NDra2vaZAJRBlxADo74fk7N1o93SicuKP3&#10;RMgRJADxWfFJakGlQSZpUFaN+VtXhsMypSouOQkMk55QLBATB8QlAoFgm1shYORBpWWlaqm6Qeds&#10;VHuRAGHEOGmxHddbNgkFliK2hc2opaDl1dz2ElQ9GLIBCfnzq9+B5iuAxEwKl3Hx8kl3a4eg2ggn&#10;0OV6cxm/kslgDYR6xnp7mi31RSXSPAyVzuaS6EXZSEx2HhZLKszIRpfxJDnZaPBR04GYbCAWnZSI&#10;T0tBxAN5WdmQpFTwQY82t9959bsOnUHNF/V6/QvhCQG12CjTVguqctOzkbA8GCQbkpFVgMP/799+&#10;9tztO8/eevrnP/7Jp3/3MSYXoVdrTrYvTQ8tQhKxAJBLxEg6fZs4bA2f6wdQEstcTWE9UhDEm56J&#10;cV6CmO2ZN87jI43I9urssFNg04pTgcQEIJnPEFVzq7USE7+o6vLh7T/8w/97/NZHwmIFIh1PRDAK&#10;qPyFGw+GX3w1eOc5ubcbDFyhsZAkIDkpLjkeiAMpOTYpAYhzmGwlVBY0KSMFiCMjMQGnZ2ZgqFYo&#10;ZuTmsZFoOhRGyIT+K5Gg2eRsGAkKwWdm5KenEaGZBEgGLiMdbIM1IQsCKhTA4IhsaC4U8oSyoXlw&#10;GCIHDlIuHFyOnBxIdnZGFjQ9E6xBgqRlZKWmp0HTs8COPBhIYAMcmYPORRMwOWR8BiYvGTT6CFga&#10;EQug4egqweZL93be//XkK++aN04MszsdB1etUxtl9vYya5uMS+Mw8mWScp6QK9Prh1Y21R6/1Onr&#10;WtgiCKvikWgknVZYVkRhEng8elOT9sqV07/525//4tOPT56+Orgy078y3z0T+dMXX/x1+AC19rf3&#10;bSr10fzQ5rjz/uWRj25MvnS0vhuZP1rdlCgVKK6oXG1MfJIoiJfW17YHmhUUtFvK6+vrntnYqpLV&#10;1CrrPG1DFI7c6rB98pOHV1cGh1ra5sYOkWXtYlNPNgZTWcGiImF6iXxnc3ckMskSMPF0XD4Zh8xD&#10;5WUjEBBYVnwik0AaH5vMyMzrCkUhOUVEipzLM1WU6VHZdAJvxNJyvoBqQGSxerwRlcxTWz/BEfcm&#10;wTExKRCpUgMkJACxMWKtrt3dsTow09XqVikMCpULh2FWcYqn28zP7cxthQO8SgkCz6KXSl02JyMn&#10;dbbdvjY0ohUbyMQiOBTFYbIh8YC7WnxjYegg0DBnECbBYDgSLRZI5NCK7926s7l2ITGuWCmfI7Fr&#10;YtPT4+OB1ORkZpmsgK/AsgUYqkjKdbz2yjtffvkvj1566QdvvjE91k/BEBf6N566e7nNd5BLEgEZ&#10;qQSMUKk0AUASnzsXn7bJdUQFA3XEJmK5j1jRkkUVJgp5XEyBlF6qgmEouWhMalpKSnxcZlzi+tR8&#10;ZVU7k2Z8/dW3/v43H3z2i88624IxKbEpEAKcXHjvrR+9+6t/PH/vzXpvX0wGDLQ6cCiIjIzU+JSs&#10;jIT0VACDyC0kkJMAgICClhWSKrDI0sSE7x8efP7Tn06OjDY0eaTa+jZPU6PV2OwwNdSqzVp5S4PB&#10;a63zN5qczvrGBlOtUqOXy/VyvkkjqJNUaCv4NQqOlk9pFBU6paUSOlnGYVWLGHVVRLMGr1fgtFJa&#10;jUSoFcqrhTKtvEynpankwmq1SKPk2Y1yfVVZh0Vr4paYStniElLYYt7satkZNE121u2uHxnbFr2r&#10;13ev3PvH3315/tyzbKGeozJxKxwkrFkum5mlFwQzgEFIvD0nuUmuX527mRSXSUpBKjkhNrGSiMki&#10;oePpWBgBRCwkKzYR4JUxv/yn33/5+//5/ft3BkMdga7AH//4x2+CA5R8w7/6d62nDo/m+tv3o743&#10;7y79w8/6P3h56XB24PzeltPVJOaJE4CYjIwYMJ3m7myZnB4Y8ViWw+1Ol8Pu9ctlenGZIi4RbW0Z&#10;fPn1N3/02r2TlfGJ0PDC7OXxcy+r7aFMBAqLyslJT5GWVzx87v7a5nqZQJIJRWKw1Pi49NTENGwe&#10;EpKedPl0z+8PJqfAKEw+isgxWAO19b7yUg2NVJGTz4SimXl4HgBgqhVet7G3Rdcx1zG/u38Rh6aA&#10;pqi3b4hazIGjcLZax539q1fPDj2trYlZMBqDHRkIXzk39+jGwfp4oNvfySsV2uubyguYLpVmMRgs&#10;gORR8yihBoOipEhYWp6fh0VnZdkqS9bc6lshQ0oqLg9FTE9IV8mkFRWFRUWCpBiBQbevqu4BTUVm&#10;JpCTm83kSQjlUrN3jFHiQOeWkMhFS8vrVy/elovV2ZkZoAF1GX1ffvF/93avSKscxIKyWCAuMzll&#10;pG9Wr+qDAy8kAxdQ2DmlfZzMl+mMbTqdjcnGC4Ud+rowkS7Ip1BwFBy4SzJopMWZKKtEPzq0/8fP&#10;/+Vwc/t/ffKbOzdugvtCTBIcjsB89+2fNTSHgVQslsqPjc+CZUJyUhOhWaRsKAoCzaBQ8B5n097a&#10;JiQpPjMZIOfB1XSajyewF7KcEgWHyhIKZXX1jT//+fc+/OAHOq1ELuN6W6wsBoFTQhXy2SaHSa5U&#10;OS3uy+fP6lRV/GKKra5GVFoebgucbKzuLUSmh0LGunpumUBRWdmok2sqK0AnoF6hazb4XTW9Tn2P&#10;2+Jz2m0Bb6DD62u2N3S2NA73+PxNDSCAzEq5r0Yddbrn7LZz7a6TidFzk5smUxgAsCPDq49efixS&#10;OWBkHpCU53OE5MLWTKTJlY+cljDbiAXC7KyR8LBM2QIkZtGJvIm+60qphYCD49GJBahsSh4GnZsT&#10;C6aKgfhrZ1fee/3No7V1bnn557/73b9/9l9r/GV8gIq764uzvY33L0x++c+3fvzs8tygb+d4ZXGm&#10;v6GILScQcESYsJi2vj41O9vrNlZ1uszDYyMb+yeDfdFapUOtabl853vPvvBdt93c0dx0dnp39+QN&#10;tsgOpCDjM6C5eXmwzKw2l2djZXltZWZycp/NVFILhK0tvWgUCQLNsjbWzS4PPbj/CoNVzizlDUSi&#10;0DwCmLBWVFlCganz29EiNis9lwakM1PS6OWk4gGdfK6mfHp0CQvJL6OUfP7bz7f3j61O7/7mhe89&#10;/9beuYPQQD+RVUhls+/cuBdq6V6MRDZXopcPj3EZmR5V9ebwlFlmdBvakOkoq9b44mL/6WQ/EYGK&#10;TYTSGeUvXL/y4TMXHs23F5PqKCQmJAViNRkHIq0CqRqLdCDRHgJGDm4A8bFANjwH3JCofG1zz0Zl&#10;1VAukiZT65Tq+qRYbFIcJhQeaPP7SHj6h99//+btW2JpK51qSUhPMujrPnrn99OR9SLqokP3Tp3q&#10;Pp3lr5SGygq7ygrNimqBsX7Y7hyEo8lxmWllEl58RmpRCd9iaSPRy37z6z988vj3R4ug7/wnh00P&#10;epjJqdlJQNxCdEUqqQMAeE4uAwAyslNykZl5jCJtShboRiJAL0dQUXHn2s0GvbaMiYMlJVHTs9bb&#10;uqJ2j4xeAjqWlIKi05PrZxcOTy4c2uxWOoMxNbNQUi4AgMTEdBiaSc/BUZKTc8f7Jx1mS3wMgEFj&#10;szLz8rIKo0MLy7NzY1OTGlNjWg4VBi2goJgAkJWSkFdIFrEptYX5RgbOxGbUVfD1JSyp29a+Mr1G&#10;QGBBi5uakgY61lKd4dzi+sWDg3Brh6JE5TF3AbFwldknt/eGWyZguflIdlksgllf6+pxNC1MbTh7&#10;T3stBiElf8A9zGELDTY36L0gCtkpOSWYfDUCw6AU5hez0YWEPPCFnhwc3rp1xd0ZIZM4kpJKnUz1&#10;2Wd//zVM/Ef2v8THF198sbs0uTsRePzsiz5Dq789NLc1drTZu+GxB7UGXD5+LODYWuyfi3abDWKl&#10;kj81N7O9d9LiDpLQpUZD99rO7YeP3rXammDwvM6+BQhJlZ6NtTi949EFNJ7E4wtefPhwbKh3d3Ph&#10;5Rfem4kcImDMnu5pj6fb6+94+OrDnQubO7unq5u7jJLi7ePDJm+rWleXhyoYH1tZnZz2tgSZ3Foa&#10;14TEszVC1iv7ne9dcOTBiNAkGAtXKBZIBHLV8Pzqhat3tVobgyxZWj44unhleHzB3zLNJKhDHbPt&#10;/t43X3yxy24sSIk9ml2t1XhINHUuikkmkF7dWnKKhSIOPy4FTmYJvC3+2VBPxGWb7TutrBAbtRY0&#10;nBBdHROpDGiMmScLJQEwSDo0BoiHZ9PQuMqiSpN/eLdr8AqQkJmQCS2tUKYlFUIyWPJqQ9dgyO5p&#10;VgscSDITTWtiV4yp7H5FtauS2w5+RMmILCyDLq621jcMMZjGApqoiMNtcJgLGMXFFTxyKZUjKxdW&#10;K4FYSAmnwevZphezXM2edvOkjGGZGu2uFNEJWFJyUhoiE7q5tHn71gt8QS27VM1kKzLS8TFANoGi&#10;zELQoChsQnpKSnKqTqmZHOl32WpgMFg+BF6MIOBScrISoLAcHJCYgc4npcXBIanoaoWdV14jltg5&#10;PBOrtL5c1JhFKxRoG8g0oc3Stry4jsXhyvniwmIRMk/AIleAB2y4XBi3XFzC0xIKxCBGS4S6eAgm&#10;JRtHpkn5fGdxiVWqbg5HVl2uIKuQ3x8YHuweLcCzYShGHkOaQhF+9IvfPv7wA7XeplL2FLLsMVBC&#10;oVQlrvelx6BLuSX4ElY+E0zLzCyO+nu6W3W2Ua/TnE8iy9T9ZXInls7GklkoJiMOwQUSieVSDb+q&#10;vKAAJuAU+t0tT1+9NdDX1zO6ngMnExDoX37yyX9Ewzfb/yU+QPV//qd/mg4HFvwLNse4vTsSXRg+&#10;Pxs4nRk3yKqz0hBrk/6D5b7d9VFBJR1HQU5OjU+MRGr1DSKeZia6p6xu5AqUujpzLpLQ3j+bSajk&#10;Csp/9uEHu+cvlHD5jc3uYE/gwvlzA6H2vXMX1pf34oAsV2OnyeROzcjpHRl/572f7uydxaekK6o1&#10;QxPDu0d70/NzxRzh8w9e/7tf/eHXn3/5xuPfDk5tgS6T36V77cbMnbXGVCgqLjYtOxMWm5jkHRx4&#10;+nvfu/PmD4YXN9CoMqmsZmNra2f7WK1wsej63Z07NDpvdjZy/fScs06OBS09pxpOV6SAkVxpaUNV&#10;LQVJyEfh8gkFWXkYgbSmuExVKTJGR7bHRiMtTd1Oa6hSrCkX1gJJNBSjAo9BQCHpBEKJkNuqUQzk&#10;YivkxpZyVSOOWpSLxw9Hlhz2kdJSQ3NneONkz+Zr0clt6dDCrrEbm2fvy+v6cCQpuAtmwKnZEBKQ&#10;EMvmic2mMVaRgSOtILHRBNACE/LX9zZaejzyeqXO0ZCVR0lMY+KIdUVcBgaPJsEF+EwemZQjlbOa&#10;mzy5cHhCUhIQn8QVqXLyGXB8KaKgIhPDJrCrYhOJQAIcRSRCcmA0Kr2wgErGYZps+mw8BpaTSycw&#10;IJmomFR4TWOLot4ExMQoxHVEDBs8U15eOSsq1tBYKkdrRKnvLNfVLh5cvnLrlebm0OBIpMnT7Ghu&#10;k1c3FFfUibmiBmFJm5yrYjHUEq3Z0V1t7dy98TyczgAjQiKTo61vqZRbzd7w6tmVtcOjpPSs2Njk&#10;YOeA0ejlVFr5tUFLaDfaP3XrytUEICsjrqS00K7ROBIS0sAnqa5rWlqaGBoICIX61vauzk6d16PL&#10;TMYFA062UBSbISGX1JNprKwU0FvPzkSWJWTjORJJSQUjPz8TnweVC0TEfPDwHDy/T+IVl3/68f/4&#10;JiC+Jvnv8AGq/5/Pfzc67B1eXwrOLUwNBffGQwuRsVZ/oFIqO783ujXTdeFcZHC0fWSqb3N5ptvX&#10;Or+0MDIaWVxaW9/Ynl9cikQiArEksrDZNTp//frxg/vPvvbq67v7+/4u38BI8MWX7t19+vrYQBB0&#10;QolYXF/PwNjoTGR66dkXXn7q5u3rd54DkUQkF8zMzFitVkGlaGh88qNPfv3y4/cfPf7Ze5/88v6j&#10;R0NDQ8/fvvn4zdfa7SYEhc4VVrqamnqH+y4/uLt95+bq5Yv33/7h0bVrl6499ewzF/vCvvNH+9bG&#10;Jl9nYP9gb2Q4yGLmv/32y/NryxA8Vdvon1jarpAplTrn1t4pp7SMVkAoKS0uqZANzOzxa/wlpZUi&#10;UU10dqPB1qlStxZzNBl5mMQcaHExHpmfk4MuKivz1mgGSDQeic3OwpKKS0UCidTq8hQWyegsycrB&#10;3vrJdrW1QcbnY5DscrHR6AwnxlIIyGJ8PhmNZmCyhARkFZ2oz8oAt9cGmdKAJxYS8ovw+KLqGguG&#10;QDQ4zBqLHs+glYrFWah8Kpucg8pDwRlIWCEYgcclA9BsSHwCmMRLyC9kJsEQqQgcmLuDEoooXNXQ&#10;0vlWT39iSiaVUUBjEFEoVGtzi7sRTMePdAyFM2DZCCQhJik7l1rsDPXNbqw12Iy0r67U9PSDC8dD&#10;E+O9oyO+cNDS7HQGOq7ee3jz3qtF5eIakzG6OKOrrfN7e6SaOj6joENR3CWi8XPSdGKpryM8OLMy&#10;f3i9osbAEvLECrm+1ubrGN4+vrF4cLJ77Wx6Y2V1Z3t2aRVHLGZxtBXy1oJyOwL8G5kZQrHK659C&#10;4/nJEKxWb9ncOtq7fLa+MhFsaQKDOX93INBlHAu7B9r7RvvcrT6nRhNKz6SA6c9UIAYOT6TSy5Ih&#10;kAxYJhkMrzLjiChYKaOo2emDQDBx8XHvPf7J16Dwn7J/BT7Acb/81cctrfbF6Uikx7087ttei86v&#10;zU+uRaMrob2lvqO1sfmlkf3jtYOlqdGgNzzaffvZq+ePN5eXI3MzwxfP9jY3l8+fHD546Tuvf/fe&#10;6YXd115+6eRor6FBMxntvXbzqefuP9hdHgej+5PdrdvXr+3v7t68e3vnaO/o6smlp+8enV62W51W&#10;Y2Onr2ttdfPjT3/1waefvPvhez98/ydPP3fn4rUrJ2dn165ev375RrCzB0khDw4NvP7w+ReevXnx&#10;2snJ7Stnd25euXXzysNrd+5dfebq8dRw+8xsZ2jQWaOt7O9ou/nU9tnp7vGlk5v3b999/ta1y6eL&#10;0YWB4MTywd6Fq5eef/DMykK0vIRJoVAysnO4UrW61lpUpEOQiUB6DJutL2RVFnLJeHJBRXlxmUgA&#10;wTOppbX6em+dqZZYiEfiKK3uXtA2VEgqKkRindm0uLe8dLBpb+0sL2fjSSU4Oic+AwFJpiYDCDA3&#10;AcILdGziADwAFGDw/JhkBA5fhkGU4hBFRHKR1d4qlCgaPc1KnbqARay1qSvVnAa3hURlIvEkDJkE&#10;zUGhcFieqDSfgItNy2SU8Yh0pgJMJdYY4BgS6Aq6/L2KSrm6SkKnoSgUlLZaOT48MTU1NTM3WW+u&#10;kVYKy4vKkSiyPzy6tr8/Oz0+GmjhcFnuFvu7P/7u33784/f+5o0fPn5paMLX3m1eXp1//uF3Lt26&#10;1xbuW9pbP3e4aqnTdjk9fYGAhImTF6RrC2G2Ku7q7OzC/DKYnoieO926cOHk8uFAn99ps06OTT/3&#10;4KX5zc3Fo4OnH31n8/To9Oa18MiIUmPwtIR8vuGOoLvZ53H4vbvXT/eevsavMaYiieMr64/evHuw&#10;uzA60BsM94wMdc+EPPcvnu9s8/kaJcuz3S0NnTkQpIBb7nY09g46h4bC3cE2agG6hJZPRGQxCdjs&#10;tMzxsTmro+P2nVv/KRq+Kfzr8AGO+/j9j6JW9+Fi9/hE/dqcfz46NLY6Pbk5sL08uBXtXVod39iY&#10;3oqEL+3MhsbaewY9pxdXnzpZunRh+exo9dLpzt7O0vH5jSvXdl5+6dlnblzt7fYeHMwPT/i7w4Gz&#10;S7f2F0ZnBztnhkOHW8sggPYvnNs6Xr3y3FNL29vhgdHTo6tzYMwxs7m+em59Z3v79PDm2dnp4fnD&#10;g/OHx2cnly/tHu8urE709nvWdjZsRv36+MCDK8d3b5xsnVvc2FhaXZgd25ze3905W93amhwe6rc1&#10;2AQne0sTviC4wEf758ZnZ9Z2V7aWB8/P968Pj0a7ZyaWQwdPrQ6N9UTGBi8dH6ok3EoeDQkHrM1B&#10;vsCXx8RheBAo6DGweMlwoF5rdTtaeXI5srg0GU0UqWV8CY1VRC4srLDVdaiUanBnjcyPjS6MBMbb&#10;oxsL6romUnFFGpaGK5PHQigAQIRklubgRAC8OBkKhyOLUtJYGVBWDrYwB40nEKg4FCkXDzM7TTaX&#10;3e5yGoxGVlGhSitxeyy1NmMuhkrkUHLpuYySShangltVzBcKc5D5EBgiH0/Q19RUq9UqZbVGU4vG&#10;FoDZNHONbGdzIhx0b64tXgY9nNX1SHQi7HcP+Lxhj39pcmV1ZWd+dnay2zfmMoAnYRXc8t1zaz/5&#10;0RuvPbrz5ht3Hz44eenFs+duX7x+7dL1Z545u3trfG2yzqLYnJsI2RwTbW2tOpG7prRezXa5jDNz&#10;cwM9/RvTc8MLS/Pn5mcWu31elcuqaG+2nj21f+Hq4cLB0cjK6sB8dPFw8+jq8fHp3sWTw+GernNz&#10;PZPBQLi9Odhree47FxfmVobC0fOHR6+8eCE6NeDt7gxF+hZGup9ZmD2anPT3dAbb5IuTzpnewYmB&#10;ganoOHhq1x9p7u9vWZkb7mxu6G9rsldXqQRclaQKj2deu3nvmzj4S5K/Gh/gBD985+3hYNPKZPvs&#10;WPv63Njs1Nj+yvTq1ODh2szBanRnMQI2wPr/s/IdwHGcZ5ZV3rsNXsmWKNLMOScQJJgTSJAUIxgA&#10;EBkYDCbn2JOnZ3pyzjlhMIMciEiCQaSsYMmyZFuSrUTJlCzZsizZ3ttdn2/Pvq26x+LV1dauvLWW&#10;XfXXVPOfRmMw/b//ve99r5kN2u1GYdityUYt+bgtHTZHvTq/Xem1yj0O/ey1spNSBd2G73/n5q3p&#10;slbabVJxc3l/IuEwaYV2gxzkFIu4cvloPBX0qSU5n91l1iqkAqWcr1MJAnZ1KWHL9+WHx8rlcnK4&#10;L96X9/ldWpWU4XMZJ2fKkbi9seWs263PZHz5bCid9JEGmddkDNrMVp3U61DXXzqiV3FQzfqdBqWQ&#10;RmmFIZc+6NT5bGqLTmQkuHG/ORP0Rj2UiNuSS9lnpgs+t+7y+ZqKTWsXr1m5ddeO3Qf27Tt8cOWG&#10;tU+tWPrY8sWn2hrbebKte4+u21G1dM16hBvWb1h35tTxs6eOrV61bNfO7ZQZCDQ1NdYJ+GypRHCx&#10;9uzWXVsXLFq+Y+vJhd/cv/gbx7aurVu28OjC+bvXr6lZteLwqpUHli7e8eSTaxct2rBixZZ5Ty1f&#10;umh1U2NrZyc86Brs6fsO7qxruNjS2rh1/QZGJ23friqIpZ1VVdt2Vi5fu2bv4UPL5q9Y8NTiZavX&#10;rdqyZeWWTU3trVu3bFi/avnJwzu4rCaHW8cUd568eNTjJyNBikdvMGhYSkkXt7up+coZEauTELMa&#10;L58yqHjffv7G7OzQli0rbt4ce+nFW7PTgz9AW/TeTHZ6xF/KDN2a1Np0Te31A4P5eNTNYTSL6E1u&#10;q8Zq08XzkVA6aHIaSUpj0Mn7sbXhcp2NahnboBU0NZziMutw46J+R8BhcuoJi1zgUEkCFo2LVJpU&#10;Qj67zUIq8Nn4nBarWTY7Vbox0xePUngr4bc6jAqgMRm0uCi5StKlUzBNGo6E22TWcj2UwqoT2rQC&#10;iuBhWCTdpF505MjObWtXblyz9r8/tdjmj/4xKHzp/J+CD1xg7sakVk7zUhI3KfVaCJ9ZGXHownZt&#10;LmRLeEg/RWQClrjbCExY9Xw3JY37DYAFDvBqUDLsZlnQo9cqWcmw7YVvT89O9uNrUCl5OpN0eroP&#10;1Gk1ykNOYyEZKPcmURxkPVTAilY3J5WJJdIhPo9mMUgANV/AFQm5Aj5qsBRNx606NVerFUVjHhD9&#10;wHjR5jI0Nl9w2NX4gkMeo8tCWLQqg0JSzkdqzxzIp52ZuEMjZ4W95oBDK+W2ARyljN9mkJg1gpjP&#10;lApZC9EgIWSEvIa7twZNRkG5GHZZdU/XHFm8aumiFYsrd+9YtXr5zj2Vj8//JjI8UrP27NW2peu3&#10;LVm7ccnKVfPmz1++bNHeqoqDe3fuPXLwqSULJSpFIB6pOrjv4tU60m6p3Ld7VeXKx5Z8a+3W/fPm&#10;7/rGE1WLlhx+YmHlvGUVi1dUL15xZNW640tW7v/GU5vmLd6yaGXFvEXr4SbVnKmtb2ut2L9rwapF&#10;e47tr226snbb5sPVR06ceRpXXr9t84Yd23YePrBk07onViyZ//j8pUtWLF+17mtf//qlpsaKqp3L&#10;li8+efyIh1L35iODg1mozWQ22NJSm036pod74mFSR7BH+tK3p0exYFvqzt6aGRooRu88M/39155P&#10;Jf1bNq988/WXXn3l2VI+NjlaKlwbvHb3Oum11rc1eKPukfE+l9vkcBplAmZHa51GL1ebCKlG5PCY&#10;IF/ho3u0Kn5nMyFim4wKs1lpMIgFgjaxoN1KaU0GpVUrx1126RV6GQcIkIsZGq1EoeRLZRxIdDaz&#10;xUYpQn6TiNOq4HdppWydjOM0yT0WglRzKZ3AaZZZDQK9kmFUsSgN36IVOPUSm0ZoUfEdKrZKwarY&#10;sWHtYnTU5lFu/5eC4D+Z/BPxgSv1lQsKYVvCRUQoodskjro1GFmQhFuDf8Y82qBd6bHInCYxpeWC&#10;SIJOVcBBAB9gFK9NajcJKaMgErGkUr5kNhRDZysZ5sjoVo+xpyfqtevcJiIXcYVdpM+qzUTsCjEL&#10;tFsY6MmWc8X+nFzO1hCceNATD9gDLn06Zif1Qq1BlCpEk8VEdrC3Z7h867k5gYRJ67xsM0Gwmf1W&#10;mVmrGixkWhvOmvXCTMIWD5hIFU8v5wIKwIRWxgSL4Pt2U0oHKQNo9AqhRS/XKTnhgGmwL56IO6/P&#10;DJN6xUNzcfXyFcsXo24/Vn3oW0sW/P28xy+11CsMpqrD1bAYF+O9JYtWrliyZeOajWtXHDnz9PJN&#10;GyoO7OsWCQgzSbqdLKl4AWrxyt3zlm9dub5m4eKaefNPPv7E4b/+RtVfPbb9a49t+drjm/9u3vav&#10;z9/2t0+u/+biLU8u2/J381b9zZOLFq3deOTcmQ4B51R97fqqHZv37l5XWXn8wtkLTQ2n6y6h9N1x&#10;9OD+0yf+ftmi+etXr12xavmSZQsWLlq7edOOvVVLV61A8ALU9fK92XfffPnF5+du3Bh58cWbPo+p&#10;s7n27uxIseCLBM0vv3Bz9tpgc9356xND33nuxg9fu3fz1sRrrz73ztuvddObzp05+tmnH3gdRrtZ&#10;fef5Oz0DPVfbr2ZLWdyX6TtTo7MjrrATtSBXwJMQUqlaKlMLDQYp9hijioP8Ao/RaXcYvSGnK2SP&#10;ZQM6Ul5/9azRrE6lQx67wWvTBx0GuZAul7LsdrU3EdBbYQdITRatTivhs9r1SgGQoRIxNBKWUcnH&#10;ZmZQcuQCzLMseqHDJHZRUsCFJDgOo9RrUriNMqta5NbzOJwWtMo2LN/I7BL8n3/91/8ECl/61p+O&#10;D1zG67HqJG12ZavPLvfaZKkwGXKrcBB0EQ6TEJMWHS8ZJH02BSACWEQ8WpdZApXloLgBlywdt0BN&#10;UXatK+TIY0WPDIZyIa6MGQhYsnGPl1JDszl0YlCRUsFKpgKxXDzckw73Zkrj/QOjJQ6306wUF+P+&#10;TNhmMYoNelE45e2bHsyMlnonrg1dnxmaujY4VhbyabzuenTJg5Q4GQnKhZzuzvqwz0iIO9RSuknF&#10;I5V8khBkIy7wNb74uM/it+nw3femAn476TCpBnpTYb8lk/BeGyvptZJkzOf2OCq2b165ZOHied/c&#10;V7l90YIn//pv/uqphfMYPC60zZNIGs1/YumSb61fs3wDzLhl89ds3LB01conFszfuG3rmdoLp86d&#10;xcFjTz6xaMX6+Qs3rFl9aO3qUxvWnF++7MSqNceXLD+wZPWuRSsrl67ZuXR1xYJl63Hat5atfWze&#10;wv/2t4/Dsly5ft2x0zW7D+197Kknvjl/wcZtO7ZVVRw4dmhz5VYQ2/7qg8fPnHjsW0+s3rp+8YL5&#10;6NUvQKxp6eLFy5as3bxOIBP2lAtzk4Mj5cz9t1777JP7X3z6kz/87tf4M6Gp5q6X79wcefuN7145&#10;f/L6xMjHH7z14L3X3/zBC6+/8fKPf/QKxi8+/eBkzX4Yq6++dLdciH/3pXuXLpyOxAI/uv+joZnR&#10;8uTQANzC/kJ+eDTZ29tE69Rb9OAAj1OrFLXLuY2MrjaXxxZMBGM9yUhPMpALh7JhpVHRRGswWTUw&#10;xrQE36SXSiV0tZoXjFhtiaAp6DJ57WwRm0IqR8yRsmkeUoP75TaroJN1cpZGyiDENKWoUyPrhsQC&#10;OB5qLRmTJLhQVgCHWkCn1KxO2tXN2ytqT135wx++JF71pZj4t5NfCR/oG9opDUUw7KTAZuQDFi5K&#10;7LFKY34dwBH2qCGBQBt4BSxAJI8kFkDjc4pjAXUqRsVitnjanymlcgPFTH9peHbEHbQp5FyUNW6j&#10;glJwkh6DTc2zOTXpnljvtQF3JhHoyU7euz1z+3qxr8BqrcNu46GUELWplKdvrDdayhQmRvNj16ae&#10;vVcaGZ6ZmyqXUnqCK2LUxd1qk0Fz+cLpZ+9MGjU8cDEo2KoWoHgy6yQ2UmFUC3VKnp7gG1SCVMT5&#10;4r2ZX/3iwS9+ev/nH7771huvFXNJtVIIJXB9duTWnesGg6piy/qTh/adRg/yAFyrPUeO7Dt+4sju&#10;vZUHDlQdPbq/+vC+UzUHa6r3nTx+4HR1Nca5mhqkUfbt2IFxcNeup3HSgfXHqneePV195uSJp0+e&#10;PHr40NmzJ46dPHD48OGaY8dOnzp56kRNNTqRSNsd2V99aO+hPXtPHas+dmj//t07dldu3VO5/eDu&#10;Pft37j60bxdm4LDhoObogdqzJ/GRjh/ae6L64KH9VcePHtizq2LvviqeiFvoL/aNDqQTgW5aE4fe&#10;6qR0NyaHv/j5g//9u99oCJFMRr9xfZDP7Sz3ZH7z+c9/9tH7oIr33nnt/vtvvvv2D9556/ufffrg&#10;jR+8hNhSNh749u0Z1CgUqbp9exbcjzvYNzORHB2AExPoKRVGx73RSHtXmw3VHL/dahBxaBelSkks&#10;E/eno9jkgr0Za9QX7c3jvisNMjqnXaUR6rVioaCDNErCyMUlHdZ4wJ2OeJNhV9ClUkl9DpNOyjNI&#10;+aB8s1pkUPBUYjr4A+IK5AQK0coZ2PMwCXBopQytiGFW8mWstta6U/VNV5o76L/959/+21X/Xz/+&#10;SvjA5X//+98j1QXR57UpbMb/R3CgOb+DwAIEIAAOqCxQCAaQgQEW6UnZ0lFzNGiEvhof7x2d6Ovp&#10;y6IzkSmkektps15OCLv1EoZFzQs5CCPBJCm5H4ySQb2e9PcUEn2lwcnxmRuzuaiH3VGP0sHn0KJK&#10;L4/2xstwtQaHr18fnJ6cvnVj9ubM6FgZYkDOo0nYLaefrpm6Nnz75rhWxSHVbFzfKGF4DYqAk1RL&#10;OejqlLIRm1HZ1XJZwqXhAIxfSIUHi/lUNJKH/PY4BvpyAFwin0AguKujeXfF5h0b1uzatnHHVuj+&#10;jZs2LodCr9i+tmLbmg3rlmxav3zDqsUVm1bv37bpYMUWjH1bN57YV3Vy/+6qjWtxvHPL0p2bl+3c&#10;tBIXObSr4kDVthPVu/fv2Xhw93YcYxzavRXjyO6tB3du2rNtzZFdFTs3rtq1eeXhqs3H91ecOrT7&#10;+J6qXes3Vm1dt3Pzmj3bN5w8WFW1cTXGwW0bMCor1uGTVG5Zu23D6nOna7xBTzAdJcxGb9DtD7qN&#10;OoLPpmsJaToRhod9bXrs4sWj9Veedlj1//SbX37wzo/ff+fNj37y1qc/u//xJ/c//ujdT3763vvv&#10;vfHrzz++PTdx/NBuPrOj/eqFgXKWxe4QSvkDE2OxUtHXk4PzGCr1gsIx4/O7Wxov8phtIl4nUOIJ&#10;eb0Rvzcd9xcy7lzaFPKbA/5Ysdg7lOUKu3i8DjT4eOxm1JFGUkxSMrPXin4oKptwzGu1aKwkdIkK&#10;0XDgA3lxtZgJGwX4MGv5GMAHUAhGeYgYjUAteogPg4Qj6Gw8ffSQUCb9/Isv/uuA+HdnflV84DK/&#10;+1//IuPTYAGB6aDfXWYF9HvUS/rtGmAiFTJBWYFFIKtIFdiQhlIgl3ShNs6n3Nm4a2w4O1hOQb1k&#10;Uv54JNDfkymAfyQcjbAL+7tRy3E65Bq90Bt2hPLxUG8hXC4l+wYGx8Ynp6enJvoEnHYBt9VpUyWT&#10;3nQ+WRjoT/UNDE2MDYwP9Q6WgA+nw+KwkmhgHDu8j8miv/HGq7Bi1EoWvA74G3AHgyQBm9mokQBG&#10;+VQQr2x6s4DdAX2NG4L9sZTPvfL8d6yk2UIaPV7LvWev9wwVEoXY1PTwof2Vl87WSIRMQiHg8elM&#10;en1L45kLZ47Unj165cKJlobz8Ltar16AusdgdNRJeJ0Q12JuBwaP0Sxm8jkdDEZzV1czTcjCYmXA&#10;xGfQOnnsbi6Lzuru7O5o7Wi+2nzl4uWzT184VdNw5UTdpWP1V6obG2o6Ws+zu5uwSPmMrqbmi3VX&#10;TqMyaGw4d/Xy6asXT10+fbSx9iQShXg84fLZYzUHq+JhX08xF8rEwsVcYaikM0P5EDq1QizglPuK&#10;+XJhYHLETMmOHt319o9f+80Xv/jgvbc+/OCdD+6/+dkvfvLgwbuffPT+/Xfe/PSTBw/uv/U///FX&#10;kKngJ6Q6DHqZVMals7p88UjP2EhqaJD0B329aW86Whoqp1OxjpaG9uZ6mZhHkppAxO+LBjypWLCY&#10;DxR7LOEo6Qm4Y6l0PkyoBcyuqwJWs1UvpgwiobBdSbAQ4PIHbMGQw27XphJeh5UIB8yUXozdTsrp&#10;gMrCetMr2I+Y46F/peajiMRQYDtktSnYnazmy5dqDu7aVvnLz786OLDI/wx84Kd/8+tfKQTdlEYM&#10;2Y5XVNQPPVSL5mEpbpUDHDGfHkTiIEUo1DFSMXcm5i7lwvB3YaOiTg45tS6TzGc1F+PhoNVoIUTg&#10;RyhKh11mtogp2HVuMjPY482lfdl8/9RMeWh0cnqGJ6ChilOruHxeWyzqhhD2RyMlWL4j5Z5yHhti&#10;KpcUifm3bt+kdbRjKJRSuVw4NlbUa3huiwz84daKzCIWZVAAGUEPZdLJgAkdIZQKusW8Lq1aCPe6&#10;v6fotbltpHVueiYQcDlchsJY7/D0kEjKQaby3Olqj9M0NFBAEyriJ62kRC1jOsyKWMieSwaAtljQ&#10;oVRzLXZVN6sRB9lCEMraFzTHU26/z+XzOgMhj8Nl0ZIENAZT0MlXMpvbaEKRzGCkdDqzVKzkc8WE&#10;TG0zOwIxKlcOeCJ6sYrGlbR2c5uEUlY46o/mw5SbtHrN3qANeh+lrE4jdth0YhENPu6FEweMSoGI&#10;0+WG7eEwB4u5vukxuUHF4HSHgl6DXs0X80Zmr7Eh7zktMD7YzPZf/fLnH3/4/k8f3P/owdvAx89+&#10;9gDgAFx+cv+tX332Scjn7GyuP3eyuq7uaSUhwOYeTkaa6Z3FkZFANu+IJLyFeKw37Qt5zEYNm955&#10;ufasTC5VatU6Upsu5p2RIJgGGtgRT4XzvbFCfzCMuyhg0erE7BbY/Ki0SS2fIBgqOYeQsU0GMZwr&#10;o04A78BiksJI7Gg4h/rcSSpBFXBYQB6QVTajGOTxsCKRsAT0JjGzFfioO3XkxL4d773z3r/jgz/1&#10;n38ePvDbHnz4kYjV7FQxXFoePrjLpnXbCJ9dGfZoA05V6KFnpYDoinh1lI7nNEsSQTIZMuGER54D&#10;3or69IMZX9CidOlFLr0Aw67hmpXdfkpi0rJ9fmO0EIsP91kT0fxQ/yQ2O62UJxEPjI4Uy718IVsi&#10;5YTD9nTKU8j6Yz350emJRCKkknFffPYG6gYwR+9AHwIxpFKkEXaHbSqPUWTVPrwVsHiBUYA1lwhq&#10;lBKjVhlyUQY5V8FpMysYUG4iBRfFpCMRtARcN27PogTJ90SNpFJvkM/MjcFvrjl9tIvZWRooFocK&#10;nqADRKJSCt1OUyIZSBfiXCkbPbhyOc/mM680X8FOXezrCfi8ZoNep9QaVHpsBxYDpRDJpXxJe2Mb&#10;s5PRdZXFonWJ+N2EWGGSuY1Sh0zMDiUUw3EPwEeY5DQBjTSpUj4XwWbIurt6Roqo4dBr06tESkE3&#10;7E8QlcNMQIHUnqluaK7N9KXQomjpboaCTSbDI8lgc8tlho6gCllfLkuolDIhA+s4MT6E1uqV08cy&#10;fvu//PPnP/n4vdfffuPGrbnvvfwsKo/Pf/nhzz55z2JWobco6WoiBYxjh3ZJNeKh2zOo+cxeF1PA&#10;DuYj5qTbEHaFkiGLTgF3XCykE1pRa8dFu0Wpl8rNpBHFub+c9PWlYsNFVyLi8Hmx3aOKNsu4WgFN&#10;2NWAfREbGIvdCK0lFdFk4i5CzjQbJeAPYEUi7ARViDnNqDZw+wwEG/4VlBVYBIU6/olGDiQ3rJam&#10;i6eq925/+aUX/1Q0/Mfz/2x84JI/fvOHOn6rUyd0URqnVYMAfNCljgeMMb8BKMExBvABTAAi8OEe&#10;wQWwwDzOKWU9hag9aFP5LUovOiWU1GkUkspui4bttePRUR6WntFJOcKB4mDJaFTzOB0oMvrHx3Ll&#10;oi/qozPbZArO4GDaQinypSISkjIJZ2qi3+cx19Wfe+b5u3defC4WDbpsJlIj0kjouLhW1gV2tpvk&#10;6K8moy6n3WgyaSlSazGpYRCY1XxJd51RzQ/F3M+88lzvxLA76r997+bQcFEiY5nMqqnpoVt3p6dm&#10;RyVKQfWJI739PaOTg1i2cikXD9tYDITdqieQSDWp0KSh09uS2Xg0E62tv5jvzQ0NoOVjVMnkQY83&#10;FY31ZLI45nQz1HKFmMd3ki4Rl4UnLfhMVtrfE7TF0DBI5nVRk1LCa2/uvqqgiHQORbEv6LC21F1i&#10;ihgPYzQ9cbRn2LRGyHNYDEatuPFCDa31Slt7XRujGc6rzWdREJLRobJFwWdxaTK72Z5L5YYHM9l0&#10;Y8MFs0WVHh8C44K/G05X35wZ+cfffvHhJw/4XM6tG9d++0+ff+fF23abrr31sqC7WcHpkNObufTm&#10;yj3bssPla3dvgRia2ho1lNqdDfizIZCrSSPhMlplBD+UCRB6Ka2jPh4Mga6MNqPJT6WGc3qPxRUL&#10;SDVqYEjKp0E1yXntMm6bQtihIdgkKdahQNQJ0UlUK9kKafcjrOAVUIBPJWQ1ojOI4bEqwR8o0e16&#10;PpJDSkEHdoiOxtqq7Rtv35z7j4v9K8z8JfCBX/vy83cJAd1qVLntOhAGNAxAAHDgFbDADJjj0bxF&#10;z0c9D7jgGQ6wCyCST9jdFgX+1rBHj3ngBj9oMfB0SrpRz4uFrfBWEQdy2KlgwMPmdueLyaln7+ZH&#10;htJ9vcFMxGjXy1V8PSnJ56EgsoRUVMhG796ZOnf++NDE0Nzzz8489+zs3dt2nx37vkrBxAfQyRg2&#10;vRhsFw5boZrgwgciPogQhVIAIwVtfKOim9FxGfvyzW/fSvUVYoXU7M1p2Pd8YRek8fBIcQiOWcLv&#10;9FkFEh4gkkkHbRYNPHqTSuQkCfRONCqhw66XiFhyBT+eCQ9PDqMlwOIxh4f6krGQQa1026h8Km4z&#10;GQCIkf7Sc8/cGhvsK0B4+Kx49FfMZWhEahRmFCm1u9kEvRHli1QnipeT4XQQHhpKCsKgrr16XmNU&#10;JhM+IaeT192CDSAatDU3nqddPa8QMgQ8GiBid5kgPAlCggyC32WiHEb4pqkBNFZTeLDDSOlbu5up&#10;oLuvr2BViYUdDbS2yz/68ff+4R9+2ZNJ/uDVF95/93WX01h78SSWucUgQ0wOFELwuztpjQdOVV+7&#10;daPUXxZwmUxOp86hg3qELtLIOUL45aUMqDeQigBnXDar1JvHvkVZNJCC6B5qLIZ2DhNNL61RJhUz&#10;wI6oIYAPmbDDaYOTIMEfDnGFV0AEyJBL6Oh7QVDBswJ/gEUiXgNYBDP4p0HaCco3KtnMtit7KzdP&#10;TU58BSh86Y/8hfCBa89Ojov5LJtJBUAAH5BPWOZAACACofVITWHtAyiokHECmANvYR64gbpEhgMy&#10;M+jXh4NGJAm8HhVp5CEm5Laq8lG3Q69I+h30juZg2PvdH343MTyQHhvODPcjHJcpp90hK4PdFIs5&#10;0BDxUcZnb09drD1hsulffP17Y3dv5yeuIQQ3fOOa3qpB7gSpER/4WsXzWTQIWBjMSnfYiQQXtniX&#10;16JS8U2kFAQj5XegKXbt+rWJG1MIMFocZuyM07NDdocBN9kXsuNk0Mb41GhT29X6K6ctRqWI2WZS&#10;CikVysguNI3lUrbLbgz4bDgTHHPv+Wd4AhbKb6CBNMhR4ppJJc4Bkm7fvDYxXk7GvVG/CyGC8bEU&#10;BDizvV3EYkF9s7hnDDy6TNDlijgixTjltpisZKav4MunCZ2si9HKYbdzulsQakJwRyToamg4AyWO&#10;SBVqKadd39FWD4I0m3XNVy+7/RadmXD5HLliFsUHSZlmbs+5Y+EmOv6HCVLJoSm5nch2oGfwP379&#10;2Qu3517/3gvxiAffA4vdTqBdpJOAQuCbCuktqMCau9uvNF+9eeM6PlEhF4McRTICDVZ8VFhPzlzM&#10;EEUTzGuzuxtammAKQMeqREy/Te+wGVhCjtpO+bJ+k9sgVXJ1WoEHsNHw5KJOk06glDEgrgAIrYoL&#10;iYWBGQBFwmlFZU6IuuT8DoWgEyU9GoUAlkPH1Yk6uLS6YwcqM6nEl670rzb5l8MHfn+ptygS0B8t&#10;eYRhABQgA1DAq8cqxzwOgAbwBzZxCC28BbjgLYAjEbXFwhaPS4URi5gTccrnVYNnUdz0p/1+k8Kk&#10;4En5DJjBwzPjgf5eQCTW34tqMJwJZQqRSMTG6G7w6tRzo/0iLo0vZtx75dnBucmb33ulNHs9Ozb8&#10;whuvlkeLra0X8BgkvloEvVwmlRIGoVMXTPrdYU84HUEzX6MTK+RMnaIbuARvcfnM3v6i0+9CnVEo&#10;Z27cHBsdKxEqodYox6Z86971W3fn0I+pqz3ZWn/OTIjMCgGlFGIVgksManE2HfT7LA63GVdO5qKF&#10;YgZ+DiETQtSZkVhmNFNGOWJj8bAjl/LDyqP0UrT3r08VRvoT0Et8RiuDVsvl1FpRZgvovoSH8lm0&#10;Zi28n2Am6cyn+od6YCJ1dTbApTaqREJuBypnA/mw3SYXdOPBmnTMG/BaW5svS+XCdDZO47SL5Ryf&#10;l4LtpjGoJm/d6BkZGp2bc4XcoDoe7SpWHI/XBs8VS/iZqfGIx8rsbBKLGBarli+gc1itHHojHCRO&#10;e4PLbX7mpW+fuXRBzOcNF/N9hSQSIVoFm9PZEA3Ykz0pbchrzqbIUFhPOcweG3YReLReEzJJKlRL&#10;+Cvi5bw347P4TBqDVItciEECPlDLGVJBO+47ZBXAgXQIkIEM1SO5JWQ2PcrIoRqX8dphnD6qzJ2k&#10;rKvp3L7KjXaL6avh4I/91F8UH/gloaBLIWyxkyKEYdAIwcHDdogNnYaHQAFEwCgYgAXmMTAJTZVN&#10;OMuFINzfkE/ndRJ+tzrgUVtNQvTsYBsruK0mJZvdeSWbCU3enCpNjsWGB+JD/Yn+3kg+Hk74c7lQ&#10;PGIjkRQRMlGm1tefnrg5Cq9p/JmbI3O3hq/fmbxz65kX7ulJgs/tgHxClISQMDUyrs4o9oftdg/l&#10;jXgj6Qhl0yPHhRvisEiR2rpzY1yvUXTR2gQS1CKBazfGSn0piCszpTbbtMVyBl364fFBaDOESq/U&#10;1tAaL+ikbL9VCwcPvj9yZeijBAM2t8fsC7vgU8VigeGB3q7Wq0AGGAKr2GYmoEgLmWBPNgSgOC2K&#10;SMAwOZZGiwhWGLurnt5eK+BcVXC79DppFLkb6FGVXKtWRdC7KPWEI26RgIH9QMhqR00AWxelmN6k&#10;kCu5SK+BmR5GN1xmDpfGFDBTxbRYJWAxWyWCLix5D7oLPVl0vIvD4yaPBedAwoE7XTCLvOTFS09r&#10;xXw8Fi5gdUJfgTVBIQxGE2ojWADQcv6Ie+6Fu70jgyeOH4NRrhCx4VyIH4K10eey9vQXXYW0IRlF&#10;blrvdAazcX/MjwoGUQW4s2hE+sNevZNCshnggKZFlActDZ9dhXgeRUrQMkGJDv7AvUBrBMwBCgFi&#10;HvUH4ZSiZLEgd0JvQsGhFNCv1J45f7pGQyj+2DL/yvN/aXygte6yEkgVoBR/NAAF4ONRiQ404OBR&#10;hQH+AIZAJBBaAacmGaKiPuP/r+djAb3fqYx6zMO9MbWUxqJfVKoYkKv9k0M948MQV8Wpa5mhPk/E&#10;iwCPHw9hqXizQzkk5A/t21YayCT7ErG+dO/E6PD1udGZ23fu3nXabQopFwoEAgB2p1rOQ51vtSjd&#10;XhMUejwdjSVCeoMCeUnEugwaNgK+sH5/+v7bnW1N3Qza5Nxkeaw0MdUP8kilg/F0ANGgXG8qV8yE&#10;40H0KP1ec/WBChhH6RDCj5xk3AOo6dVCxFyw+eJ84CkUdk1PoMpItzeeR5I1l0C/jsTBQDGOgR4+&#10;Vgc2iRhWKClEoBaqHO0TAbMN5YXBTHhjHvwuSqdWCYXpdNodi2jVSOAr8LeALc6dOKgm+PGkl0Sc&#10;PGT1hx1uFwmvVyHjYQvxJYNyqy6T/7/MnWePo9mV3z+ODXjhhXZkTdBoYmt6erq6K3ZVV2IxFHN8&#10;mHMmH5IPc86swMqx4wRpVqOdlSXBhgysF+v1C9srW7It78oSDFiS12/8o/hugR0Jnm7NAATBIlks&#10;snjPPef8w7l1nWZja3WGRsEcFmpHe+OrR5iY5Wb1+cMjQVBbXdvxctifDVBAbi0vWLY3Qx4bjZTb&#10;Y7Y59YSdWr1KUy0AspbTuw9O9x9cSPnc1/74jyxGVSzlN3hcmUIeSXF/NEjRZjXLjlwq3aql68X+&#10;QS8c99y983ooaAmiUkwFlfptL2iCx4QmMeREmagvpD1FKZhIOGC21MqlgNdA5iCFkE64JlyoGwkR&#10;wgKJonl7jR+5JmO98vXXi8UKa+//Ow7+sV981vHB3/nVr/43W3nQNalSfHYF8UFBRSIhMqi4CAvC&#10;BZSXtEF88DRioltJ9GspuBBYE8gStL9TZVdTSrDXMyTCG1BbXPJIzp+sZLtHB9WDveH5abnXBhrK&#10;5+LIRA67xQ/PRvdm3iJDmJ3qi29fJhs5nnlwdv3ht75Xlgous3nYLPUqYiZi5/nUHh6XmY0pFLCx&#10;C4vZRCDgioRcVDjwm+GgwWGWHwwbCCE9dqtKKSPBoMLz+MyoVPf2O/V2QXAa6c8PTvaB+0f7rXTa&#10;T+0/e+s1w/ZquYjf0UNmIj5Ys2ysvVG9XMvt7XdPDodSKkzhxIoupEMPz/aoi/wOw+GoCewDIVTN&#10;hUCdqcRBZightLJ7ZqVMq1432/XxXLTbreejYZ/RVCsUXX4fySMacsHcQAVurNyNRZzxtF8sxuKl&#10;WCjl9wYFFM8Aa+jMO8c7loSfJMHur1UsIZiON7MViLzx8dKCzJ+NHV7u04opTesqtypciRsdOq1i&#10;Q7u5jF7NCQyruo/ZkyfAdfMxBbsuVU63T/exNtHEzM/cujtzg5qzenTc3R2LybRGo0FB4swnE71a&#10;uJZLNwrFTskVFpbXZ+B8oQVDcZ9BMJBuA1Y1RizkDCmfGYwGNbs/YCRVKLfmSR6UWHTm0+RBlCBR&#10;hEXnmrSBgEK3dc+kWmV6SjCS/vu//7//2Br/PPc/h/jg7fzt3/2tx22mEs86TfWQK2BWpJLuQNxB&#10;qiAsCA7Q3ymuRUZB8EHEcD81GOmEax7lftJMq5IOes3JuGcwqFDD4P9A/X4yqNWHFamRKtcShUKI&#10;yrRVzX709MHC3TtBt/DD739HoZcZPPr6fqM+qH3/B3++PxoqVheqJfH8Yp/uNBTDYmhAnNjJsArl&#10;abqEEpS5mVagVIh7vSYQLUkMsrXBtXk95surw4dPznXmbQokWvqj3ebpKWJhieVfKAD8hI8GNZAF&#10;vsaDnZZ66z7iq2arUGlnc/VErSLS8KfT3t3dWqtTODwaipm0Xq8Hg/L4Bdj7q3EfXbfXsk1HkkkH&#10;ML50CXgE+xY1F3wY8PlUI2rVKpdMOghgnEmH89kkEBZUSVwMY7C4t3yH1OhzW+4t3vZ4kTBJYiaM&#10;vM8jGFxRr1AW4/v90qCTCoVX7r1HnstlI4sL71ZrOYQARExSDOudpmKj6PJavW6LxaQkPdgFLaWa&#10;32neWl1AJoJZjyixWlVmq8pmZ5GqqoUcajQgW+Cv4W6boT8E/eHZCXR6czxc0co1LrNYyoAKJiL+&#10;YbXMNsOHae/3ZHqF02MZd2t4p2jCQKNp+/lmPQ4dN1ApOqyThtykX6fKImdMkwc7GTdMBvpRWdyh&#10;smx8061ecBrkX33hXxhtvl/95v98niD4jN99PvHBH/zpT39qVG0Vgo6kQ1NJOsWEEEvZAayIg2ko&#10;EAdciIxpL0JrMqVMpngXPQo0ImzjNDj6wyoXxM+k42omjEAakw+uKuByAOCzk5FWo9Ro1X/26Xcf&#10;PLlGjgVVYPUaT67GbNlmgwZqbzhqtvuVVDZMG4nrd6JMDAh9aiHLNpw/dVdWxAKZoLklPkT45qSP&#10;zVfKRdFxffs7T6E6mCPSq2Z7zcLpyQhnQ7EqHh8NQEz3uxXyxMXZLiB0o17WaFUzc+89+vCy1Mye&#10;Hg8rpaTdvg1uNibFwajbhUajUe9XSSe+iWZbS02I7sBi2KIMZ5QLzS0CMCIDvdE0PlieLD3gKUjP&#10;ipQEEzPq5HqNghqx32nQHskVmyhFTi9PtEYNVEQdtfOghqucmI6VM/n9XuVgJ1suGDVaqA56iCL9&#10;Utip08iCISfYdn+/bws4suUsFWM86nXaJ0NBTOAsmWDYKyBm1GyvcSdVndms0GrXqbJU60suq47M&#10;vbw6lytmUGHFEqHXX3/ZaredXF+gK0xVpNXtjXAqDLGUiUMpOW1mPWRVqoqMN7WwcpckerHXFcxK&#10;9j+iJBFx4kglSrjHix/Io6e4ovMgStj/qLIIFChCpt0IOplHdz9m3wpat1584Z9vKLS/+OX/+owF&#10;/jkfem7xwfv667/+93aTKh00YsVLhDTJyASzmgYHNwgOgoD4IJEQHBRaPNSrJ6ZI1/SaFrfRyDa7&#10;xfFxH5Bqb69Jf0B1n8uEAXzoYFF1nJ4w5Cv53tzt4dH46OHTyw8+ePzRE+p97KfVajoUEirldHGC&#10;UIkPn57R5YYCQrWcQksfDttbxSQuwgmOFHF2u8VYwpMQA1yyGN9wMlYz/oBdxKMFO1IQKbEg3UBh&#10;8TZSnpdqGYg5ECooaIKGxWJ1WD769JMPPv3k9sKddfnKxeUYl9fOsOb1oEGy8Wag+mORMKZVGM/s&#10;xC+cRAsA5Ilmm7LHZlIAEqN0mcQNTIzbTEAQHPxRigoKCWqtCSzmNLOHRv0OwGDV6ipj3gY7w0K7&#10;QYYYnhzK1Mp12QbJwxt2+KVoolkYnR10RwOlWuVwuZL5WDITUilWWpUcXqaFhZmHHz4sdiqhVBjx&#10;eb6QpJuh8gR1po3nv+GyG2xmNTyKCWOSx0wuNJnkgYB1iixtrt5F808a84WD4/OzaEFCK1yo5FuD&#10;NmIJP2yMRc0LZmN+OJ50OtoYNLEXS52iK+SwO/RYrcgW5A9wCq6BKogVp01NlLisSvo/0DCnRYHs&#10;CiYXKTY/oj0CqfFaNmGwkMCtbsr/80/+6+eMgM/+9ecZH/zlH/7wBwEfZlZVVbJXRCupgi6EDDHt&#10;Qqb5Y9q0U1nxKL0Ij3IPLQvtiyRFOr3S+fW4t9cgZwx36vu7TTaasMvUkGJAWwXRX6+Kt+5+EwnI&#10;8dPHjeOr0eWDk6vLD9+/4mnUsJDqP/rRJ5l24aNPPxSlKF8yOz6VjFSIFRsZEjoBRzpxufTJpLdQ&#10;SiCJwH7I0wBtdobN9z+4ohiwu22Pv/X46cdP6VQhGyifev1qo5nvdMt4F6Dnon6X2yVcPHncOzu9&#10;/NOPB8eHr37jZb9bOD+iskjtjCrgQk6nDi7kcLx/OGYsXY22IB7zEOiYfwDTCFNChIRBtLmdcDDO&#10;WNRNgQeHATDF1AvqdNoAiAejchXDXUmM2nSKjbtzNCKlRj3VrKV7bWBstP2bW1uqtfl0ORntFppn&#10;e1AdHivTDNy5Rq2x20jnY9D7Fp2CBOD3O40OU32/B6cCQkFrRptNtw+JRYllsSgNOsLCSpFJKiWF&#10;4FSmNPV7zfGEdVs5Z9heAchC6jg6GOc6vXRvgM6NEAHGFsVYPOIXk0Gfw+S2aLndG7RylVy+VcjU&#10;snvnOzqLSm+Qg9qRMGBcyB98F4B+xEeKAhixoUODhAENkGCUcZsoAeOCB4x54B/VN958dW5l9b//&#10;j59/9ur+/I8+5/jgDb7/4ROreZ0UUojoyRNcyBlcCAIyB9FAWHCDuJk+OoWwyB88NMRIU03T/Q4P&#10;2vV2PpePov5DX+TQKhAw13PRejEGHeYM2s8/esrqGL//ncb+yYP3n6KloOahwTObZONxG1qts9e2&#10;2jTZZKCWT1C2FctJUYrwVTvtWtoOqjiK61jMRV/t9zMdQ8u6oF149OTKYjdZ3dbx6cHlk2sKLST4&#10;CuUqlVIJOMEvwG0ACjltRqxTqF7KO6PSaHj1/lMM529/4yUWO1+7lPED2hj1MhCBpw8fnB0e1SYt&#10;QsQfEGDjSWlgCmy29JwQi4C11P601p4AIx8N2CfRMiEJ8xi3Qg69WbWq21qGpXew+7/3dk0Um9WK&#10;OxIs7w5wYGRate7u0OG0qzcW9YLGQ3u0g00Z0k+WL0jlYT9dStGr885Xl+fxVcBaqsxaMIl0USxU&#10;JL/XhpgR8p+Gn2hQKO6hKKOhiUZcgk0DAUOLwPrF/ypX3s3lvKV8+OZbL4eC3uPrK8Ys+MrVw9Px&#10;2sby7OytZk1CZ0M1CAbLJ0KuGKN4E8OpQqIxqiGrDDI5ATlnHLRaOymo3EZQZ2JlkjwEDayGx6oE&#10;8eUCWTUxdrj13JkOaGHOMcy8fvP2f/jxTz7/8v+dr/D844O3cHR8MGF2HCoQX+oocgMBQQohCAgL&#10;YoXkMe3YeYi4mfIi6E4wSxMitMFkEXZ8/KBstT5APsEQdhgBU9GKw46dXh73j8aDs9PB0eWjb3/n&#10;8tEDhliYLdtXl2OTQanYWkGDojUoqhUxlfAhVSLIgIQp3vh+GBnB186PJBI084wXoH7D25NMBa+u&#10;j3wBV2/U6e8NAvHQxeOri6fnu4cDRi0htaKVpaHtjpomF6O0iglwMZ+zd7g/vjhtdhsnaI7ToTdf&#10;+YpqawkoPx4REjG3fPNeNpV8cv0gHHSmxTAVmliIo3rFhwrqRQXl1CtIIUDIVEdcuEEXErDpIEl1&#10;8onfhREKivU5/OGo2SmEKsWcz+9mFhL1frKca/RbdofVKZizcd/K8ozWqob2cLqEDBPJ4hG6EkgL&#10;mEq5TgYfGs3EnAE3M5Jml+edAadVMBr1CmgMuh+bXs66JmoN5m3+b4C7pBDig43epFlHMWWyyun/&#10;mJfL9nDz7s1EUeocHfjy2Wq3dv34cmbmHdn6YhbpoG4Ly6HbZYREMekVDGpgS6Bvi2eDpbaUq6X5&#10;h1Nc8f/Xq9fowGhE2NXUimWIP8TqXE9MHr81QPPZ4cztxvvffPul24uLP/jRX/zOpf1MnvAHiQ/e&#10;aa1UglsGqvIKcmBdcgbBMa2ySBhT9JeEQdwQKzyHJ7Qr0Wo2AkmAKp7elUWdS/raxeRpr3p5vDtq&#10;lyhIwFNPjgYk9PZwcHB1dXZ6DtWRLeUQ7tGlf/zdb12cnarlCjzV3VapIMWkbAQXVj4dYBRA2m8D&#10;feI2pBWUUzHpj0IsKO8n/baJaKpRIjjoPB59+Pjo4tgXDUXF5MUH161h6/L6VK3c5DIYdVhZjZ32&#10;6LCze9SvNss5SUQL2awVaVPOjwe0F0t330Yqkc8GRsR6r2YzGvotMmGc+qrSysdzkQKyFinitqnV&#10;6/N+M/o7C0CpL+GJZENAbTQc/N/EmBN6GVUSnapeuzF75y2V8v6gXw1ngqlSgmEhuGSgLOnJUexj&#10;90rEPCjb12dv3V+areDx2h8lG5Xa7ghTEwI2uvG9R6eBQnrbbirVq4VifmF14f7aEqQ6RZfProdx&#10;cVo1iPwBlZXqDYtVTXzQlBjVa0CqdMiCXa/QbPb2O6dPziwBx1uzN/tHI7CpyrC5czLaO2BI5avK&#10;zSX6fHa1SMLjEwy0TXy0sM8GMEjnnynFk8UwmCGmZ/oYUgglFsgVEgAyymQ6gAMATI67iOQh6DeM&#10;qmW22Pm7r799880f/eVfPZO1//u8yB8qPngvCb+PyJiSImQIQmFaUJE5CBFukzmAfokMnkZeoXtn&#10;bBCccYaZxwlvOReh56gm/Met4vX5EVbRd99+hQ0ICgxeOi3l6p3u1dExkM6GaoNhSo8++eDk+uxf&#10;fu/7GDjuz7zD90MvzZri+VC4AGu1sBuJIp5zADFiIuWzgvV6KAYEHSph/CL4M5C1d0ZdwevYOzl0&#10;hibsCwQ+4WjUqQxapcfniOcSe1dHzZ3S6LAFTAAbURCj4M3IqBrVxE6nvLkyszJ/o1VPdxq544PB&#10;wc7Iqjeg+SA/NXplgsAbdSELhiVE3uHSyVGKMFxCK6idYTslFvkjZNNpNMt4s+nzvV4DQ0du3HhJ&#10;rljxeC2JpljoF2v9Ep0TLS4rlyTENYopv0FlW1mULdxFKVs6O8CUVhn2s9GgVqsoDhrZ3RbMRKZd&#10;YV52NpmYXZ5FSdPrVPgvWdQb5A+gAQGc1S8YrBqzoKHSo+LC3IUA0CBflm2th5ORB3/6NFbNnn7r&#10;2icGb87eYNoGiAA8B0MYAMdee/VPiNdqM0eeaGQZTGNI+e2MVIIGBR5MZv3g/bQais0F3fYqwUHm&#10;oMSaygrIHGQLCiryB2FB7uSyvvgOk3p++K//1e+zrp/Vc/6A8QG9ybJjS034BVhQlGX5JFx6CPKc&#10;aAC5IkoIjimoRRb5bfWFwhFexEufQStO/ihJUfbl07O9pcVbTPBhvoh++x6M3qieH1bzO+MOh5FQ&#10;Qpw/OIbZfvLtJ7VO3el37ZTSmrU5rOZYbCVGE2k3s36hHHJhxyrGfPkIlbrHbZDnwvZSwiOoVx2C&#10;Np4OoAwfnI/htlhi3Z1eq9t2+zzdQU+2tTkcDZKpBPrXfrezOxoi1BArkifgouhi20VIViwGfQGd&#10;wagtlqQVdvG5GSmfGQy75xcneE/tgioaEVrNDB/B7dLi8uIeKCL55l0QTaBN2BQqfSpxtXyFJkZn&#10;3MBhBbB2Z/6dVdk9EtXS/cX55SXyCsaX7qAI36dWr1h0636THLGvUbm0LZsnmFZks2vbK+2DVv+w&#10;S8dOLxJNMydejLdKrlw82yil0vH1pXm6JfW23ONkokJ8W7nGQCUYSWArmjOXQ0flQ+bA9Q3fgHV1&#10;Y+4dwWG+enoltcvER35QH57tCz67XLlR6xRJNmAKsJ9Ld27M3r2Ro5pi5FNLCkUcwMORiIMOH3yE&#10;4IuE7LwymNUaagKHDvyKWosql9sOvTIZdOGDUarWcPGqVeucQfLGS185ePjRs1r4v+fr/AHjg3fE&#10;tGu7mfFyQjZqB/fFkS4l8UeFiAnYDuorKi5Q3mk6IVZ4CBnzTieH3xDBYLOcOjvqv//oGJEPtuT9&#10;vfqoX2DkAr1cI5847NbpOcCUojHv4cnOxdUJoilfyIvr4unVIZiMbHMR9hvqgo2erY1EkglPoDBp&#10;4uFD4mDAWsP8KxSim+vzO7vtkwdHzd3W/uVhrVevYPHd6VeKWZ1aLiYjDLZ2Oi2RWIBFsbPXr/ab&#10;SXSPbhvl9qR9CQvRkMXr1eA6xKyFRWpx8c7W1ureXv/Jk6vd3R7iYCZLVKQwVROT7UAxif6zg/bJ&#10;ftOOX9muToRsbNYUkCw0teyexSKv1UROpdlAZJ7wN9vVUjl/f/UeVTm/CP9IQ2AyySY8M8JW9arH&#10;okBEEk044/ngsnxxS7c+YUXdJkyLWPnwoouNEip3PK8mo9YtoLtWVvJZfPUkxUGvRlsOloEg0WxS&#10;2izb4GmUW1v3Z9nYULYjBuPMDkb05RoFnBzs9IhXKDuRQPJbRoOcwEK706zn5ufeWVmfq3dLYjZU&#10;a2RFcSJvIzigeqN0V4KG+OCayLi/dIv8RxdIFgHRYBOlzCOdUEySt5ipxWyKTvNZCnO/lPHBm/r5&#10;z//OjlQ7aMiHjVwzDxElIEAvMTGFe7nBheRBfCD2n/pCCA5APnqRJw8OQTkQfx+Ou6NhGRvcsJMD&#10;HOerQwAP83Ww36G6vzwf7+/0LBZdt9O4OD9mEASKEPDd5bVZDLtXH16Uh1WfFGb6FfI9p6B3OfSw&#10;03x1QJhkf+b6USHg8KAbR1rIuNl2o9xplAuJoKBXglmG/HYpG2u1S0wGMtq0+KtxuyZjvkmJ7TKi&#10;uA56dPgY4FEGvQorhdbnG1//CqDp8WEf2gMNGMU1F6oInowmlWwK6hqwqw2KJS52nYyLTb1pUa1b&#10;tzfQMFKYz89+k4qeOZJYuXg/UOjGrUX2BuwRBsMGk3Hcbh2cM3PUrKoVYNFI0tXcqXnjroXl27QU&#10;ot8+Gc6AEywRgs7hhssjWK36bDbhMGg9NrgH49rKQqdbqTbykZRfZZRbMcpjXrJpoEymWcHCgTWt&#10;oifo0Fi2GXiVKCbvq1bz9VypLqHohe3nMxJV1VqWXM5uhNGAVASECHwOcUIfSXCQM0gVUyiMFoSA&#10;IGdQaFFFU3EBYYHmeh3bCDMZlabdXmaUSzqdeR7yqt8ZJX/Y/DF9Oz/+m//otcoKUUM5bm0WIlIC&#10;Ft1VyvhIFVwj4kSnxoU70xFbKmzlfgRdtUKU/FHOx+Zm3mTiCcOpYM4RdhAieGExX3isOni64/0u&#10;M2g+/uihYNZVS7lRv83wh2a3dP3giK4VyTrS1Xq/cvTBmbRXR/KNd51lAps92ut0hzWn1+wPO86O&#10;9vLZGNgXYo5KSUS6QUuBCAWEtZaNUONPNrtCLJn2o4U0OTRmsxZug6lZYGA0+TT/pAHaadoO5o03&#10;aymuMynPy1/7p1xn016GE1GrwGe4TUox5OBHfouAMCvuMdsMqsO4dc9rVAnbGyYOHXHbBINi4fZb&#10;Mb+A4ANCO5sOw6Ljfkfzj+MajR5LDGQaeRitjMU2ySLMngolPSJvoJ1nwRo2luMmLX0VUCtm4jQo&#10;hUVvNWkZnkAWxP9vUsmZvZCIBlbW5gHlsLU7QgLiY9AnwF2mMVRKKdnGArlhd9TAEUB8bJuUOBMF&#10;txkcDyoeISTNE3AiPrRSIwfuwPxjxl+8/tU/ykDFh+1INdl7qKwmFZR1m1RBW841PQf9B+FCr17M&#10;RYgPagLBvJ4MA/qu3njrRUb0//rXv/mda/l5POGLiA8+x7/9i39j0SwXsabHEemGSBIExLTVwEs4&#10;DRfuwVHYrSWxBXQ4KSHuYjjVwt23B53i9fHuAFl7M0t8ZFLuicMZlZ/TzBJ++uB4f9Bk+gi74eH+&#10;sFqSCJFOqwTcyO7fzqeLyZBKfr89qHfGoF4dg83I9BkGOwwPhggA2QoDCR910fn5IcsQYBJCOxVx&#10;Qpmwg6NE8Tl0BMdEwRW2A86UaqJUSqDGwAibTwVBjbFygYaxP1K5S4R71p+KO7qtTK0cQ7n98tf+&#10;CRZr2i96oN/6Sre4TWmHH4UCPxd1pwJCxGVkjgtpw6xYh+mxbcvm3n3TtL3JVEc+IybNWMSFXZGE&#10;R64CUELAOnlXKJdcejPxQTYN2YGTiQ9v3M2MqQkUrVdtz8/QWEBoI8nlcxFnEIUTST8nzhm0ATdJ&#10;RJnLJcmItDjMfABby5Fc7Qa3x4I6BymBxaoBueIJYiXFo4yVoAYjdOJRN3IDKjHiGLUYsyPQuSE4&#10;DoccdSkesRte/8af5DIhGg4S4bQJpxekUae4IlC4hlOZ4lcALqC8LpuCBKzXr77x1tdkqq1f/+aL&#10;CQ4W6hcUH/zl7/35pyrZPRJ1IWpDpDu9MCGIdMLA6Eo2SNdN5pjGCmoD/GXIwlmn3/7g4qBHDy5W&#10;8xGmBbEGYaeZjzze7aCto1jma0fYitOC2r9PW91pwGfgLT8YtR+djRnCwHQ0RvNgAbL73J5wYDDe&#10;xSEYyyQSUhKTBCC+w+dESc4rIMJg6SFkQXGdTrtZKU6XCX4N9In1Uiim6HVoCNgfMYliKIG5A1gl&#10;WOHGkVAwRyTgN9GK57KBaiXRbmV12tV3b77MOsKxQa1C2QNYRJOBites2WTJQDBMKBCLWiNbMao2&#10;9Iq1uZtvK9aXA9AdKlnQJ/DKcPjU8ug/SAwUPxMb1cYiL0Kpzh/1RZw8ipAsgGsdx4tRCccHNclh&#10;m1srcxSHBu0WHS9EZwnhMnZej0W1Lce3nxJjOBxzheS67J7VoXP7rTq9HM8xo/OxzkzUXOkQ1tgt&#10;7WYwE6zSVWTCZAs+C4mNuWEUYOwT6A4IGrA19IxQ8fR2l7sduWxRtjEf9FtJFcQHth70bw6zkkRC&#10;CiE4qJm5pr6Src3CsmBHR1jz0qsvvnfv3v/85S+fR2L4PV/zi4sP3uDTp0/0cg6lVlF6M3GYy0Qy&#10;kvISHFyIEpArsghdOvHBFJit1btPHx7RJu81y61iimBqVuIYD/NS6GDc/eDp5cNHJ7SIIB4Y66id&#10;oPb2mWDdwqMe3j8bA82OjnbGx3uSlCplk1rZmsFqOb7gyK2TYq0SzyQYnFWiz9jp5Lt1q1totCoP&#10;rw9BXmXrd9rtjJh1O2M+gP7BwRBNn9ONZMRCx87UG+aaxOPMZ5ioQ9BQIUNhlSWkGEYHxO3hiIup&#10;qYzPZqATZd7C4q07M2/pdTKGHrDYmRrJsmKrZUEhG6RT4RrohrGGLOSZd9/GVcyBFz43LkusVjGW&#10;nttv4UwNq1NNbshgKA4I9PAGBYM99MAW/BXoEBRiaF/Y/SFagkm/LxlEq6i6P6dcX9iSLycgW9v5&#10;QktCbgKcHJNS4G9YmNx+J5ARDRwIxQQ6E4wcEIGnmREsnPiCHjdVSAfFiBY5Tj5GKEzIEvl9xfJd&#10;v6CbbA8pP++nWEjQiCQDsEiKshjOxbzjvRaJf3nhJmufPQCxAIMAcW/QiEwLLdIGWYRHiR4mdxk3&#10;Fl9/5UW51vyT//az33MhP6enfaHxwWfa7bdS9k3IUibWk0JY8sRHSfQTH81irF7AJjLBr5DivPPG&#10;CxAhsIS0IDUx1immO5VkXvRSwIBx7u22kIM8eHJKcl9eX6CvTogxpic3+y2QpfrRcOfJeevqYPfD&#10;q/OPH5MkOGaUA1TtHnet3ap32p6gf7i/e3h+VG5WpEp+QqgxnCqX5HAfNjWVfD4lOu2+7f712f7j&#10;68PH16ePrkPRcDwaKWYzp3t7aSlY5BQUu0axtYTkF+0hRRpiDqKE2hwJOq2+VEwRtb6ggxm/L738&#10;x0wRRsFVb0hED5s+rSw3cDSh5iJWoOqoCWFZGBOKM5w/hHmWqfWc+cDap3ByBc3OsCVWSkiQ8Okg&#10;2Whj/pZVszkR0FQzLHzGIEBaRHz2WiXLLMLSuNcBri6k333zJZNdWz9oJ5vZwrAC+8LfDRXSWJjS&#10;lSwmSlLjxEgW9dyffQfXOtySyaJDpMuWUGiXmdEzOh/7Mn69Xb2zUy+mAurVWY41gECq5mPVYRWI&#10;F0gCUXLSYy0nAhwTQRbhW2NwxCtf+2cAVvBYAAtUlXgKSBu0HdNr5Jmw6OsrM9wz++qLq4vL/+Wn&#10;n3Vy5nMKiH/wsl90fPB28jg6A/aJA8OtkyLmZs7bwiZC/hBDpJDDYYW4wVzLWHUAH6qvfl0kenq1&#10;NMEE+82pBd1arlnJPDjfp74CHUJBQuV2stdBapUIOsa96mi/XWPw0kEfuTuHRB3s9nUqOWP5mBWP&#10;SAXOmYlV9V6dIYNio+LLJEvDbq5RZSwn0BblMEDA8spNhrS19/aKXSbI7sRbjUStWu52o/FEJiXC&#10;ZKCe81qVSa8FOQiuVoQXoXQwV04F4ywDDRZbxpSSGCa8GwVJJvbKm69QseDVwLqKwCnonxDLjASW&#10;ooy9UTPFxGbR3Jm76Q65N9UydzLsiiD1FVinUkG0OAwuLHjZCO0x8mJmZEVoKVQbK0szNoeBDqtX&#10;qyfiYQFrRTHkQSTdKfT2BvlicVl2x+zafm/2DaZCA74BXiGrjAT8WrcF6jNdkwiRpJTUm7VKjRz2&#10;06ZSuM30Hw6plucJdqAE/r2FpDsfNXjNuKS8ZjXthXZzkdyJUi5aiJQHpRgxnwlY3Xq7z8ScdiaU&#10;IB9AZMOUyRtvvoAoboId+E3o1dkXUVhBlZNLUNio0eIgGFqbffnVG3/5V//uHyzVL+THL0F8gNtF&#10;AFUEnchIF7+ecdIcksDhInUpxvkGR6OqbPkWIcJtwgXBAQ67/V6R4CBEBq08GhHMd8BWhAWUBjv+&#10;o8sDJiFiykOGtNutYNrA8ccBFQQB4w5pNiDCCA4GbbL9TQRdHjOLBSlJY9SJF3KMLqv1O3X272LO&#10;azdiyBBsymIlpjSs1rqt1t6IOZm1vaEjFjp5eMUIKdbXZKSD1ww2ic0J1zfTbZieEuNIDMSyeH/j&#10;k16E3Rx0FtUF3QnDhuBmXn3zJY7KKJZSzHCAkdRxKIzPivS2yDF1Xsvs3E0maFHSmJxmuWE7lIw4&#10;vXZ880zWok/GfwfERGZy+yBdzHTdqbgfVRjnqVnt+pBTCPqcjP5JIuPPheG00c4icjK59ZlKkt5i&#10;du4dUhTNNkJb4F53zJcsiZPyKZ9Cl44WCzLD4TC7dBqtfJMSizANZyMKg1zwWVNSNFpMRDNhFFnM&#10;awkYt0EWePNUfeVuIUFTuN+MZQLAFnCCSOJRfRIcnHQDiMf17XdfqZXjaDbB9ygakFeRS5wWFa0Y&#10;VRkjXm/d+Pon330Go92eSTx9CeKDz4Ell6SL92myNcUFRsRRZZGIDwZl5dod/oUMrSRzUFBN/6MU&#10;YFAIxAfPgVTvN/KIAYkJtFjwH0+uj6qFJAOgkKKOB/XDQZ3an2aS0zEfXB1Fgh5C43B/BLRFDDEF&#10;FFE3s61YsJQQcGe8KKJYhlOZNApYXLzf9Xqm0ZVIc0y7wifBZhovpJL5FEMJ2+0qrzZZKWFnZwCS&#10;zGEwEX/cQw3T7FcoctipCU0aEZoMsAMAZnCnVDYRTYZNVs3XX32B5EFZBQTEFkx3CgQHd0mLAG5K&#10;erC4rQFgNMHEn07hg7DotzaWULHkC4mEGOT4N3QwFuxJqQiUBivdYNiWrS/TqyNzoToSpXS1XaPU&#10;ZCycjvEL+WSpVWa969Sbd26+AXwLEJvhkBW/g2KSt+T1O+1OC6DvhFzRqfAJwh2qVJsw9v641xfz&#10;cKpHTOQkwBTtEaMwEMSQP/B3cerN6uY8DD/e2awUAXmGTAJMoeuGe99cmyFhMMyKC7fn776B/ob8&#10;gc4K8znBQQ2G12T9/hzT789Oj5/J0n4mL/LliA8+yi9+8QszK9pvluJO2HUqKAiPiWTTsDloZFCi&#10;TJltTrQhc5CUySLcpr4C9AVY5R887JSPDnoIA3F4TCqciJvlz/reaRWHgxo989nJbgh00+9iUbdb&#10;tUjYz+FF7Lz1ao6WnrqFVVCqFdhqx21O6bXUs6n4ZJSzlQqdcQflVs7rs5kYaR31TNpvBq1xgxMc&#10;zGr8iW7grHZRbOVz5LZGVq5ZR2kBTSbl48hw4a4BneDaWPvYW5nKhhilUBYBxF5/7atEDDwBrenG&#10;xhxKQBp4jWELhA6wCH8G/XAkEdKhKzRp7QaVTr7K5CCEyLym38nZVBbBZeW4EuKVcQ80K8xH4Uhz&#10;lIDxkL+QyXKYoN6gkSlXMoVwWMoitASqmsTZ6gJ/LpR0cbgZQAMkEnYQGnI4kol/1+cE7tUoN+Ei&#10;iTmEvMVKBjRsAo5JwHnb6N+ZJ8ekW6Bo+m0klkzpQxIPz48qBXgbGwJxw3ARBkbjjoXEpLLCWE6g&#10;LM69xfgFeCDwcgz/XoeBOhb2/tWvv9jptJ/Jun5WL/KliQ8+0M9+9jONahW2A9oDNBfWb2vlPXIG&#10;kUG2IKOQQuhCpiEy0W5JYYKDY9JSYRdV0MMLetASl7wYJp20K5kKzaFNm4168ClhBWfUGfNxDw5G&#10;FxdHiWSU09o7nRpYViIRQgJiNKkAMgFrwfqjTlvK784nIoyq2dnpEhBUMr1hA5SMPKHTbkLU04cj&#10;mEf7TfnENEPgHR9k4l6rvNvMd+lmilr9JrmB0Yrwa0QGA3cIFC7gS3TaUNlMXuEwUh6dee8N5C/Y&#10;GPEY3nz3NbSHNEztXrXaKnJMEzN9QNIYIqGQLbMwQUwhQyFX8HRRIhLlAAqRbILmCbGZ1QJ179xY&#10;vU0hx9FauKcYXor5GHVvnlOU69V4RtxSTiQy7Apz8zdVhs2oFMAZjIWJ2VzoZggUxgJTXDGwgkTC&#10;v6VRk1ATgFaRCHfGbU/AalXLSIi4VdDloKAEo2X2Cf0H3B8kIGmDVU95zDBjgkMMCPgNmZ5LfCBl&#10;xilL/zE78xpqGAKLuhqsfWN16eVXXqrV689qXT+r1/kyxQef6cd/85/UaCbsKuQRy3NvExAgvuC+&#10;jPQAA6YFISYIEc5m5E6Chkk9fBXkD/qP8agJC4KCnfqd/pai65gDoHIxvkZGg5BRgEv3dtqXl8fo&#10;RQIMDdgbdLrNXr8dCHlAaZpYRZVr1D+ABRxWWClk2FU5OQGQmCEl4ZCvWSvR3vMKZBSTZovEA6+g&#10;MSqReTMJmJaFgU5+McLJSO295vhs2B4UkSHBmjFSB1USSYgyD34eKRSFEOkKlxT9EA0To0c4FSHi&#10;s2g0a8v3bsPw05HwaE6KUyOh/4ClYPYQ7B6z5Yl4EB6GiOAayWaSaTGRyYuoDhPZpNPrwMFXKecp&#10;5+4v3+WEAbRVnGOAG4ajutAJInUx2c2ugJtKEhgbz8q7t9+iXyFJ4NEwmTQouyBisYQ5PAKVJH4R&#10;Hv1/3J35b+P3eef/kP19URTZoEmbNJO4tmcyHs+t0X1RoiReoijxEEmRIine933fp0SRoihRt+bW&#10;eBw7dpI6jReb3bbA7nbR7R7ZICn2SNO0AfbFzu+1gXjXsouBMZiMZYn9Pt/P53me9/v1plPhvsq4&#10;F9GUzaEfHr8TC7t54yMloeFjsvBPxB8xVyxA4a8kjezzuaChJEYgwCFIWdBt8E8wPShgXtlzaUQQ&#10;mPUhViN3b7x11elyfVYP9Wf4dS5ZffCTffzxR7OTt5Hs8cbhzKAa0DnTmXOQUBDkMr9qRKgYLlqI&#10;AYHCogiiOBCX1KtpJE8gQMgA229ViBPrtathl4n7OO0ITICHZ/ucHybLGnuR3cNurUkowm5js8re&#10;mPUi/yKXZW7EvKxXNIqdww7jTDIzSrXiLlxpk6lczbdaZBq3rEatSDiFTK/crGwf7wIS2tzvsmek&#10;uSUtEblXqhjZO2l6Hca56SHM23jgWYFwKrCWMGyson/lMtPeqYHlpKapyLde/wZzm1tvfRshC2cJ&#10;y0A0NPGgCxDvViXP043UHLs72xHhzBDFASRBqRUTOsNMmip3exwYpfRrq6VGudgog2dbM67C3EE3&#10;xdzskNn2ZhGsCOuTBdls53Qv267mtmuVZm1VrRofGJidncDsQsnisoUTjBiXhJpEOc0KB9oxfkY2&#10;gGy8EdrOzY3E0h7qFQkW/hX8XchxFhcFlA66kHCU5LwgtyyJaEIyP8bxgBaV2RS2FQ4PqAvcsujV&#10;uVxxeHCEYN/B6PXalT/C8/i5yKs+sZIuX33wLb+4eHz3xhWo9vgA6EgoDm5TlAW/Xk12OUXYjvB7&#10;UK+8dkl/KqTBoQdpPnjcdrfLoHaojG6zRJXsNvJ2g3J2/H466js96nAqHJ8fPnnnKYlf1AdrDzTn&#10;iQQ6CAN2De7LvO/wG+6cdPafnTaOO8FsnNduyOdtFoura5pcPl1IJ7i6jA0P2N22x++/2Hl0VOjs&#10;5DbrqWx6w7SGLIo7VXUrnSyH8eLNC4bRLJ2edLaaRYDw/qgLYyBXF1wt+NvZxEEHoXliFP2Vf/kv&#10;VmRw9aBMrrFLx1NEsLVRpWABKEEMGPdgsGDNs7Q0OzZ2m2ZCphSKVcvHj8+Pjg/lErF6WREMBYIo&#10;/oM+3GIOn3Ny6sHY2E1/yNI778YqOUcyxgNOgQYK0Wir7MhG6zvtRydnK0LRm9de44x8+uIxK8I5&#10;hQiKAplEThYnuQjBp1CHeMEwbifoB/poq1sWKcX5rUICjBWLeqeBsoC0QCmg0wXTQi9y//41DhJW&#10;R7zAOOCxT3JyUBxI9xlhURysXJEk3L5+5Y1vf00uE/3qV7/6xEf1c/kLl7I++CR29vakCwN2q9S+&#10;Opey6JI2S9DrYPJOLE7cbygmfKBH+qY/j5keD54ncEL+BCfddre+2Sptt0gSKHO/ujjby8e8WtMK&#10;DQRjS7Ak+4e9D/7sQ/I8ywf1Wipw2NvK1VMPnx/TuLCCzmciqCvY/RFm/L0Pv3/27CGxff5kGAn3&#10;4fOzPp3QrgOOIpifYF8yNS9AAfb8/fd63TZkKhQk0ci638N9T8ft26ySz8kFTHuwkrAqOD7ZJRIh&#10;X86i9fI4Nxw2QyEX6fsq9FLyfWUzd5bn791446v4x/C+QC9eU80SX4cjmd97rQbSFfCjrPUJCQpa&#10;BTQcJy9OpiVCX9TH3IzXut+3DmgCbQ0NRM5pmpwekKtFC5MD81OD5Azgw2DWZLe5VrWG84uLWrfb&#10;D6J7eJZNp3BZCOZGBeKp9sHOpGiGAGBi5MCcEOhTaRU4CFut4mY1hXiQPsPp1IECP37yhMCueC7p&#10;wKab8LEU8dDxOe2sCKkGJDLSfiTUFAPJ/k0WuZpqgbU5/zoTPHz4UtGoYOKGRjHxjatXxwcHfvmL&#10;X3wuz/6n+Y9e1vrge+fxWZYOJ13awJo8jhs14kRxBBMgH7HB8Hxl/Wvko5QI83eUepuFWHO3hs+1&#10;uVMhdhsi+ul+s5GPsW57+Hif5QfLgxXF0st337l4/+Ls4jTdSMXdpv1uPwVv/6jlY6NgVMmls/3s&#10;W40qkox/+NGPHl487h7vkzvCZaN50G7vVEGgo3AlgqN3eoDfe35JBhHt7HgfZ2I0YouEjfVyAAsL&#10;JpI1yLgGRbVVLjRyDGvxepC3wHWIWw3rFeUyPbac7Usp7TGoZhdn70ZdKkLub137GgWBlRITpXxh&#10;kCqhRIJu28HJvjXgkCplnc7Wy+ePJHKRwqjG1SgUzULG7b++rRre16wgmT6RFMMpyGYzkQkMjN6e&#10;nxtDgozCOJrPbwQCzeOjQC5T3t3BLX/tzs16u8knRsVPCqcy5QLvA1qu2bmR1nausJlByNLpVBjT&#10;suVG/M/dSSSZTOULu4cH3C2Rc4bTAazMLp8zkWZBqKelwCuMQJKzkN/TIPKHTBH5Q25oXJtZpKL0&#10;ZF9y7c1vToqlP//5zz/Nc/p5/Z1LXB98JHTa+iVByq0jS8rrVIWDRm5W1ZiXwaGfmavbRKHA6OU3&#10;bNbyMc/xeReNOhYpJBcnR+1uq4JAqLtZeHTeZVK0vqZxOx2K5aXvcSnqbmIahw/XqKV3e5sgclFU&#10;oKyQSWaOnhy+94MPFlcUuXLxg48+hGCAhXt7v1XfaezuNzFoLCkX6V3Pnp4TdxjNJGG1bW+VGG2l&#10;km6/V1cp+PAKY5lmeoOQBSz83ul+oV4Cg+Dwe568vCDhqtdtMRGie6d5AuI4OfhmOmgEzgG8QjY3&#10;MDl09RWkQikbm5+6BbOiP18KuBfUS9nNMoCp0+Ojdz54b2BOkEilGMSNDd/hHc1tk86J2TbsHrxS&#10;QeOKf13dOt0JFCMTD27JZ6dAF8e3N2ObtUAxV+/tUR/3pidJBd559vDdd58hJ3vj2puhePTx80eV&#10;aoZJVLuRjqQ9jWZGw1xWJUb5BuUFBxo3tCnh7PbuDs0dOl130MbEN1dIJVMxJIdAril6vh8KApoE&#10;/0T9vK4lgU9h1y3aQU4rZgE7/snrr90bHPkv/+1zlld9Ytld7vqgZ9OD2tHMhTxKj0MOtBoxfNq9&#10;wVU3G3HxT2Th0BUoEX6BZaUyXr5zjgCJLoSZLoN1GLd72yBQnIjVnz0+Neh15nUjt2LEjAf7mzvl&#10;5KPTTiLlYy2B4NGiXQKVuWJWf/DjHx09OptZmINcstPrbHWavFLpWsD2oofnT+TKZRoXnvTn7720&#10;epz96WbcjV8rFt6APw9Qmyxuj0WZreQLW5WTF4+Bt6FcoSLCae5yzxivUh90S7xkhRO3iGhMBQwW&#10;zQz8CkxiIsEdweh1SkS7PK0QD3PjQuEhkM4Vus1ca3PNbDo+PTt/553sTvv+vQEabNglEsFQxG1g&#10;bcqziUbSpOdeKgU7l2tkHDE3CLfB+7dJHmyeHfGd7J8T49gi3sTidvVePKueHPrBW66qs/n8le98&#10;p1wpEdYLj6u3nYtnPat6iUQ81tkuInvDC0IpoPd1eggGWur0ttGOaPRylpXpTJgNDZs+hLmUCOZH&#10;dJ10hxwhfEtWg84IBUsvc6wu4G28RZ7wzcF/+5f//hMfz8/9L1zu+uDjYbUuZwqoFoS8miAAOc86&#10;2rdM2El9cGzQc9A3corUc5GY14JKg/05Bh56dWZHDIJOD1q8UnFsMJK8uHjUOzqgt4jHgxgpTnbr&#10;rXISN7tWK2O3SHrHwx4463agkmCJ9v6f/qC1vzs0MVysFlhvEOuMj0i2slxq1B+/uKi3tjVGPefH&#10;44tnHDNKlXB9XZFOedh5wV3XK2ewQGZjFqakfQ98rdA+O8g269iBp+dmfYEA7BP6FcJrxh68RSVt&#10;FgNmjdC/Icc1CcqFA2Ni8M3Z8Rv0H/xaVUwJ56dJOmHYEK0U2vt7ta3mdu/IVyrLFpfHR0crhXRf&#10;FLtGvKMGXxYu1bhtlYR5VJPZTGhk7EHr/AA1zM2bN6GtMMHd2apLZ2dnJyfeubg4ffI4W6+PTUw0&#10;OzvbnV2D2fL2zRtgTjBsnu6V/OH1BfHg+UmztZUBVITkBrOIUCr0+d1sEoH1kD7qdq/xbujL7GVC&#10;rlXUB98Mx8arixZTXoRVxtUVBL7rK/McIZPDd7/52tWf/uV/+Nyf/U/zDVz6+uCH+OXf/lIIwFw+&#10;i/oPrjSSQ7g/9BzcsqgP+o9S0s/5wT9DbjPOCeJjkRyiM2foi3ykv0t3rzOyPXly8uHHP87Xyoxp&#10;Icu61lVVrjV9Wmlfp324VXp82G4dbJ999NLqcyO1+v5HP0T+Oy2YSCWj9J0Lwql8o9ncP+yenHz8&#10;F3/hCviBpsDagt652UxYNlYIQUKkjbccW/BWJVjNO5Cvs2Znr17Z3yztchbVWVcM3L3JJg73CX5Z&#10;3q14JLWKqaBd6TFJqQ+aD04RzgwakcX5BwDwaUEksmmzz9w460TK6VK92u7sJvKlcflSdbMdDEfE&#10;IiGqFKV8alEylkg4QmFLJ+lyevTumI3pcqmUqZz09t59Z2FeQiZ1Ph7A6KRYEGaj0V5n99HDx7Nz&#10;86FU6snL92o73ZOnTxVq5cjo3UzMSXz99MytQtF7fFBnKJuMe1n/SFekKzrV/OxUf2m4KNBo5j0e&#10;hPh9jBXfAw05/TljXRwe3LUoEU4UeFk4uBC0c1iOjwx8609e/+FP/s2neTYvw9/5ItQHn9Nf/83f&#10;TI8TDiliI8ceiukQ/fmraxWnCIdHwm/lREGKiBEdxxGXrfZmoY/F9VnZnOfzYbru3uOjk3cvvvfx&#10;R3af/dHZvhLsMpsJBLM6+V6j8O5xl5sYQIbqk/3Dx+cbXldjZ/vJxWN/wKNYkkpFs7yma53Dcru7&#10;tXf48OJl9/CIq04qn23v7uwfFr1+PW4ofAx0odmYvVb0ZOKGXMINAFhpWMq3C5VuDV8vYyujWr4s&#10;F19944/ZRfYHPibFmnImYEO+vMDJwfCKM4Oy4Nfdt/5oWTJCo768MiPTzvsLoWg5YbGb4tGI2e5Q&#10;Wjdq7V6zs0cIOUHowrkHRKQ4vVpPyNRIu4kSkSxO0hxs7rXoNkhV3u4d0xBMjd5FGczeE8tL7+R4&#10;zWReVmnP3n2vsX9Uanf3Hj2JF7JTMyNi8YhMxBecI+zN41DBkaCfi0R8/miAbTuHM6aTgN+0LJ+a&#10;Fdw2r8lgTVAceMnoNl6dH/yegkCPyy1LJLglnLoDh+z3v/7148cXl+HB/5TfwxekPvhp/vzf/fnk&#10;vQG31aA1yuk5KBEuVBwk1AfXLSa+lXQQqVU5FWRhzilCuk2tmNjbrXPd6u43Tp8dA+tpPTwhcvX4&#10;yQkGXLJA5sfvQW4vpgNnu5vP91sHO7XKTrX4qHty8RQMosVlP+CvXzyZnhghFO3HH34vt9UhtXv/&#10;/Mnz9z5w+bErQQ41x1OJdN4WiqwrlgRswploNoqhatFZLVo3CyH2ESLFVI2w3cO6zbuOiOSwVR4a&#10;uE0WwTsXp1xI8BOTDL+2POWzLFIfTKtoX/gneArOjzvX/5Abl9WmcISNw6LB+n7fQSIUTDi8nsL2&#10;drm1z0sfBSLcH7VWZHOpRfIxX5zQKhO0SvH0/UyrZMtGO/u9RqvTvngHD+t337oyJxdGSALtbG9E&#10;QxNice/sUY5xxcl5qtmO1xr17g747KHh7y7JR5tbUadjGUjCEXKAbBhZDKMKlALFbILTgjW4QS+a&#10;GLkWDfTndYzb0YrSmXN4cK161ahTJeLZYaV0QDx3/w/+6Ktb3d6nfDAvyV/74tQHH9iPfvKTmzde&#10;S1vULuMSAngqIx6wk5GH/wNsQi3lK8fBZMDr0XOsY8VpbZeePT/ZO9yuHu93npyzyDt4dtp7uP/D&#10;n7wPgx0cU8hjn58eySZ9vd1ap11uVLOEtsIbrPd2ew9PCUECt24xrTvw57rsUp2a9iVdyhNL9fRP&#10;P9yIBl2JSLZSXFEroy6YCtOAT8GQkDDJA0V+IhGjgYSXpR6mWHDSPqtpTjCOqGVWgg5xQUfPvaqE&#10;V7CuFwWcKo9ZblBMkter1Qj1WtzsijXdAk/f8OAbt97+hsq02jnY1cCLUsg0ulWD02ZPxcOEMFar&#10;/mxmQb9qcJglwqmNFRkGeKanVtgOshkEuwANU1tl+p7zp0/ikdiQSOgKB27feEu/zO3UDksx1Syt&#10;hhzBzXr15CjXbDX39sijRVMilo0L5u9y3zOuCrvNVK9ThEeBkGWz28s02iQY7J720KnMzE/LxEJS&#10;T1xmXcBmJOTDbFTTxqMNQ/CP00U+M6ljECCd/u6Vrydyl0t7+GlK8AtVH/xAz1+8EI0Mxl16QG4J&#10;3wanSC3LHUqHEr6S9qV8oDjWkPamIk7m9cgDnzw9evio1zo74lq1fdQ9fXZ2/vQYGy5qWvxI3MRr&#10;hSS2znIpQngCfnIgV2yhqY+9s+OLly+sFrNMIuY3Lz58X6JVEWXW7O6cv3zBvd2XSVc77XavS4Mj&#10;nx3j7Um9IjUm/l25NOFyKhPki9XTLMxRdjFiks5Nc0Nb1axcu3G12uxs7XTYnE1M3fe6VwnL8pnl&#10;/diXJRI7FTYzsE28ddP8HgsKL+ibd2/s7DbZ8/evUoIpdyRY6bazIIe3m1LdqjHgKbWqACjEE/fx&#10;iSMAdBArYlLDESGfMVrO7j86y5VLQ4PDue3mxfffR0smnBxZEI6zU6ntt++KphM7zVxnJ1mvbe/v&#10;q/Va1LqZfEC5Khy++x1Or2rOm4raCMVCfdLodCKFysnzh1aPnV4EsRZUa/hUbPvRgbLHZGYI481l&#10;XwVxh37aadCqFubuXX3DumH7x3/87ad5JC/V3/mi1Qcf3majhT8Z9CjbPQ4Mwpqx4fYD26IWTg7n&#10;+jIyFC45bMcYZ6E6/d67jw4enW12mux43/v+O+cPe1iYCMOELAMRpF3PYWgXM8LcbxRq6UKjyEoj&#10;v1V/+t5LbuhimUS7pmOU++6PPjx8+ghXB06hd3/4AyjY5e2d0tbm0aMjuUoMIYG+lKCNg04ZHhdP&#10;t049U8q58XjnakTIeuAh2C0GEEH3bt9obTc2j07Sm3WdzbAIpXxjZbMULIQtkQ316tKk0yRPBIzc&#10;uNyElzrUmYillvNef/2KUiHd3WvJVhZHBeN8h4VqudPbwyRPVLojHYqVYhhYi1GnSHAPLh25WBQr&#10;lhfyGQvbtcJmbVwwnWWpd/6kd45Nfx9/FOLdGmPr3bbaukFUNPT70k5LplIyukZzxfLc6QYcN7Ei&#10;Hf0nUHgIBD33q1ylXGl12JxTHOl80h90M6gmI4S0XUSgTJQRy1kNiyx1+qtA7ZJaLr17/fqiUnc5&#10;5VWfWItfwPrgZ8pEI9LpcfINUPthNiwkbaxGQj4dCwB0vQRsYiokFBY1H9onBi8f/fiH261NkNMf&#10;fv8CChaUGVBajGgSPvLHFrebWfIq5er5+m61T0usFXaOevlGdWxmqrRZ48BY0ig5Th69vCBmYXJu&#10;kmfkBx/960qjxahVgTJJLuAEo8nHPFivxMjiJYVXr5m1W+TJcrzQyOKHBw+FsPEP/tXvNarFk8O9&#10;aHPTHAs6k75gGnPGFNsH97rCsjxXTtAhSIHBBW2adjkac6/hOe5U46mA8+6Nq6wxopkoi8IHY4Nw&#10;TS0GLvmKQquqtOETdHAEtmvRdf3CgvhBJmBjqoqPHZ1uIBUZmBgNJxMNPoLdo8fvfM/ksNh8lqHp&#10;+w8m7mdKRU84Fimk2if7arNxTChgvY+Sn0AflUoYj1iXF8dYwxx0C2ioNqz67mHPH4/hvs0W+/Qw&#10;DDHUBx8ySxe5eJr1X8CmJKLDAnNjQ43x7M6tW7JFxa8+J3rVJz7+n/gXvpj18dvf/tbO/weXRGmE&#10;imFTzENQDgFdajAnIGlRWnB+9DEO0b4sCCcECCxkfA9PDzChshdB8UACC/4SuKNc4i3mlecXPdp+&#10;Bk2ZajpVzCC5mBAKeO12T4/K25slhLkOK9vA7f3NVDE1MPSgXK3t9Q4UyuUJ4YTBpiNxjZge+DXY&#10;4kBdUR+FlN1AibjXaQKwybJKe/P661yoENpubVbT7aa/mKofbntitg27WrU0DTkx6TKVkm7nOrc+&#10;cT7m2Nsiba2fXBrzGrcKScjqX/3a75GChh0EEfvczOSaapl06UKzvIahL+MvkSVukiNwWdYIAKUy&#10;ZIV+yBt/XrYQSSeUa/rqVvPF+z9MlWsTorlarxXMR+4M3xXLF80bVqKrYRvdHXtATESztxOIemBV&#10;VfIBasJhAQw0wNQZHGSun7oYEooX4skwOD3KBek7VYjtn6aHX2rpKMXhNhBGuwiS9MHgwLhw4Re/&#10;/DwBPZ9YAf/8X/hi1gc/029+85slhQInBHm3fusyzxROEa69qH7xNnNCcIMqpUP8ImyMeSpAThS6&#10;2FhBXAK5Rm4NyhAx+U6rtL4u55JzfLKFNBaUGsfM5KwgnkufvnjWPjtqHve2el0/m3Gnnc15jKLz&#10;OfDW+T32yelRcLaZUhZ/e554Nofe5yU1ZiOTsDVK/qALWMI81YlJ8O7I7SX9ysGTY5vXQZRIKJsK&#10;pMOMezec2jWDDCWrYmECwjmuF64lEHkhprKh4xdnIXWMIwTuFklWX/na7+E9xM+BetioVXf3diK5&#10;BAFQJM44bDoE/16XLhjfQB7IQoLXOrR2o8XAz5Iul4BLFGrV8fn5UKmYabcaxwf+RPTO3dtKuRTf&#10;xsj4fX88UN9r5TfLYvkcsYkopPvJcOb+/IqVvnp5Cpo29B+EZPvdLSJMmFrgFsMqTytOLrqWhbl8&#10;QjozoJaMQ1K5f+fttweG/+t//9k//wBe8v/1C1sffK6/+ru/mxaMkINsUs3304F5/B1aWHHJmIP6&#10;oEXPxrwsQpAoFrIJFhhwDNCREMScywXK5WitHkc0RXT57m7R59HWiiEUjqvSuZX5GTC8p08fdR6e&#10;FLvtTGuTxPXe2TGj3FSeELMCYzHEsqMjNyBWHRwfFmublUY2U4gUy3GHfZWE4u1GjIgx9udIRcxK&#10;6ejQbSJpyt0tUOeBQnLNa7OYDTj1cISAltZq+zwPJO4A4bjju116QO46rYQfJB4DK7/IEFmsXDC7&#10;jNlSUjg3Tgzm9PQoFq85sdC4trZ3fBQqZEAr4NpiQ4qGOJhwoqeBlTM1cZ+uBV9IBe19tRwrlcZn&#10;x+E41g5Pktt7hmCsc3KC0n7o7tW5mQFcjQBRosX03LLUE3QQedquJhBcuR1aq2nRapQwbB4auMoH&#10;CPsbsQ6wYcxRSADQsasgvemXoNBrV+YkMw+EY3fH79++N/Dgr/76/0fE0//TCvsi1wcfDK71ycGb&#10;pGe7AW/qNLzgeHL5hcYCBRGmilo2AtodEC/JrFPTQzySJKsFI9atVjZXDBJouL3DHiGzVYtgen+y&#10;V8+4LHN3bjHQ5YrF4VE73Cvssl/b5XJVbdTUWnOlxv+lzCbpjOAmDr6Do6N8aStXSeZKsVjCQ6TA&#10;qmqOSUE549StTNXh3MoXrvzhV7b3t1oPe95S0lvJ+Mpp+G9B9waJIPixoY8mona4VYLJQZJuo1F7&#10;LOaIRGww23U6qcWi5DcqDoa0Hz8SsVTf/tYfjI09eIVPX5gR+kJhk8eF0t5q0hPwDj7LG3NmUn4e&#10;2IF7340EPThu/ZEQ9i2FwWD1mRr77VB1y5lvenKb+cZ2c7M4PXRdMPJ2MGhFZyzTLdsjHvp2NAjF&#10;uJdYbaAjbrvS71Sp5RPEL5TL8T4+0rFOZdDJcXhwq2QSSHEgioS9wM58evD2revf/elPLwWg53es&#10;ni94ffDT/6e//s+DA/dZe8RsSptNxRuZZEvUD7QaMEgLEVeVpMo+rEBHrB435XIpAcQQD0eJfTbh&#10;Mkk3nXyrnslEPUBk8VWkc1Hh7JQv4ieJttLbLR/sJWpVs8vFio0nGjKHdHl+WiTgRawyGZn0p0vV&#10;dDlUKIfDYYvNpIAvYdZJxMIHZOuiW73z9rVqtd/V55vVUCVrTceIz4H7w/CVNy+rZmA3gfCGbHXB&#10;GDKOzA4BbHP6N+DGATXBTYsyHNkk0i8CDVg/gMBa1qoHxoYfTIwfPX4USPrHZ4bIlMW6CmiSpsfr&#10;UhZzTpdFTi/CEAmnHvAH0fwk5wR8H5XBEOEHzeeLrVa0XOKiNbEoUzsdszOTIEyjfpc35Ew2cyzq&#10;edOUgzaWm7m0B3LwhkmxtDQlEg2T1GMyLUEnYznrNGlt6zpiSKEg4frFPePUUBxvf/uNNz/88ce/&#10;44N5Sf71L3598EH+9Kc/nZ0Y9JlVUB1QQoR8FpSJOM/ZrhdgnNjJbOvn8sCQ62PYDCu9g22y0In/&#10;46LFho6nHp2H32EUL0wgCt7ebZgtRvGSpAAqq9uudDvJWmXNulGs1tpbeeoDNgmwkFK7kW3UVvR6&#10;zZqhUE/hTeFLIS6BCdFnzmGas2rv3LoKAxi6AtnQdL9gS5ONClFnwGuVqzKDQcG3SsPEsbGik0Ty&#10;fi5RQskUGtlXUCxGCQTE9m+JbivDVLPDsqiUo5qkb/jD17/DBhFj4JJSRNYas2q6Lh5qr89Aww/X&#10;lpgeUHlqFQFRs9hqr179DtQWuUpp83nLza1CczNcyM0plwUrS/lOq1wvIalaEgudLlOlU/ED37Fp&#10;WCbZ7auplMdkWp6dfYAAk5EIg3DOMzD7CEr4YSlfqsSklhPFAOhHOnV/6P6t977/wSV5un/3b+NL&#10;UR98DC/ffXdiZDhg1xKTGfOu8wuUVj7hRP0HFh7TKvYORIvITfpRYXoFe3XOD/pSPHcH3TpphuCV&#10;cRCxOsbsnckmQVRLlIpwLt0+PoiRkZDLVOpVsqekkunFFTHhllv7baZbgIKIhMGcCGGOyDceFpAp&#10;SqmQ9NZ7t6/h0y438uS2FhtFC9z4JUkkHSNMB2YbfHYtCxi8daDXLUoY1i46DxKoN1aJwIIUwntf&#10;tjBJfi0TaJBDeIxgYYUyMQhdiXIBXufX33yNFL9VOFWyGYKYYxEPJgzKfH5ZjI3D7mGdl8YsAs9q&#10;YPAOKCLS1+mnveEQEmRKRKJWkgXvSSWS9SoZ6eJF0djQPZW8H92x4dBjk6yWIolMEPOjSDzFKgW4&#10;BKjgV6Ailvxg8zkscT9jxHLoFcEN/dLU8Gt//K2T0/Pf/am8PF/hy1IffKKtTndh9F4WILJFXUs6&#10;Ex4tClTCcd2O1b5NxK5PR13ES2D74EJCROTx6Q73dGZZMBY5PFD08p7liV7RK6FUh5MRw4ZRopBi&#10;U+8ed+FipbNxiB1QrcjXMzoMAAehvoO0Zso7Nz8TCXpbjarPalbLxOVMcnToPqpG7j8oX4hNwAUb&#10;jgd5VFXqZSS8ErXU5udRdfDVaG4x2REDxfQJxomd4wcCtV6BYhw3KtdCBqVGe3/VwbLPFfUqDJpU&#10;o8T+XLSq/Oa3vwqoAbQXfByMUqF4bF6hMPl9Jk8gUiiFs1l/NCJalDJng1LN0bggERXKRdoRndk4&#10;IxVFC9lYMRfIpaZVS0rjKuvAZZEQ0zsmRI5D8uHJ+ZiTCKhvbDGICxjoAvuCeb20NLFukPSl+BYF&#10;Ow/qQysRvnXlG+Vq8/I82p/Jd/Ilqg8+j2atNj82lHKbg2ZFwqVh7ut1rEIGeKVnRD3HkjmV8O7s&#10;lGdnh0jvQOPLuBYeArJ4oITMTWEjblBWRj2iv1wpK5HNw3PYapbgR/Ms82jEE37a1zTyLZbwqTAY&#10;K5ttnQxwqUiYi0egnAVddtmCUCqZh+QwuygwuY3xfBTcqNtnbTar6pVFhWwBei5Fwx+qcWUDHiau&#10;w6RGDgB9Heg6iCJSNLjsMSAiVgTSG9ARu4dIgbjZZXFgky2mSUcLFVIz86O371wlN9moV8/MCuYk&#10;Yo3Z7IonxWqdxR82ef0KyKeKxXw5RzwtpF7S1Kw28wb3NJJx3DYOM8bD+KZmtEpHPMyfi6bGNKIZ&#10;fMYcYBs+IqTm16y6RBa6kokKC/hsYH3oNlSqebl03LYutazOsdlcFk1d+drXkC1+Jo/kpfoiX676&#10;4KP1ulxy4YRdK3Gvib3rcmRRvILx1rFXhxbErTkStDA37XYrzFu4cdGXoDKxm7Q8YvATYfymN8t6&#10;q5nLfjwRScdDAJpwX7MvUyhmMG0gFmHOmqtlYJyYubM5jQB0yNOBMjo1MkAEE43u2PB96oaeg057&#10;RbuIBIueH/MEuc94fFnGwJvitsNdjouZy83gWIN/3mlUxkNOVvEwrDk82F5QInjUIWitm9SwcvHP&#10;AlWM59DUeFxBD8RqLm/3B28OPegbSrCnECuL/tzm96yTKeRyyjVqNv/eSBCAnMW5MSoYNRu1wBjI&#10;SQyEPCBJOdXI3xXK5kiZs8XD/IscIer5WYNcBM1OohJBuK5s5bliYWQBnERIic+qNyyLaWuUihm8&#10;jfoVwdLC6PWrr7l9AZa2l+rR/ky+mS9dffzjb3+r1SgxOdvVIq1kMmRb587j3VBTIuiy2LhBeIhF&#10;7c1mNpl0y+bG15Qyi25lTS0PeB0WlwWDtzcbq7abTIpAK25XsjiPlNJJmXjU7dbxJzzRYFR4+6PN&#10;7cPeNjQcSD7PBjxawnTGB29DO4PrVqrnAHuwNCSDjXanj66KesiaQZAB2lYlZsuASLePGO0nOJnU&#10;IEn4D7HKpF6R+EHEYnRKch+/uPJjgaRWYCyQ9wZRGlUg5C8Wf+zSKUTK8cabV/gK3MfUajF2YcZQ&#10;XBSX1Ut0XlQMWkK7z63QadjEsGahP+KuRcyCFdA90SNeS7iYd2VT9liIOFOdXLI4NQI4S2VYrm9n&#10;oV0xb2bKy0fHx4ht16GVaZXAIUjxHJHNDd64/u1ljfo3//APn8nzeNm+yJeuPviAf/3rXy+JBEbF&#10;jM+o0i2KN1Z1QYcu7jMB0WIX/er8YNSTyfjUi/Ns5dBgEZcDAqu5u52oFcq9duf0iN/3Sb0QdSMu&#10;zeK0XDKM7g+oG+hDjo1+Shvg6bCd0b/XaeBeBJsdhu7b167Aqs7lo4xpHREHuRcsouHDMXIGgd1v&#10;/kNOCkI5M6WRzGPF5d5iYUtNzrkeQ/c8BnicjEwTYNFjsOBLMZuiPpi/wVBl3EsVsuVkK06ROWGB&#10;pqLBaIDD4/ob31RKplEQkExmWhP7/SZOO/DpJG2CkmD5r2cGsG4gWA68NZh3jUrG9wP7nagEKskR&#10;Dce36tHNCsC5ZMCjXhAM3rkOijoQJtfEEYvZ7OZlJCMJ6OEWlXVlTiOXk56Cu+z2tW+IJTO//vu/&#10;v2zP9Wf1/XwZ64PP5pe//FvB5AyJZP1X3pqY5AFQ1P3AD7cn4HYVEkFyczWyURwMKq1yWjiVzKR2&#10;9ruNzk692wHsEW+AF2zQgvQ954tCovTC2cCIaNS0ZsbPGkkkMddCtEFl4l4H77yMeRQ5PSalBcW8&#10;fE05vyjy+OFCk3GwxkaS2wglwn0pi0k+ExSIJ6GAAOIVS6bZwCPRYKTGacGdSr0qXVGJWDua1lXM&#10;AhheMQoDSC3XyDh7rGsqhXDSrFkCaOSOeYxh4nm8iwSnqReBHn7njSsIGOFTL4qFep1UIHyg1MlN&#10;rnWNUevyezVa7cK8yOr1zInmxfMCbkqUH4pbr3OD8PNMKpXJZLKlInpM9Lvj02OWdf3kyGDQJg87&#10;1XgzPTaTy7oBBa7ff6wpTJoZ8mVv37k2J5P9z//9fz6rh/ESfp0vaX3wSf/sZ/9j+ME9k0YWca1u&#10;rPX9EIkA415L1OPMRLzQDKxrEqZS4Gw8XicUqZNH52fPHrNnDuWzvmTs8OFpOp8CKs6rltFmPBvK&#10;1JJzs7PJZBK5e73VQKlHwC3w0sXpYZbGI0M3kSKa/ynJTE7+5aI0kYxH0wFypdHYM4MCZV7MRykF&#10;skD4giTmcO+iPjh7QF3TinM7IoEKxhRuecoFET45nARJ4zhC9WS3giJet2HilczSJzNZCmXDGnoV&#10;i84RcKLrhVl6/frrCEpWliSzMwOYw2UrC9wDmTisWy3Ly8vkj0fLRW8iuqxDFjbBf8tmX4MMz0uD&#10;mIZyldC4utKgEyuk253m4UFXy08huBlyrWLPxP5kN9HwrOIHBI6C2m10+NbwxNj/uqzcw8+q1L68&#10;9cEn9B//6q/eevOKl9GQR0PyTtC6mgCxTl9q1eMBta33I2AePjz6s49/ZLHDJlk8f/7k4PwEOAP0&#10;6kq1yL0Fxx+6JoIC8RuW6xnuYNMz42Tf0l6wXmRFAXyAC9jMxAAXocZ2EVIakvJ8LY/E1uO2V1sl&#10;4IbcnXhTY4yH4QF6vR8VzfLZtU5v/2qjQAHRojOzQnSL4xbaCs4VdLFsHWxQ69xUiBwDUtRro8WB&#10;vEL+GfT1aMy7qJExQs7Xs3w/jADQMD64fwPDEtEaMtk017ZoNkweFJ2KWqOqlIrOTBLd8P9l77y/&#10;Gz2vO//f7Nn9IT9k99iRI6vZmpGmcgp7J9GJTnSiNxKd6ABBohIEG9jrkNM1I1ku63UcrTYn6/U6&#10;sb0pyjpxYqc4m+wHtnyOj60ykkaW5ME5PDMk8OLFiwfPfZ/n3vstavtkv7AHgzStVS2ZlLL8zCbj&#10;6FlRlRiUjsfyyeM7x+sby6ggtTJw1QgrDdg25CycRhloUL9DPth99dLliz/+h394XNPwU3ue3+n4&#10;YNTf+OM/7jj7JaRB0tN6ir4prynsNECEbaXB3KCtenR/1tZrt+/fhPCjNU3CHcoWMuGAC1OlCeEQ&#10;pDxScqNOjgYtmupI+OMxLleOhSIuPGuVCgxlIVqP9PZc0mhbO3qKuB4s1fw2sLZCOgfAUZAjUglJ&#10;vPF9nkQBx6yh20KTw8x0wxbZrkP9mR8WD3r7EY+ZQhbkYP7E2BM10UlogL4pqgz4bXA9LTMSzqMQ&#10;aWXjuHgiy0hzgtIveQy+gTMB57mXnrt+9VwMrSDJIKKmPEuGwdJiMmn9HgcirRqbUYrdk1YINUs+&#10;KeJZ6gqJXNJoNwuUktmFNDJy8/XCXClDhQ3fDuHw1SmtkFuLUysCuO61SKRjlz//uS98789/8Kmd&#10;1I/xwn7X44OhOj05vXr+ae+UIuLUeiZFXp0EZUPMpjDuTgfd9NUxrAFTsr63iksr8wgkPLOYmr4D&#10;GxpXCxIPgRxvgURs2ubUgBxsob7tauaOeLxHIuq/duUMRV8Sb2zPgLeCmyKjpn/ACjEmG6YZzhlI&#10;uVFeYTNGpo1oNaY5TH9+iDkaHiJhP9kGuylEIdkQYoIMMxiPAo1RrrNNEh9UA3D+EA73sHKgLEG1&#10;jXBx6VXRmA8DElKZXzQWcVHghVc6zoz3XaFIjKwo6BPsygHYs6iY9IoZf0u3SkfwuUhIRDjyWPXU&#10;lbXIzg+MD+Dyu7BcBLY4m4vAXGF8jHoZskoGxciksNc5KQw6NANdLz/1uf/47Tf+5DHOwU/zqZ6A&#10;+GD40Uo888IXJ2UjHr3UKh8GDI8YDWjEaYMi7DbNz8W8QUdzf3XvcAPjMYpaU4pRq1ZCW5v2HMVX&#10;2h5Wi9Zu0QeCzBolFWJUs1rKNQrBxQsvWCis2o0UtUihWQMIKWDhwGGtDjU2UKwrrB8TokEOJgLQ&#10;VGtVhYmMmK/lkcbk/Ll7DuUvKrgk+bTTIVIwNzkGkWioSriaURVmghMZo/3kOuPCwS7K0lwnb0em&#10;QoRxPIsQLjyckOi88tKzyFJTEQAaQi2AkMVjkWaPTiHTysX0VIAFE+Uq6QA2K+qRPqRO0OnKFBJQ&#10;UtKFWc/0FAILFDXoXQJ/UQp75ENXLUpBf+elLz7zhdde/8qneUY/3mt7MuKDMUtlcpfPnbVrpNBY&#10;rZrxlnyBRZ31mNB58LgMs9lgtpQ6ub1Hh07Ud90o7kPnAQKVx2dGYpYkgK4DDBLuuZBxucV7TGrp&#10;cE/HuRfxf3V4SBkMePyFgy0vYyIvG/eGQzaDGWAVDtKKvp5LLA8kE0aHzuwz63wmoiSRDEC5YFIT&#10;HwBEmOaD/VdGhb1mmwbsE0FJfLDMkGTgwjMkHSZK4CMZoINfeJEUnXglaFgkAMbTHdFPSolC8hhq&#10;ZZEwHYqxjjPPCke6yW9EkgGIW7DxLTqxVDSGZ63GNDFpU1jc+LeLYVKNd19hQWIDWa3lWwLcYSd8&#10;p3jI3pLY/rkSIs0ks2IUEd+nnnrqxu17j3cCfsrP9sTEB9+D0+Ea67lCh0s93uk0TYDqyHtMgSmk&#10;Rx0oUwWTfmqxbIRME+Pasc5EYArX5nDSj8BCoZYHfFUrF7irovQfcBqjTouwt/PKubMInKAPV1qt&#10;0tYG3shuDSwLPppWq9zh1qIZRWTQ4+NGTAUsVU45MUIsxck8KF4RBNRxab8vNxa4vw8NXBUoRlIL&#10;s0UQ5hH8bjQ0sSlLk/0sbNfZ9mDwznIj6Lk6MT5QwPKkmgMljMwtHwTzcKpepESxmMfjMeaCXqVg&#10;8MvPfg4HTr/fopAP5dLTkrFOrK+9WELzuYqRyELIFZqaYOJfP49cGB2X0kKSZQ+kADcGrIi4cwAC&#10;Zo1RiXoV470vPP35tY2tT/l0fuyX9yTFBwAIlUqtxYxPLXbIh5MOJTRDBBHwy4NP9baiiUlRLSbp&#10;Cgz0XkcucBHxj2Lu+O4NzA1IXOvzUQzDMmHf0PXrMx4fOtEdfX1QhXbu3M6U5gNBirAyh05E+dOo&#10;Hc+msIoya/TqnYPtCZUMhAdmOhu3DpdOdpdL6eHBqzqLqrxR275z5E2E+8ZHastLgBD1NsPyfnOJ&#10;n+0V37RLp5S+gqbd6d7+vRu50lz/6MCdh3dRxJZolNBTtjbXpkw6lK9wyJpLBkHUB4N2OLuT4n5g&#10;9oKhbkiulVIxFg2Oj/bCaCos1fbu3Sqs1Bs7mzC+DEa9VDA+NzsLKJmlApk3BOpAdIanTfhBWac0&#10;JnjsqjGPQfTl55+OZecf++z79J/wSYoPvg0ouZDcoIX7MbdUjlJJxTmD+ICHwb82yquILTTmsSPE&#10;cW1sbAAkR3mxiLGSc9ppcVnQQ0TFtLfjgss6dXp8EkumCrXqy13XneHwxv4O2qHow0XcOvl4J8aW&#10;yPEi0lxuVOerC3QUugd78Atpnuxv3j4q5KN6vZTsZGmznl+cH5OLQql4S1Z9vT4mGzd5pjBGqCxX&#10;wEtiNLu+VFnZXi01yh191wv10sbRzq1XX5FPqictRroUbJkEQ712gwq0FwsJWymjZYKKEy3L+Vyy&#10;t+d6x5XL2BTSxWEDppnSg67fPNmvba9JdMqeoV40TeayScoKGHK0yF0+XcCtQZOBVYS9GTU3r1Eq&#10;7DmnVsp+J+FV7xugT1h8MB5/+3d/d/Hyy7QiEFGDvveLlgMbFYQxaX4hP76QDRfKWZocpKyDI90Q&#10;O3Z2V8HIymVjbOEnlUJUliulUnWxnshki4u1WC7dKxIgvDCXj2E8bVaO0JzHa29srAu2eXSeg/CT&#10;TlWXKqjBz8SCGDQpNCJ68tm5uNVhGBUOgzdcWKklK4XMYt4RdPaOdqPsgD9nq5PhMrEslctzV7s6&#10;fPFQbXe9vr/RRInlcA9cvVgicLtazlr0RYgPlkOg+3qT1DulpDCVSUS2NpoXL114+dyZhYXs8GBn&#10;72AProsNgsOgHlaIedNUMceyRAKErRMyKhiQYH5FoNAkJ+d3GicnhjtJtf7hCWh1vGOsPHnxwTB8&#10;/4c/vHD+rE2rbLH8cKixqNCL5V+Cg0coW6UXkjTdSosFQN1KuaBSzNApoUlHSt/X07G3vytVKMv1&#10;pcpSA13CTIFJPU19lB44Jrt2vRig8C/aDw7so+fTOBhCIqnUy/E0ylFjaA4ZXMZQMgCilw68TDxW&#10;KOVn0hFTwGkO2KtrlWp9fnSoC0Gf+blEEOda6sQD3XCfIvlkEH/SSr60sdrc26Y/f/7KBawGioUM&#10;rTzQXzhksk2amaGiJpkNuVPxcKlcVKiV5y6eR0p0rpAYHxkoledBnFzs71w72Wsc78Qrc75kxGJS&#10;k+HTyFFJetHLtpsmcHHjwdGBfmyEf/KT3/0+4DsGBw8+kfHB537jzTdfOvsymxCmEgareOuAhEen&#10;lA4ECTa5NGVOpHPrS/PUUAHUcjtWCgeudV5mp3TntVehcEs0umShgJwJklZIZrmn7X09F81qECeI&#10;a4kxsEqkw2NGFfGRKOamXNZIPHxwYz8YDZzrOE80ZIpZSsRqhYScBYGsVCntiHltAdtCfW5ruwEe&#10;RTzWSz0Kg1iZjiuUkwxlKwVLbFrlt8OKr6w2BGKhxWvHFA1uOdRFOjooUMFwtFqVlJ9nfLZcNimR&#10;yZw+b744/wzlbb3KjnN2a873bp/urdzYzjSK8WoeSVa7FQNZKWGhVw4rxT3IDBEf3Am6rnW+9dZf&#10;v9vceRIef1Ljg+/2wWuv91x+UTrSRV+EbjeBgj8ZIQLZkNkdi3qrlWy5iDBOEmQtRhp0FHLFPLqj&#10;+PflGiuO6OzklCWTTdss+mwpDdwEaDiQb7W4j6WIWq8f3/JcXDipCMyGfCH/XDHfMp7SyHV2U+/4&#10;4LhMaLDoYvFQLBHAh3w65p1J+FGNiCVnqPjSsqRM2z9wFfosXcJUNAB0OJaJ+1NRdyqytL89ppDh&#10;M4BclW7K0NN3HZI5IUVjkUQKqi6tDpIhuIpWlxO1R7wCuQAAjJLh/p7rl/Fxxi5u/XATk9pQJmp0&#10;mFx2MwU0tpfaiQG1tI+iL8W0qx3nv/Odz4aLzccXqU9wfDCou5tr/Vdf0kiGrHTUtRI8d1CQ5QfZ&#10;AbSB0JbDVwrCEtuq8y8/K5MO33/91frOVv3wKLm8WtndM7qddsdUbSEXTMwA5ogErQbFsHTkGuoQ&#10;4M9D8TB3fF94ekQ0yqqze7w3MD4E6Y+NjVQuu3DlMmDy2ULLAtYXceNSVqvnMUxENAdpE7jxq1t1&#10;uVpIiNBJDM14oJ5AzoDxhy6E0maedNsX97c5G/m2QDKG1bnNpCI42GLR+KNjD7mEBAW2OYtcPJtp&#10;rK+abcbP/d5/AL5F7wRIyi9QZLR26KPAmwIjgFGHXNBtUI72d547d/a5N/742x/fvPusnPnJjg++&#10;pVppTjhwlY0WmpxstNhf8RO064BCESi45yDgcO3aWeySaRV4QsHNm6fzW9vp9Q32Xnieq5SyQiIK&#10;knweBUOryqQapXZE2w4FTmje2E9B0jVY9J5ptwKPsWnX+um+Nx8XS0T4fypNWmvI44i4bT4LzuG4&#10;z6IoTCMvm48sbVZTxbhQPjw63k1KQRkNJWi9QQtw0uZ1wEbJN5dnlyrpehFcrcqgghYOGJ6ONyUs&#10;9Nt9HrNAMJTOZZDXBSgWzaSxZQCA2X/twvkXnwkF0EeZdnss/AKga8Y9xfoBcgXcl04+LBm5dvnl&#10;Z/7oW9/8rEzhj/U6n/j4YHRDiEaJej0mGXd/hHIQP2s563mMtAEwr9FI+nARh0OFKUz3yDWM0MHA&#10;5xaXcDibLxZ5UDcxWiBfifsH+jrYmHHjnpgQ0qZG4tCVj8RKKWh6cDKsBs3OdnM6GhBo5flsDC8/&#10;iXTYbNOSYfhjbkTdJvQSNFTSqSC7rGgqMIqcrVFOoxBJrkmbGroiD6IK1DfcxXJFRxJZUV86qIT9&#10;aDVkywujYrymxzEZdeokchGKWDJalt54IJSOAdTXKxSuSd3cXPDC2T8Y7j4H5thnnXRbJrlau93k&#10;nBLZjRgdDuoUgmee+tzrr3/1Y510n6GTt+Pj3/8d6X2raRILWDjqwI1ITf1ei2NKjd3llFbQ3fE8&#10;UqWZZGhxsegOOnpGu6FQpIpFxOWUKgW4RfTbrFY1uy+mNphEJKTYtEwoxDNBb7gYd4XdwAOVklGj&#10;Eim4sH7KYAt4oNXyg3rOmKgfQZ9Ycno65FDrJNSgQIWxoRLIhuF+O/1T4BwhUE3oxGaHDrgJIaXR&#10;SsnnYXW4wl61WSXWIVjiQe4nGA/LZAKjUgi6hJY7v8PtoHJscVnBJZvMRiTfowl/Oh24cvEFcqlk&#10;0IV/DQCzFshKNcreEnbhhYsvb25tf4bm78d9qe34+PkI/+QnP9FPqsTCfnbxVqOSKe+3atENGbx+&#10;ZkonxMAzP5/kdlxpzAM4HxKOJOeyvuDMpA4ULxIpZqa5yT7J/R1qOnRVnVnNv4iOTE1PIQrK5ifs&#10;tXmnjDLRqNfvZAmxT9tgfYPsogsCVQkSux2kiGECqRImrAyyoVasR7fToQMJT/NOZ5KzilBiIrFQ&#10;K4Q0RUgmFDoF2FwEr4w+h97rJErQh8eHAxE3sO7QHmHiejw2mVIyoVV4YoFQIYXXAQrwALq+9Pzn&#10;FeIBcDCgkG2WCadGqRCNn7twIV+qfNwz7rN1/nZ8/PL7+tHf/u1Af7dYMADRzygbw2JmsOMFvWxg&#10;xqMD1+SPerPVOQx0YCLpLRq5WuZwTbEwQOWjLw0KHUUsFE1afKSIG3cNf9QDe0MoHUKeBOWEFvXP&#10;pNEoJNDXfXgu+a0Wj3nKY4IdQhtOMYGenBZgIzJcEKVGx3pA7jp8FrvbCEoRnAeWpASHQjKMnTvI&#10;XWq3LZihvoXOIuBUU3qtx6F2mj1Bj1w8pBzrghdiMFKPUrBooZiCerU7G1PRQMxlvLHwpFGLL8Hz&#10;X/x96ri4VBm0I+oR8aWzl8KzqV8ORvv/t0egHR+/MhX++q23+vq6hgeum6njvPSsVtgdsKsdlomZ&#10;Gas37GbLnyskyov5YiltNE6oVOOAZQHg0kMMZ2PwXE1O88ysn/hAusFo1yQyQbrQYyOdlLOY2mTC&#10;hXwc3hR13yBahLZJV8DekhKNevEiwOoVZhSGS9SSoduSl7j9U/wLRJGKllYramkAmVSwUmjkQwKX&#10;y0U6g9rvNKtU0kmLXm234GoiUUthjWCb2TfSiSWCWjKqGO0n/UZpSDttt+QiwVwWSpaFlo5CApPx&#10;2c//J6q5CLNffv6Cy+77lZFo/9qOj3ecA9/97ncvXzon6L862n0x4ARgISULaVWQgi52JmXM2MoZ&#10;JK0zSa9Y0CmT9lPWRVswXcqDrcI2Gsk3lH1dHuPcXJg+diYxzWsH+zuYrclsOJIIIF6qMipgWtDz&#10;IPfGOAQKYSTkRARlbOgawDD63oW5WfhOLB4+vxXhE+TiwA2HAg6IuWiNYobJpg57BEhNoRnnjM9J&#10;g9JKlxEsJEIsuch8LcW2rb+vg2AK2YwRj9Xvd6LrlVxasGKBMmV2WE12vUYjHlGLh86/8Af4G5j0&#10;ls+o/9k7fomP8cH2+vEbg/ntb3/7C3/we3DraCbDOvTZVXh6t3YyXnsuB6iD/MHyCyNmqaibhDyV&#10;S2AIGE3S6guSEIBlSsb9CEZ57CogvOQu1IbVxpbXmiNgA6YuN8KrgMpnT8SnyY3ZPrF/w5rpwoXn&#10;tNIRZORJQYiMKcC4aCzadTT+XD4zj6A3zZ2/8+o5mK/QTYBM8nZclctusRj0yJmSizijbnfa63Qb&#10;Bvou0++ftmgdk4qWeeaME0E4UGQsJxAcHZMqOuloDF168XmpcPQnv+syC7/xJT/qA+34eKeRun3n&#10;9NKlF9hZGdWj+BWEPRhmGgG9w5KajXozMSfeUNNOBfZ8Askg83R9e2u+tLBQnFsophGvxWUNxZRy&#10;PjifDyHFWannR2SDBrehebLpx4R6rUwuEg95SbbZNW1uLC4uzaEUWigl4eBCjN/aWERPLp6YQdSU&#10;ShoWcQuLWXRQspmwQj7m91qVGgmhUFwqsSBZLLpEiK6/PhULg+Oarabtc9Ojo53JmNekEmnFwwmv&#10;PYBYllmLBgmtHZhdbr3CLB23SEUDly+Covzxj3/8TmPQfqw1Au34eJd5sL2zc+Hl55GUc5snZhxa&#10;ZrQXxix8XJ+VghUGStGwF0PZ3cNtALiJufwrX30NaOz+8S4VWTiypfnI0f7SuFJQW1s8unW8trHe&#10;2dOFrsnG0fpcI4+ZTlfXOfKSOzd279++IVNKcRM5+sqDm/fuIiqamku/8tVX8KEGBqY1y2/c3ds/&#10;2VppNhQqVSSaWF7bbO5s92IoUss2NirR9Aw6PksrZS7m5PTo4HBfKpXGSsXq1gaoySHB8KRuoqVZ&#10;qhpDfcRn1U6pJR69Ci+hsZ6eM2fO/N8f/ehdBqD9cGsE2vHx7vMgnUldv3zGbZbDtQW9iIw1GTIl&#10;JhjmdPdg861vL5/eP9063BqA3bTaOL13E5Qtqm+zUQ9GtlazDKVetHJ2jnZXtprlxuKgYJD8YPfG&#10;Gh5WSuUYgnD3TvfR/XX5nEd3b63dODi9fwcjN7FCkivlbr9yQjdQrRGXq5mdgzUqZr5QsLa2BjQy&#10;XylXVqqXus5ncmFI7P3D15HmLVUK61trKLRH47H1mzcway42FsmZROIhKtaALpFZgBVIFcBn0Y72&#10;dKLQ84Mf/PDdP337mdYItOPjPeeBz+eSi/rteglWy9NWcE9Kr9uIWDNyWMenu0ie1DcWd0/24tkE&#10;1Ar8jgFtkFEfHaxNSPoQocKpEJ/Xucp8cWXp7tdfra7WxsX9y8tz6F+xWSInQP4NNZL8QhaOSDAz&#10;i1f5va89TBZSIpmAigClLUSIYJgjbDVpmVza3lja28mtLG3ePAZdCOt3fLQbViDvCDASMpVgQoBt&#10;ya0Hd9K1UiiT5JyI2EFboS1P+88EE9CqwLgXQu1zX3zqz7///ff86O0nWyPQjo/3nAeQ5mQSgUY6&#10;4DKKjBMtmybgWF5EtCKe5Y3a5mGz2FjIVkHz1uAb4m+IvE42HcL1huDgJxefAeMUSUdxjoKyd3B7&#10;P5sNjfRdTEDkKGexG7l0+QwkWnTjISdOx2am00GA7od3Dsx2vUA4kJydQVjOrpePjvZjkRPKJ4u7&#10;a+n1xdUbu1jhzlXm6AYKhru8LvOUdXJ4rFdvm/THfPONBQ8mhLk4L4HiBYKEDB9/XORyldI+5cTg&#10;l778h//zO995z8/dfvLtEWjHx/tNhZ/+9KcjQ90qUQ/xgfMysz44Y6MjAhB9cRXLtWJ8bjaTDs3l&#10;ooi6obMLMwpjQWQcQNOCDAaYgmW6OzoTzsdxRSguxCiLITA9MtI3Oj4IeRfFK7rumfwsiJNwJpiv&#10;ZIKzvlDMS2cFPR0ESyxqKQqodMs9szPhhYQjOZ1fLsfnU9f6Oou5OM4lNGyEgj6pbISuO62XmVlf&#10;OBXEtIMT0khHVAjNa41kWD7aC0q/49KZVx6+8n4fuv18Oz4efQ78zd/8zWDvFbgRNp3YqhO3bMlD&#10;UM6d+blZNEXnq9mdjRrkj9OjpkErHuy9tLlWbq4U+RMPXfoW9UaFGhdmOgCu8KvZ3ShRkb3ccWG+&#10;PLd3sre2u4LfOBs24FsY6xbLKTjk2NCurZbl0lGJcLC5slhZWlTp1VAOaT4anLpsOTMsHXdHgjs7&#10;6weHG6NjvUOD15rrVWBgwCppvRC7tFuoFNCcB7OCPAnxIR7qfOnMiyurq4/+wdtHttePR5sD3/ve&#10;/+7tvmSeGG7JbJoVIY8hHnLms2EyjI1mLTfrycbcmVkPNmloPug1orWlhe3N+s2TLfSv4rFpOnTs&#10;qdBp29ys1GpxiWAcbCMWPFS3Th+c4EFDQx4b3WTYBki+WoovLxUQ/QHq2NXVMZsIN7aapXoZMaB4&#10;1Ol2aGiN4ATaPD3aPNgkwxgZ7wO3iIpXrZzQq8ZiM+ZE2p/JBFH2QaAHeyBwiJKhbmyX5wvlR/u4&#10;7aPeHoF2fDzyVHjzv78xcOE5h2o8aFXjlYvBMeyQZNSXnp1GkKGQ8ilFvbWF2a89PJEK+0J+2707&#10;Bzv7S9tbS6BpC+lZdHzrtfzWdkWm7C9kM0g6jknGrdOO26/d2j3eCExb4b0vzLqzYfvpXgONIVw3&#10;EXCgrHup81KyOH90ephPhexa0VzUDeKrWC8vHx8ACesa6i41Fk5Od8ZHu/SKkbmYy64Zx0QdnUeL&#10;eQJ1FmpuKsnwxGgfmiyP/FnbB7bj40PMgW98/esXXjqLPqfTpgz4JrE5DrnNUbd1LunVqkYSSc/6&#10;dvXeq0d37h3g45TLhF772p2VZhUe+5hkMJWf3ThYFylEwFCa+6el1Y3D+/c7x4fBYh3e2V1tLqhU&#10;gzaj7N7x5t2TrV+Y6eILWtlcya3WrowNlddq+wdN1N2RksimIzyFmFVPLxlM/fD0ZP/kYHGlPDja&#10;qTeIZiOgR1qK8bgCYZ7pwi1tuMtiMT+ZAj0f4lv+1Ze0149fHY1H+P3w6OjixbPQWG0GcSpk8yN4&#10;5bVYJgXZFDrw88enze2DxsnNbSxAUZRKZYJ37x1RzYUpi6i7xqAAnHh4sr9zer+0trl9+9bywc6A&#10;eDCZDa2s5I2ToxRfV2o5JIcMGsmdWwf19Xq+Xlo+2o7M53oFA/MLKeS5pOM9yXiABsnIhGQmlbn5&#10;6qvz9eryemP3oBmNusfHO202BXqhUIRhRMIbRucBuuK//du/PcKHax/y6yPQjo9fH5H3/3u92ezq&#10;OO9DHVQr8NtUDpPUZZnYWJl78GB/c6e2e7TyysMbd27tojM3MnQN0BSa0RS4YF2Ah8fCdnu3Wdna&#10;WTm6UaVK+5X7sVwU5i7Gb+ysZnxGnVqIxlB1IXXrdK9SLxWXq2V65yeHwXQEMa54zNvaMtn0uDFg&#10;p1m/c1o52M1UiofHu6fHqMVV2FaNC65DFNbIRoECjwz2jImEP/vZv77/p2of8U4j0I6PdxqV930s&#10;FU90XzyDms+kvN9uwbjAgEPfrVsbhzfWCJGdnSVc1l9/eLKQj/b3XkaFF1agTDICPDCfT5ZKALMK&#10;yaXa1t2buaXyzo0t+FEKQXcOaVCbakI8gCX7TnPx9MbO6sZydX2p0Kis7G1nSzmRdEStFgBmhPuE&#10;JkN9fSVFF+SQpuHG5lbjzvHWXCrgJ8KMEjRUxgau4KN2/tLlH//937/vx2kf8G4j0I6PdxuZ93z8&#10;X//1//k9notnnzPqhCYDLofqXNwN5ore+GtfPSU+tpvVr9w/wugglZhBmB1btdXlciTq02gmAAGH&#10;C9n0Ynn3/unq4SaUEYSEcjGfbKBDqRxBHoVKFDTGe3eOgFQl59LLO+tzlSLSvLtHm3qz4sq1s+DA&#10;7E7LhFIe2q6XT7Yb+6ubzfqN7eUYvXT75MTEsGT4CkSpCxfP/9Vfv/Wen6P95PuMQDs+3meA3vXp&#10;n/3sZ8j09PVf0WrG0aRu0XBnzBsb5Vu3tsCX7G4ukkuTf6yuVa5cfUmpFS82irjweKZdWDPDF0nM&#10;Z0rri9VmDbLhxma9XskI+q+otOPf+Ma9/d1lYCXlhfTKSm02E68s15STGrCNrDSeoK2j+5zBrM7k&#10;EqhLm5P++WYVF7fjw2YlF4v64IQoJYJeBUbTl1/6y7/8q3e9+vYTjzYC7fh4tHF6x6P+5V/+5Xp3&#10;p0Q4MmNTeW1Kv0cXCdtrtfRKY97nMsy4jTvH6yOi/rXtJb1NK1GLKqvlmw9uKfTKSCxA2zw1n8Bf&#10;trg8T4cR27ZUakYsHzRPqY6Pm/Nzsyg/gFlBGAh1BdxwX/3Gq3B8MQ1MFKL9I93T065CPidRC3kt&#10;YHiOBw0MvFgvG3MZlEO9F775X7/xjtfcfvADjUA7Pj7QcP3Gwezuqfga5UMk6tNuhBfNkYgDz3Oq&#10;sMV0aFQ2iH1IY7u+urc8phg3ey17tw8be+sQAGejfofbjCnPzumWVCMCyr531Kws58cEPYBXDvZW&#10;oyEPwqGByIzZYbl551YiM4vvbDgTWN9fbqzXgKf43S5sGQw6vDpngLywJcO8BGxu54vPPHzwZLnY&#10;/MbX8tgeaMfHRx7KH/zFX714/kVERxIBa8qrizuUAas8AMNCK0ASeqW5vLi5XtveoporUMmRovrK&#10;63djQZfXYcikgic3tgwmeSjm2b3RXGyWa5UMqBS46LnE9PZaGW6uw2NcapYriwXkrRILc+laNVkp&#10;o3FaWywjx5PwtwzagLx4HAq3XW6fUly/dPbhK/c/8mdqn+DtEWjHx+OYCm/+yZt/+PR/tusnpo2y&#10;uEszY0cscdjnM9442SE+wKUTH2vHR7u3TkaFI/FEIJMK4I8Dlhdhktisf32rvr7T2Nxbq9SybK72&#10;t5dG+zsK6SClXJtNk85HRkWDiXwqVS2G5wsVOvLbG9v7W6g90BWfnbZrpQNkP1N6SU/XhZWVxuP4&#10;QO1ztOPj8c6Be/fvPfeHv2/RCPSSPvoi5kl8AO272ytg19FaL66vVjabwKggq6MlrVKPxGadcvkQ&#10;2UZtaaFSWyjVivPlQiwXqi7Nra+XUWMcH7wKjkurFuJkPr84ly7nEpWFSHkhu9rI1ivVleryShmd&#10;HxSxddJ+NBOHui9Fo+HH+6HaZ2uvH49vDty8eXLuxadNrabIoNeuQU39+HDz4Gintr4y16iXCJHV&#10;xs7eBvLQEnnv8NhVjJ6QZ0/nYov1CnCs5eXl+mZtc3/11u39+Wy01QBXi0WjPVh32nxTc/WFWHne&#10;N5dN1KtzbNkONlPZqFk/DuVJ3H956Nr5eLgNr3p83+Uvz9SOj1+OxGP5P5NJXL961jXV8o/GbQdp&#10;ngev3d453ltYayzubNz7yivqSVmjXpiOOr58/unSUn5jp4EGCZ41W9tNQiQ1H7/76imweXRKHt49&#10;gk2Chzl2IIpJidFtSi0uhBCUrxZX9qGgr6BoYjOLoTwBzzXptG141WP5Bn/tJO34+LUB+ch/xhOh&#10;qx0v4hVAtw6FktW16o27oBEbWydHNPtwTVtpLFDrRWN6VDq8tb8Oi8li06GsBaEdJOPe/hqMJnxH&#10;yN5F4kGbx6Qyyg8OmzAA0Qilq1jf3Wzubfqn7awrOs24SjEuEo5Raf7IF94+wTuMQDs+3mFQPtJD&#10;IAFNJg2sdadBjmUBgobkCvXtteW9DZlG1lguqiawql159etfg9qnNqoJEe+M1TdjjiU8uUTIbtKs&#10;Ly4kI37wKNVG8ejhiUAvA3ZVmE/opnT+2eDJg9skMQSHy6S0GdUD/T3//M///JGuuP3idx+Bdny8&#10;+9h86Gf+6Z/+UTTWqxYOYuZBfCCLW1qrCzUTxXoRV/Pj/dWTuw+L9eUHr3910qxDK3d1s2x1KgIh&#10;Y9g9FfXa8I/GT5AVZXV3JTAXizcKYHbTyYDL58D8Aw8rvKQQUnQZFcO93T9qC/R86O/pEV7Yjo9H&#10;GKQPcQiiaxeuXJ0Udc04Ws64ZqMKOxB03aA8be+vYlWLmnpurTq/uSQ1yhG8hvsUdBjxhqYfaLEp&#10;o7lwdaeBYW04nYgkE6VKVSYRs+/yObRI1rnMcpNa2t959fvf/z8f4traL3n0EWjHx6OP1Qc88od/&#10;8RddHWdJRPBlUsqGkTbxzThofSd/bvqcWSrNrVVD88lUNTtJjqGVGhQCvG8xTp8O2CLZEL5SyP14&#10;I8FwcjaWni0U0tAS0bCihKyWjvR3X//e9773Aa+offgHHoF2fHzgIfsAL/jTP/3Tl1/6MuB1aOE6&#10;zVixmCAXcYdmkPvhxxJwhQtJX9SL1JVWLWLWKyX9uAeGo25v2BXJRR1BdzyXtPucjoCVHnssYBX2&#10;Xjay2ero+OY3/9sHuI72oR92BNrx8WFH7hFf9+033jjzpWdapskTfciwN5rLpbW1QDqGbyB6PYFU&#10;2BNyAcRCxR17NoSBoHfAN3TP2NxBTG0xVrDhAeWdtbpn9KgLWRTCvgsXX3v42iO+e/uwjzgC7fj4&#10;iAP4CC+/eetmf/cFm0mqUIz6I/71w/3FrdVas7G2u47+Ff3Blh+URa3TT4hkw2gAYZpTXynuHW/V&#10;m7W1vdVMKV1cjvuDxkn2acKxk6PjR3jP9iGPZwTa8fF4xvF9zlKvL/axNTIpoaDj0wYlkPhAbp2s&#10;wjKltTsMxERtpRhJh+hzIHo4E3ACHyFK5hfzi1uL0djU1NQEFswbzeb7vFP76cc6Au34eKzD+R4n&#10;C0UjFzvOYp3j9RqytQV6hcCu3A4Ldrl4yULjqK6XAZFQDJbKx5HmjYTdWO3E89FkORF2a2jIJxOz&#10;73H+9lMfxwi04+PjGNV3OafdZevru2DUj3tng4hWRyLTBq3C75mCPd5oVhc3qku7a839DY/PIRzr&#10;g7IOtBc21KRTa5ePzgbb/mfvMqwf58Pt+Pg4R/fXzg1ESjEhQY3KoBzFeg0FuCmbMb+Qa2w0FhYX&#10;gFStLdXrG2vxRlVoVONLMG1QRFrmskOBQKDtf/Zrg/nb+bMdH7+dcf7lu4AF6eq6hte6XDgAi3Ch&#10;lC8tlRbqxdWdtXQxtd5cwwmhursJAtFsUDrUYuRMIXZgP/3LE7T//62OQDs+fqvD3XozKLndl86J&#10;BnsnxGP7+5vrW6uQbtePt1eOttb3dzaOD3ZvHx/c2Ftfqox1dUyIh//xH3/6W7/G9hu+PQLt+Pgk&#10;psJbb731wjNflIsFMMzvv3YbMw+0ftZu31g5RLB3YwP1q3IBkVCDVoV0/Cdxge33bMfHJzsH/uzP&#10;/uzpLzwlxdmgnH3w9YfNmwerN29UdjbXdjZXlioxv1swOvC/vvvdT/Yi2+/eXj8+uTnwrT/6o2ee&#10;/Rx+hehi4T9Y2dzgZ7W5lk9GVdKxN//Hm5/cpbXf+e0RaMfHJzoV7r9y59ln/zOuhTuH+zvHp/u3&#10;by8t1rRS4be+9c1P9Lrab/72CLTj45OeCnt7m88+/V+8Xu+D1762tX+kVSru3bn5SV9U+/3b8fGp&#10;mgNnv/xc7f+z991BjV3pnpecQUICZZRAAUkIEEhIQglFhARCAQWQRBBCIBCSyEmAyBma3ER3Du5u&#10;u+1ut0M7jO0JHs+MxzN+tt88r2ui39tdz07Vm51XW/P2ea8nVG3NG8/M/jdV26e+c+89556rOvru&#10;/X3pSufb354a7bt//5m/q4n9fz6ZJ/rj7+YBeO7urccvPfy7mc6TiXzJgSf4ePIcPOHAV3PgCT6+&#10;mjdPzjzhAADEAV8WKFjTwZoM1jSwQsAqiQGAu+A+5U/aqX9og7vflT+ev54PAL+FAUA92HvwNnjx&#10;H4oYPLzzx8b/tU8F+7fAtgGsNLAOg5Xwh+sIwLvAHz/vy3N/HBsDIMHW78fBwIl+Wf9YntzNJxx4&#10;woGv4sATTfhVnHnS/4QDf+pJ/fiznxtDHrmnQeQyyNxGga2mSCsqM8j1bqm2WS126TlOI6/dXdrW&#10;yGmxaPo7eK3t7BY3y24S24zlddU0c22B1VJgMBXY6nE6OduqK6gWkVWVGGklRq3JFMmw5jqCzUS0&#10;GvLtBrypGlUjQdeIclRcklaZp5aWOcxFFj1JLeLY9bQ6KVHJo9VXlbiNJHAaHS5sQz3WYKBZ7BxH&#10;q6Cji+dtEwWaJWGXNNRY1edWBNtk3W36gTZNIFjZHK7pn6nq9tum+nV+T+/sfG047Bgfb5wYd0cj&#10;7QvT5sFeTVdzbdBr6A1ruzp1AZ+mq8081GMdCZsHgw1DfRU9XRxvq6S3s2Y0rB0Jqkd61JFe+XgP&#10;v9dnmJ+UDQTkQ0FBoEMY6KgaCPC62vjtrrJmO9vVwOt0C3vbxf0d0mF/Wbdb3dPBsZvytQpytRxb&#10;VUnRqWi1GqpezayVU2skvCYj12kpd9tKnFZmUwPNamYq2/kGY4WmTtroxjcIyXYNr8EtqtVyG0Rs&#10;UxXNWJNvbigwNxUYnZQ6G1VvpGr1LIOJbbQgBCKspErU3NY0GbUMjxn8vSJ/N7m1meRurPS0qZqb&#10;FS6XwtuuHepX9QVrRwYNY8Nir0fu7yxrclS2tXC72sRhf7mvheNpkvZ2iLpaBO1NNf3dYLO4xc50&#10;WmgOA8VWS7ZUE01qfL0yt1qI0olxdXKw+bseNUYvR9XIqDpFYZ2aYdTSDRpSjRyvkRKqZSS9gqZW&#10;FChkRKkoTyTACivQfC6qohzB5aBL6Eg2Fc4gQ2kECBUPbmGFJLBJ5pUi6QUoKhmOx6blwqB4DISI&#10;A2CZQGZCDDwti4CA5aMycNkp6AwoHoYoQKXhcrNJmFRkdjYOnQzNhCERsJwcNBabjkOnYpBQPC4F&#10;AUuEZmZjc3PwKEQeCkXJS0dBUxBQ8JJUNCwrD52EhOdQSOHpkT8RCv9Jf7z7/feK5EKeXtY5EZy9&#10;uDi4OrJytvr248Xz04Ht4+nF4w3/4lxdoFdgt5XV15a5nNbVqHdjNDjR3tHf1LY65NpecszO6KYj&#10;mrE+7WCnYdx/8e2X2vf3BaGIbvG05WC3Ziaii465LyxblyYM033u9Ujz2njj0kxVqFM3HJL2eDgu&#10;U1WgRd3vmXz6uH1lxDrbZ14abznac+0e2Jd2NYGp8aP7lq2bxvVT/tCEdHxMMtIv7O2tHZ+Rdg0x&#10;dEpmtc03e83Yv1XicPIa9VKbgSdXt84tcczWIp2eqdEITHV17c1yS62sXltWa2Gp9VUut6LFVeVu&#10;EljNJfpaYqW0wttBM9bT9DXFdboivaqkVskxaYoMSrbVSK/Vcmzm3p1NRUcbpVppHgjJWl2N8zOS&#10;7k7L7HRddIzWZME16PGN9YQmI8Wi9+6uNcxN9BzvhJ863HztBUnAC35T/Uhf9WBfeZuH19EjDAyb&#10;F3dprl5G2yCquk8z08H1GZRzLcJzruZUWzdsH9s2hdZs9tHa5qWAa3O+wh+gOzxi/2B1/0SlrzdH&#10;plGFR0auPh0+vcqwuio8/saF9XYwQ/wzD42nJ+LFRa7Xl88Tl1dpeepaklgMErumRmS1cg2GwOKi&#10;Ixw2+f2+taXFOzc7Vxfp1QoMv4yulHD06iq7mdpQS7PWMRzGIqe52N3AdpsYjXVUaw23w87zOfid&#10;TkGXCySe11nuaeS02is6XJX+VmmvV9Tbzve3cDqcZT5XeadbPNEvHA3xBntAEowEpZODiplR9fyE&#10;OtoPkmq6r2qiVzLaLR7xy8YDyqlw5XCPbCxoWJ4ESbc4UTU7XDzsL4kE+d5OSVePxOdXdHXreoKK&#10;1jbw3hn9PZaZoCUasswPVo/1VoZ8tvUlxeiodiYqnZ7kDYUlYwPKyEDNdL9ptt8w0a0b8crCHvmg&#10;TzrgA2UYu9slGA0Uh70Tty//CTjA5n/CB9h35/bt1MQYu0UL5gSPTvccH87+6Fb3dhd/f7TxdD3a&#10;0+GrrTFz2ILk2AxkQnKgvXExaJtSUPsrMKOt2l5vk0Otra9pkAlEGXEAJjvh+bs321p60HhxZ/hU&#10;yBEkAPFZ8UlqQaVBJmlQVo352laGQzKlKi45CQA9K5BigZg4IC4R8Afa3QoBAwmVlpWqpeoGnbNR&#10;7UEBxBHjpMV2XG/ZJBZYitgWNqOWgpFXcztK0PVf+oUJefOrL0LzFEBiJoXLuHTltKetU1BthBPp&#10;cr25jF/JZLAGgr1j4d5mS31RiRSJpdLZXDK9KBuFzUbicOTCjGxMGU+Sk40Bp5oOxGQDsZikREJa&#10;CiIeQGZlQ5JSwYkebW6/89rXHDqDmi8Ke3wLoQkBtdgo01YLqnLTs1EwJAySDcnIKsAT/vsvPgMT&#10;gT57++kffvd7P/mnT7C5CL1ac7p9eXpoEZKIA4BcElbS5d3E42r4XB+AlljmagrrUYIAwfRMjPMy&#10;xGzPvHmREGlEdVRnh5wCm1acCiQmAMl8hqiaW62VmPhFVVcO7/z6X/73e29/LCxWINIJJASjgMpf&#10;uPlw+KXXAnefk3t6QOcYGgtJApKT4pLjgTiQkmOTEoA4h8lWQmVBkzJSgLh8FNbvbJkZGKoVihm5&#10;SDYKQ4fCiJnQ3xMZmp2fDSNDIYTMjLz0NBI0kwjJwGekg8fglpgFAQcUwOCIbGguFPIlZUORcBgi&#10;Bw5SLhxkR04OJDs7IwuangluQYKkZWSlpqdB07PAE0gYSOABeGUOJhdDxObkEzKwyGRQ6CNgaSQc&#10;gIFjqgSbL9/f+eBnk6++a944NczudB5cs05tlNk7yqztMi6Nw8iTScp5Qq5Mrx9a2VS3+KROb/fC&#10;FlFYFY/CoOi0wrIiCpPI49GbmrRXr579wz/+8Ec/+eT06WuDKzP9K/M9M5Hf/vufyVf85/ABQmR/&#10;e9+mUh/ND22OOx9cGfn45uTLR+u7kfmj1U2JUoHmisrVxkQgAQDipfW1Hf5mBQXjlvL6+npmNraq&#10;ZDW1yrqW9iEKR2512D793qNrK4NDre1zY4eosg6xqTcbi62sYFFRML1EvrO5OxKZZAmYBDo+Lx+P&#10;QqKR2QgEBJYVn8gkksfHJjMykd3BKCSniESRc3mmijI9OptO5I1YWi8WUA2ILFavJ6KStdTWT3DE&#10;4SQ4NiYFIlVqgIQEIDZGrNV1uDtXB2a629wqhUGhcuGxzCpO8XS7+bmdua2Qn1cpQRBY9FKpy+Zk&#10;5KTOdtjXhka0YkM+qQgORXOYbEg84K4W31wYOvA3zBmESTAYnkyLBRI5tOL7t+9urp0kxhUr5XNk&#10;dk1senp8PJCanMwskxXwFTi2AEsVSbmO119954sv/uPxyy9/6603p8f6KVjSQv/GU/eutHsPcski&#10;ICOViBUqlSYASOJz5+LTNrmOqGCgjtREKveSKlqzqMJEIY+LLZDSS1UwLCUXg01NS0mJj8uMS1yf&#10;mq+s6mDSjG+89vY///zDz370WVd7ICYlNgVChOcX3n/7O+/+9F8v3n+r3tMXkwEDpQ4cCiIjIzU+&#10;JSsjIT0VwCJyC4n5SQBAREPLCskVOFRpYsI3Dg8+//73J0dGG5papNr69pamRqux2WFqqFWbtfLW&#10;BoPHWudrNDmd9Y0NplqlRi+X6+V8k0ZQJ6nQVvBrFBwtn9IoKnRKSyX0fBmHVS1i1FWRzBqCXoHX&#10;Smk1EqFWKK8WyrTyMp2WppILq9UijZJnN8r1VWWdFq2JW2IqZYtLyCGLebO7dWfQNNlVt7t+ZGxf&#10;9Kze2L16/19/+cXFC8+yhXqOysStcJBxZrlsZpZeEMgABiHx9pzkJrl+de5WUlwmOQWl5ATZpEoS&#10;NouMiafjYEQQsZCs2ESAV8b84je/+uJX//UbD+6CWe/93f6v+q/QV+ADhMhTh0dz/R37Ue9b95b+&#10;5Qf9H76ydDg7cHFvy+lqEvPECUBMRkZMLAC4u1onpwdGWizLoQ6ny2H3+OQyvbhMEZeIsbYOvvLG&#10;W995/f7pyvhEcHhh9sr4hVfU9mAmAo1D5+Skp0jLKx4992Btc71MIMmEorA4anxcempiGg6JgqQn&#10;XTnb8/kCySkwCpOPJnEMVn9tvbe8VEMjV+TkMaEYJpLAAwBstcLjNoZbdZ1znfO7+5fwGAooisJ9&#10;Q9RiDhyNt9U67u5fu3Z+2NLWlpgFozHYkYHQ1Qtzj28erI/7e3xdvFKhvb6pvIDpUmkWA4ECCJKK&#10;pAQbDIqSImFpeR4Sh8nKslWWrLnVt4OGlFQ8Ek1KT0hXyaQVFYVFRYKkGIFBt6+q7gVFRWYmkJOb&#10;zeRJiOVSs2eMUeLA5JaQ84uWltevXbojF6uzMzNAAeoyer/49/+1t3tVWuUgFZTFAnGZySkjfbN6&#10;VR8ceCEZOEHj5pT28Xy+TGds1+lsTDZBKOzU14VIdEEehYKn4EEtyaCRF2eirBL96ND+//z8Pw43&#10;t//bpz+/e/MWqBdikuBwBPZr3/xBQ3MISMXhqPzY+CxYJiQnNRGaRc6GoiHQDAqF0OJs2lvbhCTF&#10;ZyYD+Ui4mk7z8gT2QpZTouBQWUKhrK6+8Yc//PpHH35Lp5XIZVxPq5XFIHJKqEI+2+QwyZUqp8V9&#10;5eJ5naqKX0yx1dWISstD7f7TjdW9hcj0UNBYV88tEygqKxt1ck1lBWgE1Ct0zQafqybs1Pe6LV6n&#10;3eb3+Ds93mZ7Q1dr43Cv19fUAALIrJR7a9RRp3vObrvQ4TqdGL0wuWkyhQAANzK8+viV90QqByyf&#10;ByQhvY6gXNiWiTK58lDTEmY7qUCYnTUSGpYpW4HELDqJN9F3Qym1EPFwAiaxAJ1NQWIxuTmxX8ae&#10;46+fX33/jbeO1ta55eWf//KX4AP/Z8tX4wMcvru+OBtufHAy+cW/3f7us8tzg96d4xUwB1pDEVtO&#10;JOJJMGExbX19anY27DZWdbnMw2MjG/ung33RWqVDrWm9cvfrz77wNbfd3NncdH52b/f0TbbIDqSg&#10;4jOguUgkLDOr3dWysbK8tjIzObnPZiqpBcK21jAGTYZAs6yNdbPLQw8fvMpglTNLeQORKBRJBAPW&#10;iipL0D91cTtaxGal59KAdGZKGr2cXDygk8/VlE+PLuEgeWWUks9/8fn2/rHV6dnfPPn682/vXTgI&#10;DvSTWIVUNvvuzfvB1p7FSGRzJXrl8Bifkdmiqt4cnjLLjG5DOyodbdUaX1rsP5vsJyHQsYlQOqP8&#10;hRtXP3rm5PF8RzG5jkJmQlIgVpNxINImkKpxKAcK00LEykEFEB8LZMNzQIVE5Wubezcqq4ZyUTSZ&#10;WqdU1yfF4pLisMHQQLvPSybQP/rGB7fu3BZL2+hUS0J6kkFf9/E7v5qOrBdRFx26d+pUD+gsX6U0&#10;WFbYXVZoVlQLjPXDducgHJMfl5lWJuHFZ6QWlfAtlnYyveznP/v1p+/96mgRtJ1/67DpQQszOTU7&#10;CYhbiK5IJXUAAM/JZQBARnZKLioTySjSpmSBZiQCtHIEFRV3r99q0GvLmHhYUhI1PWu9vTtqb5HR&#10;S0DDklJQdHZ64/zk8PTk0Ga30hmMqZmFknIBACQmpsMwTHoOnpKcnDveP+kwW+JjACwGl5WJRGYV&#10;RocWlsEcElOTGlNjWg4VBi2goJkAkJWSgCzMF7EptYV5RgbexGbUVfD1JSyp29axMr1GROBAiZua&#10;kgYa1lKd4cLi+qWDg1Bbp6JE1WLuBmLhKrNXbg+HWidguXkodlksgllf6+p1NC1MbTjDZ2GLQUjJ&#10;G3APc9hCg80NWi+IQnZKTgk2T43AMiiFecVsTCERCd7Q0wMwkdJVd1ckn8yRlFTqZKrPPvvnP4uM&#10;33f+RXyA/97eXZrcnfC/9+xLXkObryM4tzV2tBneaLEHtAZ8HmHM79ha7J+L9pgNYqWSPzU3s713&#10;2uoOkDGlRkPP2s6dR4/ftdqaYHBkV98ChKxKz8ZZnJ7x6AKGQObxBS89ejQ2FN7dXHjlhfdnIocI&#10;GLO3Z7qlpcfj63z02qOdk82d3bPVzV1GSfH28WGTp02tq0OiC8bHVlYnpz2tASa3lsY1oQhsjZD1&#10;6n7X+ycOJIwETYKx8IVigUQgVw3Pr55cu6fV2hj5kqXlg6NLV4fHF3yt00yiOtg52+ELv/XSS912&#10;Y0FK7NHsaq2mhUxT56KZ+UTya1tLTrFQxOHHpcDzWQJPq2822Btx2Wb7ziorxEatBQMnRlfHRCoD&#10;BmvmyYJJAAySDo0B4uHZNAy+sqjS5Bve7R68CiRkJmRCSyuUaUmFkAyWvNrQPRi0tzSrBQ5UPhND&#10;a2JXjKnsPkW1q5LbAT5EyYgsHIMurrbWNwwxmMYCmqiIw21wmAsYxcUVvPxSKkdWLqxWArGQEk6D&#10;p2WbXsxyNbd0mCdlDAuYPqVSRCfiyMlJaYhM6ObS5p3bL/AFtexSNZOtyEgnxADZRIoyC0GDonEJ&#10;6Skpyak6pWZypN9lq4HBYHkQeDGCiE/JyUqAwnLwQGIGJo+cFgeHpGKqFXZeeY1YYufwTKzS+nJR&#10;YxatUKBtyKcJbZb25cV1HB5fzhcXFotQSAErvwJ8uYbPhXHLxSU8LbFADGK0RKiLh2BTsvH5NCmf&#10;7ywusUrVzaHIqssVYBXy+/3Dgz2jBQQ2DM1AMqQpFOHHP/rFex99qNbbVMreQpY9BkoslKrE9d70&#10;GEwpt4RQwspjgmGZmcVRX29Pm8426nGa88j5MnV/mdyJo7Nx+Sw0kxGH4AKJpHKphl9VXlAAE3AK&#10;fe7Wp6/dHujr6x1dz4HnExGYH/+1/wr9RXyAEPq33/xmOuRf8C3YHOP2nkh0YfjirP9sZtwgq85K&#10;Q6xN+g6W+3bXRwWVdDwFNTk1PjESqdU3iHiameiesrqRK1Dq6sy5KGJH/2wmsZIrKP/BRx/uXjwp&#10;4fIbm92BXv/JxQsD4PrTF07Wl/figCxXY5fJ5E7NyAmPjL/z/vd39s7jU9IV1ZqhieHdo73p+bli&#10;jvD5h2/8009//bPPv3jzvV8MTm2BJpPPpXv95szdtcZUKDouNi07ExabmOQZHHj661+/+9a3hhc3&#10;MOgyqaxmY2trZ/tYrXCx6Prdnbs0Om92NnLj7IKzTo4DJT2nGk5XpICeXGlpQ1UtBUXMQ+PziAVZ&#10;SKxAWlNcpqoUGaMj22OjkdamHqc1WCnWlAtrgSQamlFBwCKgkHQisUTIbdMoBnJxFXJja7mqEU8t&#10;yiUQhiNLDvtIaamhuSu0cbpn87bq5LZ0aGH32M3N8w/kdX14shTUghlwajaEDCTEsnlis2mMVWTg&#10;SCvIbAwRlMDEvPW9jdbeFnm9UudoyEJSEtOYeFJdEZeBJWDIcAEhk5dPzpHKWc1NLblweEJSEhCf&#10;xBWpcvIYcEIpoqAiE8smsqtiE0lAAhxNIkFyYDQqvbCAmo/HNtn02QQsLCeXTmRAMtExqfCaxlZF&#10;vQmIiVGI60hYdgwAW145LyrW0FgqR1tEqe8q19UuHly5evvV5ubg4EikqaXZ0dwur24orqgTc0UN&#10;wpJ2OVfFYqglWrOjp9ratXvzeTidAXqEJCZHW99aKbeaPaHV86trh0dJ6VmxscmBrgGj0cOptPJr&#10;A5bgbrR/6vbVawlAVkZcSWmhXaNxJCSkgTOprmtaWpoYGvALhfq2ju6uLp2nRZeZjA/4nWyhKDZD&#10;kl9Sn09jZaWA1np2JqosIZvAkUhKKhh5eZkEJFQuEJHywNfx8aCy5xWX/+ST//IXNMffoD9+P+R/&#10;fP7L0WHP8PpSYG5haiiwNx5ciIy1+fyVUtnFvdGtme6TC5HB0Y6Rqb7N5Zkeb9v80sLIaGRxaW19&#10;Y3t+cSkSiQjEksjCZvfo/I0bxw8fPPv6a2/s7u/7ur0DI4GXXr5/7+kbYwMB0Agl4fB9vQNjozOR&#10;6aVnX3jlqVt3btx9DkQSKb8A/CG71WoVVIqGxic//vRnr7z3weP3fvD+pz9+8Pjx0NDQ83duvffW&#10;6x12E4JC5worXU1NYAaEKw/vbd+9tXrl0oNvfvvo+vXL15969plLfSHvxaN9a2OTt8u/f7A3Mhxg&#10;MfO++c1X5teWIQSqttE3sbRdIVMqdc6tvTNOaRmtgFhSWlxSIRuY2ePX+EpKK0WimujsRoOtS6Vu&#10;K+ZoMpDYxBxocTEBlZeTgykqK/PUaAbINB6Zzc7CkYtLRQKJ1OpqKSyS0VmSlYO99dPtamuDjM/H&#10;otjlYqPRGUqMpRBRxYS8fAyGgc0SElFVdJI+KwNUrw0ypYFAKiTmFREIRdU1FiyRZHCYNRY9gUEr&#10;FYuz0HlUdn4OGomGM1CwQtADj0sGoNmQ+AQwiJeQV8hMgiFSEXgwdgclFlG4qqGli20t/YkpmVRG&#10;AY1BQqPRbc2t7kYwHD/SORTKgGUjUMSYpOxcarEz2De7sdZgM9J+V1LT0w9OjocmxsOjI95QwNLs&#10;dPo7r91/dOv+a0Xl4hqTMbo4o6ut83l6pZo6PqOgU1HcLaLxc9J0Yqm3MzQ4szJ/eKOixsAS8sQK&#10;ub7W5u0c3j6+uXhwunv9fHpjZXVne3ZpFU8qZnG0FfK2gnI7AvwamRlCscrjm8IQ+MkQnFZv2dw6&#10;AlNIrq9MBFqbQGfO1+P3dxvHQu6BDjDFi7vN69RogumZFDD8mQrEwOGJVHpZMgSSAcvMB92rzDgS&#10;GlbKKGp2eiEQbFx83Pvvfe+vggMc8Nf0x+8/48c//aS1zb44HYn0upfHvdtr0fm1+cm1aHQluLfU&#10;d7Q2Nr80sn+8drA0NRrwhEZ7wARoF483l5cjc+ACh+d7m5vLF08PH7784htfu392svv6Ky+fHu01&#10;NGgmo+Hrt5567sHD3eVx0Ls/3d26c+P6/u7urXt3do72jq6dXn763tHZFbvVaTU2dnm711Y3P/nJ&#10;Tz/8yafvfvT+tz/4HpgQ6tL1q6fn59ev3bhx5WagqxdFyR8cGnjj0fMvPHvr0vXT0ztXz+/eunr7&#10;1tVH1+/ev/bMteOp4Y6Z2a7goLNGW9nf2X7rqe3zs93jy6e3HtwBM+5cv3K2GF0YCEwsH+ydXLv8&#10;/MNnVhai5SVMCoWSkZ3DlarVtdaiIh0inwSkx7DZ+kJWZSE3n5BfUFFeXCYSQAhMammtvt5TZ6ol&#10;FRJQeEqbOwzKhgpJRYVIrDObFveWlw427W1d5eVsArkET+fEZyAgydRkAAHGJkB4gYZNHEAAgAIs&#10;gR+TjMATyrCIUjyiiJRfZLW3CSWKxpZmpU5dwCLV2tSVak6D20KmMlEEMjafDM1Bo/E4nqg0j4iP&#10;TctklPFIdKYCDCXWGOBYMmgKunxhRaVcXSWh09AUClpbrRwfnpiampqZm6w310grheVF5Sh0vi80&#10;ura/Pzs9Pupv5XBZ7lb7u9/92j9+8t33/+HNb7/38tCEt6PHDGadeP7Ri5dv328P9S3trV84XLXU&#10;abudLX1+v4SJlxekawthtiru6uzswvwyGJ6Igqv1nZycXjkE8847bdbJsennHr48v7m5eHTw9OMX&#10;N8+Ozm5dD42MKDWGltag1zvcGXCDmbkdPs/ujbO9p6/za4ypKNL4yvrjt+4d7C6MDoQDod6RoZ6Z&#10;YMuDSxe72r3eRsnybE9rQ1cOBCXglrsdjeFB59BQqCfQTi3AlNDySIgsJhGXnZY5PjZndXTeuXv7&#10;bwHH34wPcOAnH3wctboPF3vGJ+rX5nzz0aGx1enJzYHt5cGtaHhpdXxjY3orErq8Mxsc6+gdbDm7&#10;tPrU6dLlk2VwRbfLZzt7O0vHFzeuXt955eVnn7l5LdzjOTiYH57w9YT855dv7y+Mzg52zQwHD7eW&#10;QQDtn1zYOl69+txTS9vboYHRs6Nrc6DPMbO5vnphfWd7++zw1vn52eHFw4OLh8fnp1cu7x7vLqxO&#10;hPtb1nY2bEb9+vjAw6vH926ebl1Y3NhYWl2YHduc3t/dOV/d2pocHuq3NdgEp3tLE94AyOCj/Qvj&#10;szNruytby4MX5/vXh0ejPTMTy8GDp1aHxnojY4OXjw9VEm4lj4aCA9bmAF/gRTLxWB4ECloMLF4y&#10;HKjXWt2ONp5cjiouTcaQRGoZX0JjFeUXFlbY6jpVSjWoWSPzY6MLI/7xDnB1bXVdE7m4Ig1Hw5fJ&#10;YyEUACBBMktz8CIAXpwMhcNRRSlprAwoKwdXmIMhEIlUPJqcS4CZnSaby253OQ1GI6uoUKWVuFss&#10;tTZjLpZK4lBy6bmMkkoWp4JbVcwXCnNQeRAYIo9A1NfUVKvVKmW1RlOLwRWA0TRzjWxncyIUcG+u&#10;LV4BLZzV9UgUzHXtHvB6Qi2+pcmV1ZWd+dnZyR7vmMsAvgmr4JbvXlj73nfefP3x3bfevPfo4enL&#10;L50/d+fSjeuXbzzzzPm92+Nrk3UWxebcRNDmmGhvb9OJ3DWl9Wq2y2WcmZsb6O3fmJ4bXliavzA/&#10;s9jj9ahcVkVHs/X8qf2Ta4cLB0cjK6sD89HFw82ja8fgogKXTg+He7svzPVOBvyhjuZA2PLci5cW&#10;5laGQtGLh0evvnQSnRrw9HQFI30LIz3PLMweTU76ersC7fLFSedMeHBiYGAqOg6+teuPNPf3t67M&#10;DXc1N/S3N9mrq1QCrkpSRSAwr9+6/zeC4/8FH+DYb7/zzeFA08pkx+xYB5gmcHZqbH9lenVq8HBt&#10;5mA1urMYAQ/A7dHG3NxE99bS8NF29GR39nBrantldG2uf2UmvDw/9vzdywvTgxtL4995+9GL9y+P&#10;BFsnB33HJ2t7e/OTI91z42FQOYFZn47BVIIHG6tDvcerc4tTI31Bf3+4a3TQvz73f2j7zuA4zivb&#10;Ku97G7ySLVGkSTDnTBAkmEESJEgKTGBAzoPB5Bx78vTknHPCDAYzyIGIBBhE0gqWLEtrS7KVKJmS&#10;JVuWJdubvN599tuqd1jcej92vX6WrFf11VSjpydg+jvfOffc232VhbgVLaVGxovFYmKkP9af9fqc&#10;atyl3evUT80WwzFbY8s5l0ubTnuzmWAq4SV1Eo9BH7AaLRqxx66su3xMq2AhmvU5dHI+xaTmB53a&#10;gEPjtSrN6BBKsGM+YzrgibhNaOLZk7TNzuS8Ls2VC1WlWzeUrF+zY+/ufYcPHjx6ZM3mDU+tXvHY&#10;qpIzbY3tHMmOA8c37i5fsX4Tihs2bd549szJc2dOrFu7cu+eXSYjEGhoaqzlcZliEe9Szbkde3cs&#10;WbZq947TS795qOQbJ3ZsqF259PjSxfs2ra9au/ro2jWHV5TsfvLJDcuWbV69evuip1atWLauqbG1&#10;sxMedBXW9INH9tTWX2ppbdyxaTOtk3JwbznE0p7y8p17ylZtWH/gaMXKxauXPFWyct3Gtdu3r9m+&#10;tam9dcf2zZvWrjp9dDeb0WR3aejCztOXjrt9ZDhg4lDrdSqGXNSFFhDNV88KGJ2EkNF45YxOwfn2&#10;c/Nzc8Pbt69Gf/kXX7g5NzP0faRF785mZkZ9hfTwzSm1VdPUXof2d+j7yKI1C6hNLovKYtXEsuFg&#10;KmBw6HGTfZ1GOoClDW/X2aiUMHVqXlP9GTa9Ficu4rP77QaHljBLeXaFyG9WOUm5QcHnMtvMpAzf&#10;jctqsRglc9OF+dn+WMSEp+JobKGXAY2JgNlpkqLvEbrYG1QsEbvJqGa7TTKLhm9V80wEB8Ms6ia1&#10;gmPH9uzcsGbL+g3/86kSqy/yp4PjC+IDhy/MT6mlFI9J5CLFHjPhNcrDdk3Ipu4JWtGbxmci0n5z&#10;zKUHJixarsskjvl0gAU28KiT02xGScCtVcsZiZD1+W/PzE0N4GdQyDkag3hmph/UadFLgw59Ds2b&#10;+xIIDjJuk9+CVDcrmY6ihxSXQzHrRICa1+8MB51+r2moEEnFLBolW60WRKJuEP3gRN7q1DU2X7Tb&#10;lPiBg26900yY1QqdTFTMhmvOHs6mHOmYHZ3WQx6j364Ws9sAjkLah67oRhUv6jUkg5ZcJIC+O0GP&#10;7s7NIYOeV8yHnBbN01XHStauWLa6pGzf7rXrVu3ZX/b44m+ihkdsVJ9raFuxaefyDVuWr1m7aPHi&#10;VSuXHSgvPXJgz4FjR55avlSkkPlj4fIjBy811JI2c9nBfWvL1jy2/FsbdhxatHjvN54oX7b86BNL&#10;yxatLC1ZXVmy+tjajSeXrzn0jae2LirZvmxN6aJlm+AmVZ2tqWtrLT20d8naZftPHKppurph57aj&#10;lcdOnX0a77xp57bNu3fuOXp4+daNT6xevvjxxSuWr161duPXvv71y02NpeV7Vq4qOX3ymNuk7MuG&#10;h4YyUJuJTKClpSaT8M6M9MZCpIZgjvanbs2MYcK21J67OTs8mI/cfmbm7159Lpnwbd+25o3XXnzl&#10;5XuFbHRqrJC7NnTtznXSY6lrq/dEXKMT/U70lXDoJTx6R2utSitVGgixSmB3GyBf4aO71QpuZzMh&#10;YBr0MqNRrtMJebw2Ifp5m9QGndyiluIsO7UyrYQFBOCG+4/uyy+WsCDRmfQWq0kW9BnQ5kXG7VKL&#10;mRoJy2GQus0EqWSbNDyHUWLR8bRyml7BMKm4ZjXPoRVZVXyzgmtXMBUyRunuzRtKkFFbZHL5vhA4&#10;vjg+8Ir+Yk7Gb4s7ibCJ7zIIIy4VRgYk4VLhz6hbHbDJ3WaJwyA0qdkgkoBD4bcTwAcYxWMV2wx8&#10;k54XDpuTSS8az0aR2UqEWBKqxa3v7Y14bBqXgegJO0NO0mtRp8M2mZAB2s0N9maKPfmBHqmUqSJY&#10;sYA75reh800qaiO1fLRWS+YiiXw8M9TXO1K8+ewCT0SndF6xGiDYjD6LxKhWDOXSrfXnjFp+Om6N&#10;+Q2kgqOVsgEFYEItoYNF8Hu7THI7KQFotDK+WSvFLRhDfsNQfywec1yfHSG1sofm4rpVq1eVIG4/&#10;UVnxreVL/nbR45db6mQ6Q/nRSliMJXhu+bI1q5dv37J+y4bVx84+vWrr5tLDB7sFPMJIki4HQyxc&#10;gli8bN+iVTvWbKpaWlK1aPHpx584+pffKP+Lx3Z97bHtX3t8298s2vX1xTv/+slN3yzZ/uTK7X+z&#10;aO1fPbls2YYtx86f7eCxztTVbCrfve3Avo1lZScvnrvYVF9dexmh7+7jRw5Vn/rblcsWb1q3YfXa&#10;VctXLlm6bMO2rbsPlK9YuxqFF6Cul+7OvfPGSy88tzA/P/rCCze8bkNnc82dudF8zhsOGF96/sbc&#10;taHm2gvXJ4e/8+z8D169e+Pm5KuvPPv2W692U5vOnz3+6Sfve+x6m1F5+7nbvYO9De0NmUIG52Xm&#10;9vTY3Kgz5EAsyOZxRIRYrBRLlHydTow1Rq9goX6BQ+tE92BP0OEM2qIZv4aU1jWc0xuVyVTQbdN5&#10;rNqAXSflU6Vihs2m9MT9aOEi1YgNZrVGLeIy2rVyHpChENBUIoZezsVippOzpDzsZ6CXvd0gdJrE&#10;gAtJsOx6sccgc+klFqXApeWwWC1IlW1etYXexfvf//7v///xgU/wuC0aUZtN3uq1ST1WSTJEBl0K&#10;bASchN3Ax06zhpMIkF6rDBABLMJuNH0SQWXZTWy/U5KKmaGmTDa1M2jPYkaPDgV7gmwJ3e83Z2Ju&#10;j0kJzWbXCEFFchkjkfRHe2Kh3lSoL12YGECnNRa70ygX5mO+dMhq1gt1WkEo6emfGUqPFfomrw1f&#10;nx2evjY0XuRzKZzuOmTJAyZhIhyQ8lndnXUhr54QdijFVIOCQ8q5JMHLhJ3ga/zwMa/ZZ9Xgt+9L&#10;+n020m5QDPYlQz5zOu65Nl7QqkWJqNfltpfu2rZm+dKSRd88WLZr2ZIn//Kv/uKppYtoHDa0zZOo&#10;NFr8xIrl39q0ftVmmHErF6/fsnnF2jVPLFm8ZeeOszUXz5w/h43Hnnxi2epNi5duXr+uYsO6M5vX&#10;X1i18tTa9SeXrzq8fN3eZWvKVqzfs2Jd6ZKVm3DYt1ZueGzR0v/x14/DslyzaeOJ6qp9FQcee+qJ&#10;by5esmXn7p3lpYdPVGwr2wFiO1R55OTZU49964l1OzaVLFmMXP0SlDWtKClZuXzDto08Cb+3mFuY&#10;Ghotpu+/+eqnH9///JMf//63v8K/CU21cL14+8boW69/9+qF09cnRz96/80H7772xveff+31l370&#10;w5cxfv7J+6erDsFYfeXFO8Vc7Lsv3r18sToc9f/w/g+HZ8eKU8ODcAsHctmRsURfXxOlU2vWggPc&#10;DrVc0C5lN+KuZE63NRAPRHsT4d6EH3fYz4TkelkTpR4tKmCMqQmuQSsWi6hKJScQtljjAUPAafDY&#10;mAKmCVU5QpaYSXGTKpwvl1EBnayRMlRiGiGkyAWdKkk3JBbA8VBrSegkwYayAjiUPKpJyeikNGzb&#10;VVpz5urvf/8Hyqv+n3D50/yr//Q2yBvaTCoTQbORPKueC1g4TUK3RRz1aQCOkFsJCQTawCNgASJ5&#10;JLEAGq9DGPUrk1FTNGqNpXzpQrJnMJ8eKIzMjboCVpmUjbDGpZeZZKyEW2dVctC/OdUb7bs26ErH&#10;/b2Zqbu3Zm9dz/fnGK21WG3cJjlEbTLp7h/vixTSucmx7Pi16Xt3C6MjswvTxUJSS7AFtNqYS2nQ&#10;qa5crL53e0qv4oCLQcEWJQ/Bk1EjspIyNEHQyDlagqtT8JJhxwt3Z3/58wc//8n9n33wzpuvv5rv&#10;SeCWv1AC1+dGb96+rtMpSrdvOl1xsBo5yMNwrfYfO3bw5Klj+w6UHT5cfvz4ocqjB89UHamqPHj6&#10;5OHqykqM81VVqEY5uHs3xpG9e5/GQYc3najcc6668uzpU0+fPn38aMW5c6dOnD589OjRqhMnqs+c&#10;PnOqqhKZSFTbHTtUWXGgYv+BMycqT1QcOrRv976yHfvLdh3Zt//Qnn0VB/diDxw2bFQdP1xz7jS+&#10;0smKA6cqj1QcKj95/PD+vaUHDpZzBOzcQL5/bDAV93dTmljUVodJMz818vnPHvyv3/4atyyWSKjz&#10;14e47E7cgfLXn/3spx++B6p49+1X77/3xjtvff/tN//u008evP79F1G2lIn5v31rFjGKiVTcujUH&#10;7scZ7J+dTIwNwonx9xZyYxOeSLi9q82KaI7bbtEJWJRLYrkomo75UhEscoG+tCXijfRlcd7lOgmV&#10;1a5Q8bVqIZ/XQepFIdTFJeyWmN+VCnsSIWfAqVCIvXaDRszRibmg/If9uWUchZAK/oC4AjmBQtRS&#10;GtY87AQ40GlSLaAZ5VwJo6219kxd09XmDupv/vk3/2kO/4l/fil84L1/97vfoaoLos9jlVn1/0Fw&#10;oDmfncAEBCAADqgsUAgGkIEBFulNWlMRYySgh76amOgbm+zv7c8gM4GeN32FlFErJfjdWhHNrOQE&#10;7YSeoJMmqQ+Mkka8nvD15uL9haGpidn5uZ6Im9lRh9DBa1cjSi+O9cWKcLWGRq5fH5qZmrk5P3dj&#10;dmy8CDEg5VBEzJbqp6umr43cujGhVrBIJRPvrxfRPDqZ30EqxSxkdQqZsFUv72q5ImJTsAHGzyVD&#10;Q/lsMhLOQn677YP9PQBcPBtHQXBXR/O+0m27N6/fu3PL7h3Q/Vu2blkFhV66a0PpzvWbNy7fumnV&#10;5rUlpVvXHdq59UjpdoyDO7acOlh++tC+8i0bsL1n+4o921bu2boGb1Kxt/Rw+c5TlfsO7d9yZN8u&#10;bGNU7NuBcWzfjiN7tu7fuf7Y3tI9W9bu3bbmaPm2k4dKz1TsO7m/fO+mLeU7Nu7Ztn7/rs2nj5SX&#10;b1mHcWTnZoyy0o34JmXbN+zcvO58dZUn4A6kIoRR7wm4fAGXXkPgJsZqQpyKh+BhX5sZv3TpeN3V&#10;p+0W7T/9+hfvv/2j995+48Mfv/nJT+9/9PH9jz585+OfvPveu6//6rOPbi1MnqzYx6V3tDdcHCxm&#10;cK98vpg7ODkeLeS9vT1wHoOFPlA49nh9rpbGSxx6G1qsAiXuoMcT9nlSMV8u7epJGYI+o98Xzef7&#10;hjNsfheH04EEH4fZjDhSTwpJk8TosSAfisgmFPVYzCoLCV2iQGk48IF6caWQDhsF+DCquRjAB1AI&#10;RnmIGPQoFjzEh07E4nU2Vh+v4EvEn33++Z+Ihv962JfFB97pt//6bxIuBRYQmA763WmUQb9HPKTP&#10;pgImkkEDlBVYBLKKVIANKQgFehJOxMbZpCsTc46PZIaKSaiXdNIXC/sHetM58I+IpeJ3YX3Xq1kO&#10;u1Sl5XtC9mA2FuzLhYqFRP/g0PjE1MzM9GQ/j9XOY7c6rIpEwpPKJnKDA8n+weHJ8cGJ4b6hAvDh&#10;sJvtFhIJjBNHD9IZ1NdffwVWjFLOgNcBfwPuYIAkYDPrVSLAKJsM4JFJbeYxO6CvcUKwPhayPS8/&#10;9x0LaTSTerfHfPfe9d7hXDwXnZ4ZqThUdvlclYhPJ2Q8DpdKp9a1NJ69ePZYzbnjVy+eaqm/AL+r&#10;teEi1D0GraNWxOmEuBayOzA4tGYhncvqoNGau7qaKXwGJisNJj6N0slhdrMZVEZ3Z3dHa0dzQ/PV&#10;S1fOPX3xTFX91VO1l0/UXa1srK/qaL3A7G7CJOXSupqaL9VerUZk0Fh/vuFKdcOlM1eqjzfWnEZF&#10;IS5PuHLuRNWR8ljI25vvCaajoXxPbrigMUL5EBqlTMhjFfvz2WJucGrUaJLghntv/ejVX3/+8/ff&#10;ffOD999+//4bn/78xw8evPPxh+/df/uNTz5+8OD+m//yj7+ETAU/oapDp5WIJWwqo8sbC/fi7pXD&#10;Q6Qv4O1LeVKRwnAxlYx2tNS3N9dJhBySVPnDPm/E705GA/msP99rDkVIt98VTaayIULJo3c18BjN&#10;Fq3QpBPw+e1ygoECLp/fGgjabTZ1Mu6xW4iQ32jSCrHaiVkdUFmYb1oZ8xFzPPSvlFwEkRgyLIeM&#10;Nhmzk9F85XLVkb07y37x2ZcHByb5n4EPvPrXv/qljNdtUgkh2/GIiPqhh2pWPQzFLVKAI+rVgkjs&#10;pACBOkYy6kpHXYWeEPxd2KiIk4MOtdMg8VqM+VgoYNGbCQH4EYrSbpMYzUIT7DoXmR7q9fSkvJns&#10;wPRscXhsamaWw6MgilMq2FxOWzTighD2RcIFWL6jRfQmxIKI9iACIffmrRuUjnYMmVwslfLHx/Na&#10;FcdlloA/XGqBUcAw6WRARsBtMmgkwISG4It53UJOl1rJh3s90Jv3WF1W0rIwM+v3O9FAOjfeNzIz&#10;jIbsqKk8X13pdhiGB3NIQoV9pIUUKSV0u1EWDdp6En6gLRqwy5Vss03RzWjERiYXgLL2BoyxpMvn&#10;dXo9Dn/QbXea1SQBjUHndXLl9OY2Cl8g0elNGo1RLJRz2UJCorQa7f6oqafod4e1QgWFLWrtZjfx&#10;xYxQxBfJhkwuEm17PQEr9D5CWY1KaLdqhAIKfNyLpw7r5TwBq8sF28NuDOR7+mfGpToFjdUdDHh0&#10;WiVXyBmdu8aEvGe1wPhg0tt/+YufffTBez95cP/DB28BHz/96QOAA3D58f03f/npx0Gvo7O57vzp&#10;ytrap+UED4t7KBFupnbmR0f9maw9HPfkYtG+lDfoNupVTGrnlZpzEqlYrlZqSHUqn3WEA2AaaGB7&#10;LBnK9kVzA4EQziKPQakVMltg8yPSJtVcgqAppCxCwjTohHCu9BoevAOzQQwjsaP+POJzBykHVcBh&#10;AXlAVln1QpDHw4hExOBRm4T0VuCj9syxUwd3v/v2u/+VEr7Qnj8PH/ioBx98KGA0OxQ0p5qDL+60&#10;ql1WwmuTh9xqv0MRfOhZySC6wh6NScNxGEXxAJkIGnDAI88BT0W82qG0N2CWO7UCp5aHYVOxjfJu&#10;n0lkUDO9Pn0kF42N9FviEXT5mMJipxZzRMLBsdF8sY/LZ4rErFDIlkq6cxlftDc7NjMZjwfRGP2F&#10;e/OIG8AcfYP9KIgh5QIVvztkVbj1Aov64amAxQuMAqw98YBKLtKr5UGnSSdly1htRhkNyk0gYyOY&#10;tMcD6BE9f2sOIUi2N6In5VqddHZhHH5zVfXxLnpnYTCfH865A3YQiULOR5O3eMKfysXYYiZycMVi&#10;lsmlX22+ipU639/r93qMOq1GrtYptFgOzDqTTCAVc0XtjW30TlpXA4NB6RJwuwmhzCBx6cV2iZAZ&#10;jMtGYm6AjzBIKTwKaVAkvU6CSZN0d/WO5hHDIdemVQjkvG7YnyAqu5GAAqk5W1nfXJPuTyJF0dLd&#10;DAWbSIRGE4Hmlis0DWHKZbw9GUIhRxdtzOP4xDBSq1erT6R9tn/7589+/NG7r731+vzNhe+9dA+R&#10;x2e/+OCnH79rNiqQWxR1NZE82omKvWKVcPjWLGI+o8dJ5zED2bAx4dKFnOgTadbI4I4L+VRCLWjt&#10;uGQzy7ViqZHUIzj3FRPe/mR0JO+Mh+1eD5Z7RNFGCVvNo/C76rEuYgFjMBuhtcQCikTYRUjpRr0I&#10;/AGsiPidoAohqxnRBk6fjmDCv4KyAosgUMefSORAcsNqabp0pvLArpdefOELQeEPHvxn4wPv+qM3&#10;fqDhtjo0fKdJ5bCoUAAfcCpjfn3UpwNKsI0BfAATgAh8uEdwASywH8cUMu5cxBawKnxmOVoGYjj0&#10;fFLebVYxPTZcOsrB1NM7TPaQPz9U0OuVHFYHgoyBifGeYt4b8VLpbRIZa2goZTbJsoU8KiQlItb0&#10;5IDXbaytO//Mc3duv/BsNBJwoh+6SqASUfHmakkX2NlmkCK/mog4HTa9waBGU0OzQQmDwKjkirpr&#10;9UpuMOp65uVn+yZHXBHfrbs3hkfyIgnDYFRMzwzfvDMzPTcmkvMqTx3rG+gdmxrCtJWK2bjYxqwj&#10;bBYtgYpUgwJJGiq1LZGJRdKRmrpL2b6e4UGkfPQKiTTg9iQj0d50BtusbppSKhNyuA7SKWAzcKUF&#10;l85I+XoD1igSBomsJmKQizjtzd0NMhOR6kFQ7A3YLS21l+kC2sMymt4Y0jNMSiPkOSwGvVrYeLGK&#10;0nq1rb22jdYM59XqNcsI0dhw0SzjMtgUic1o60n2jAylM6nG+oto7piaGAbjgr/rqytvzI7+428+&#10;/+DjB1w26+b8td/802ffeeGWzappb73C626WsTqk1GY2tbls/87MSPHanZsghqa2RpVJ6cr4fZkg&#10;yNWgErFprRKCG0z7Ca2Y0lEXCwRBV3qr3uAzJUd6tG4zenWLVUpgSMylQDVJOe0SdpuM36EimCQp&#10;1CBA1PCRSVTKmTJx9yOs4BFQgE/FZzQiM4jhtsjBHwjRbVouKofkvA6sEB2NNeW7tty6sfAH5/sX&#10;3flV4AOf+dJzdwge1aJXuGwaEAY0DEAAcOARsMAeMMej/WYtF/E84IJrOMAugEg2bnOZZfhfQ24t&#10;9gM3eKFZx9HIqXotJxqywFtFOZDdZgr43Ux2dzafmL53Jzs6nOrvC6TDeptWquBqSVE2CwWRIcSC&#10;XCZy5/b0+QsnhyeHF567N/vsvbk7t9AiGuu+QkbHF9BIaFatEGwXClmgmuDC+8NeiBCZnAcjBWl8&#10;vayb1nEF6/KNb99M9ueiueTcjRnY91x+F6TxyGh+GI5Z3OfwWngiDiCSTgWsZhU8eoNC4CAJ5E5U&#10;Cr7dphUJGFIZN5YOjUyNICXA4NBHhvsT0aBOKXdZTdlkzGrQARCjA4Vnn7k5PtSfg/DwWnDpr5BN&#10;UwmUCMxMpNjmYhLURoQvYo0gVkyEUgF4aAgpCJ2ypuGCSi9PxL18VienuwULQCRgbW68QGm4IOPT&#10;eBwKIGJzGiA8CUKEGgSf02Cy6+GbJgeRWE3iwg69Sdva3WwKuPr7cxaFkN9RT2m78sMffe/v//4X&#10;venE9195/r13XnM69DWXTmOam3USlMmBQghudyel8fCZyms35wsDRR6bTmd1auwaqEfoIpWUxYdf&#10;XkiDev3JMHDGZjIKfVmsWyazClIQ2UOVWdfOoiPppdZLxEIa2BExBPAh4Xc4rHASRPjHIa7wCIgA&#10;GVIRFXkvCCp4VuAPsEjYowOLYA/+1Ik7Qfl6OZPedvVA2bbpqckvioP/7vivCB94+7mpCSGXYTUo&#10;AAjgA/IJ0xwIAEQgtB6pKcx9AAURMg4Ac+Ap7AduoC5RwwGZGfBpQwE9Kgk8bgWp56BMyGVRZCMu&#10;u1aW8NmpHc2BkOe7P/hufGQwNT6SHhlAcVy6mHIFLTRmUzRqR0LEa9LfuzV9qeaUwap94bXvjd+5&#10;lZ28hiK4kflrWosKdSeoGvGCrxUcr1mFAgudUe4KOVDBhSXe6TErFFwDKQbBiLkdSIpdu35tcn4a&#10;BYxmuxEr48zcsM2uw0n2Bm04GLQxMT3W1NZQd7XarJcL6G0GOd+kQBjZhaSxVMx02vR+rxVHgmPu&#10;PvcMh8dA+A00oIsoQlwjKccxQNKtG9cmJ4qJmCfic6KIYGI8CQFOb28XMBhQ3wz2WR2HKuF1OcP2&#10;cD5mcpkNFjLdn/NmU4RG0kVrZTHbWd0tKGpC4Y6A11VffxZKHCVViKUcNm1HWx0I0mjUNDdccfnM&#10;GiPh9Np78hkEH6TJMHtrwRUNNVFxhwlSzqLI2Z2o7UDO4B9+9enztxZe+97zsbAbvwOD2U4gXaQR&#10;gULgm/KpLYjAmrvbrzY33Ji/jm+U64lCjqIyAglWfFVYT46eqC6CJJjHanPVtzTBFICOVQjoPqvW&#10;btUx+CylzeTN+AwunVjO1qh5bsBGxZEKOg0anlxCg7gCINQKNiQWBvYAKCJWKyJz9KGUcjtkvE6E&#10;9EgUAlh2DVsj6GBTak8cLksn4//dZP8S+786fODDC315AY/6aMqjGAZAATIABTy6LVLsxwbQAP7A&#10;Ig6hhacAFzwFcMQj1mjI7HYqMKJhYzxm8nqU4FkENwMpn88gM8g4Yi4NZvDI7IR/oA8QiQ70IRoM&#10;pYPpXDgcttK66z0a5cLYgIBN4Qppd1++N7QwdeN7LxfmrmfGR55//ZXiWL619SIug8RPi0Ivp0Eh&#10;h0Ho0AQSPlfIHUqFkcxXaYQyKV0j6wYuwVtsLr1vIO/wORFn5Irp+RvjY+MFQsFX66VYlG/evX7z&#10;zgLyMbU1p1vrzhsJgVHGM8n5mIXgEp1SmEkFfF6z3WXEOyd6Irl8Gn4Ouu9C1BlRsUxrNumlKBtD&#10;19GepA9WnkkrRnr/+nRudCAOvcSltdIoNWxWjQVhNo/qjbtNXrPaqIb3E0gnHNnkwHAvTKSuznq4&#10;1HqFgM/uQOSsIx+m26S8blxYk4p6/B5La/MVsZSfysQorHahlIUe2LDdVDrF1M353tHhsYUFZ9AF&#10;quNQGjDjOJw2eK6Yws9MT4TdFnpnk1BAM1vUXB6VxWhlURvhILHa650u4zMvfvvs5YtCLmckn+3P&#10;JWRyrlrGZHXWR/y2RG9SHfQYM0kyGNKa7Ea3FasIPFqPATVJCkRL+C9ixawn7TV7DSqdWI26EJ0I&#10;fKCU0sS8dpx3yCqAA9UhQAZqqB7JLT696VGNHKJxCacdxumjyNxBSrqazh8s22IzG74ECP7IS75S&#10;fOBzggGnjN9iIwUohkEiBBsP0yFWZBoeAgUQAaNgABbYj4Gd0FSZuKOYC8D9DXo1Hgfhcyn9bqXF&#10;wEfODraxjN1qkDOZnVcz6eDUjenC1Hh0ZDA2PBAf6AtnY6G4r6cnGAtbSVSK8OkIU+vqqidvjMFr&#10;mnjmxujCzZHrt6du33zm+btakuCyOyCfUEpCiOgqCVujF/pCNpvb5Al7wqmwyapFHRdOiN0sRtXW&#10;7fkJrUrWRWnjiRCL+K/Njxf6kxBXRpPSaFXni2lk6UcmhqDNUFR6taaK0nhRI2b6LGo4ePD9UVeG&#10;PErAb3W5jd6QEz5VNOofGezram0AMsAQmMVWIwFFmksHejNBAMVhloX9uqnxFFJEsMKYXXXU9hoe&#10;q0HG7tJqxBHU3UCPKqRqpSKM3EWhNxR2CXg0rAd8RjtiAti6CMW0BplUzkb1GpjpYemG08hiU+g8&#10;ejKfEip4DHqriNeFKe9GdqE3g4x3fmTC4DbjGEg4cKcTZpGHvHT5abWQi8vCeYxO6CuwJiiERmtC&#10;bAQLAFrOF3YtPH+nb3To1MkTMMplAiacC+FDsDZ6nZbegbwzl9IlIqib1jocgUzMF/UhgkGpAtxZ&#10;JCJ9IY/WYUJlM8ABTYtSHqQ0vDYFyvNMpAgpE4To4A+cC6RGwBygECDmUX4QTilCFjPqTqhNCDjk&#10;POrVmrMXqqtUhOyPzPQv99RXjQ+k1p0WAlUFCMUfDUAB+HgUogMN2HgUYYA/gCEQCYSW36FKBE0R&#10;r/7/xvNRv9bnkEfcxpG+qFJMYVAvyRU0yNWBqeHeiRGIKzRVSw/3u8MeFPD4cBGWgjM33IMK+YqD&#10;OwuD6UR/PNqf6pscG7m+MDZ76/adOw6bVSZmQ4FAAMDuVEo5iPMtZrnLY4BCj6Ui0XhQq5OhXhJl&#10;XToVEwW+sH5/8t5bnW1N3TTK1MJUcbwwOT0A8kimArGUH6VBPX3Jnnw6FAsgR+nzGCsPl8I4SgVR&#10;/MhKxNyAmlbJR5kLFl8cDzwFQ86ZSUQZqfbGC6hk7YkjX0diYzAfw0AOH7MDi0QUM5Tko6AWqhzp&#10;E/TsRXihMxKeqBufZdIoFXx+KpVyRcNqJSrwZfhfwBbnTx1REtxYwkOinDxo8YXsLicJr1cm4WAJ&#10;8SYCUosmnY2yme2UlosIFASkJDJU6J+cxUXMXQLG+MyQRMIQEXRzkNS4tBCQlMZaIb1DrxQjkFIo&#10;BWI5B7BjMFoQVEtgsgbtfdOjxekJj9d9YPdOIY9msmm4SsLp86KkuKc3a0OYFQ/K3DZ7ImKP+nsG&#10;MqRZeammUq8T6lClaNN1c+gquAlKPmoS9XJUJnJ8dqXfo7NYZMhsMbrrtSoumAMUAjrBI+AC3QiI&#10;ABYoURTQW/EnHsFYRyoq/f4Q5t6XA8EfedVXjQ981G9/+y9YynXEQ5WillKBDwgqEAmQAcUFWAAu&#10;cHlBG8AHDgMm0iFLT8SGXAiyJkiWoPb3UWVX3GPBWo+bRKi0DCHRZXBrrCFXemggPFDIjY8GM0lY&#10;Q163GWUig2n//2HuvJocPa/8/nHsKrvs0lIrBlEMM0MOh9MzHad7OqERGjnnnF/gRc45dqPROU4k&#10;hyJXlLmypLIt16631usL2ytbsi3vylL5wpLXN/5BuNsLibWcIVmFQqEBNBpoPOc55/zDeZ6dDu/N&#10;XCNDGB3K848vhHqGZ+6fXj377g9K2bzTaBw0it2ymArbeD61h9tpZGMK+i3swmI6zqGf4aCTCgd+&#10;MxTQ2Y3S/UEdIaTbZlbIJSQYVHhurxGV6mivXWvlrQ49/fn+8R5w/3CvmUz6qP1nb72h214tFfA7&#10;uslMxAdrlo21O6yVqpnRXuf4YJBNhCicWNH5ZPDh6Yi6yGfXHQwbwD4QQpVMENSZShxkhhJCLbln&#10;lEvUynWjTRvLRDqdWi4S8uoN1XzB6fOSPCJBJ8wNVODGyt1o2BFL+sRCNFaMBhM+T8CK4hlgDZ15&#10;+2jHFPeRJNj91bIlBNOxRroMkTc+WlqQ+NLRg4s9WjG5YV3hUoTKMb1do5ZtqDeX0as5gGEV9zF7&#10;8gS4bj6m1aZJlJKtkz2sTTQx8zO37s7coOasHB51dseikFSpVChIHDkh3q2GqplkPV9oF50h6/L6&#10;DJwvtGAw5tVZdaRbv1mJEQs5Q8JrBKNBze7z60kV8q15kgclFp35NHkQJUgUYdG5Jm0goNBs3TMo&#10;VpmeEggn/+7v/t/vWeb/4IdeQHzwXv7mb//G7TJSiacdhlrQ6TfKEoLLH7OTKggLggP0d4prkVEQ&#10;fBAx3E8NRjrhmke5nzTTLCcDHqMQc/f7ZWoY/B+o34/71dqgnK0nStV4Ph+kMm1W0h89fbBw907A&#10;Zf3xD78n00p0bm1tr87Z6D/80Z/uDQey1YVKUTw736M7DUaxGOoQJ7ZTrEJpki6hCGVupBUo5mMe&#10;jwFEKysG2Nrg2jxu48XlwcMnZxrjNgUSLf3hbuPkBLFwluWfzwP8hA77VZAFvsb9naZy6z7iq0Yz&#10;X26lM7V4tSzS8CeTnt3darOdPzgciKmkVqsFg3L7rLD3l+Meum6PaZuOJJX0Y3zpEPAI9k1KLvgw&#10;4POpRpSKVS6pZADAOJUM5dICEBZUSUwMYbC4t3yH1Oh1me4t3nZ7kDBlxVQIeZ/bqnNGPNaSGNvr&#10;FfvtRDC0cu998lwmHV5ceK9SzSAEIGIEMaR1GAr1gtNj9rhMJoOc9GCzqinVfA7j1uoCMhHMekSJ&#10;2awwmhUWG4tUUclnUKMB2QJ/DXZbDP0h6A9Oj6HTG+PBilqqchrFYgpUMB72DSolthk+TGuvK9HK&#10;HG7TuFPFO0UTBhpN288367ZruIFK0W6eNOQG7TpVFjljmjzYybhh0NGPSmJ2hWnjHZdywaGTfvOl&#10;P9ZbvP/nt//3HxwBv/8XX0x88Dd//vOf6xVb+YBdsKvKgkOMW6MJG4AVcTANBeKAC5Ex7UVoTaaU&#10;yRTvokeBRoRtnAZHb1DhgviZdFxJhRBIY/LBVQVcDgB8ejxUq+QqtfJffPb9B0+ukGNBFZg9+uPL&#10;MVu2UaeC2hsMG61eOZEO0Ubi+p0oE/3WHrWQaRvOn7orLWKBjNPcEh8ifLPgZfPNZiLouD7+3lOo&#10;DuaIdCvpbiN/cjzE2VCoiEeHfRDTvU6ZPHF+ugsIXa+VVGrFzNz7j55dFBvpk6NBuSjYbNvgZmNS&#10;HIy6zVqv12u9CunEO9Fsq6kJ0R2YdFuU4YxyoblFAEZkoDeaxgfLk6UHPAXpWc4KYGJ6jVSrklEj&#10;9tp12iOpbBOlyMnFsVqvgoqooXbuV3GVE9PRUiq31y3v76RLeb1KDdVBD1GgXwo5NCpJIOgA2+7t&#10;9Sx+e7qUpmKMRTwO22QoiAGcJRUIeayIGVXba9xJVWc0ytTqdaosxfqS06whcy+vzmUKKVRY0Xjw&#10;zTdfNdssx1fn6AoT5ezq9kYoEYJYSsWglBwWoxayKlFBxptYWLlLEj0fdaxGOfsfURIPO3CkEiXc&#10;48EP5NZSXNF5ECXsf1RZBAoUIdNurBqJW3M/atsKmLdefumfbcjUv/r1//79a/yLPPrC4oM39Vd/&#10;9R9sBkUyoMeKFw+qhPAEs5oGBzcIDoKA+CCREBwUWjzUrcWnSNf0mha3Xk83OoXxUQ+QajRq0B9Q&#10;3WdSIQAfOlhUHSfHDPkS3p+7PTgcHz58evHhh48/ekK9j/20UkkGg9ZyKVmYIFTiw6endLlBv7VS&#10;SqClD4VszYKAi3CCI4UdnU4hGnfHRT+XNMY3nIyVlM9vE/FowY7kRUosSDdQWLyNlOfFagpiDoQK&#10;CpqgYbGY7aaPPvv0w88+vb1wZ126cn4xxuW1M6h63GiQLLwZqP5oOIRpFcYzPfELC2gBgDzRbFP2&#10;WAwyQGKULpO4gYlxGQkIgoM/SlFBIUGtNYHFHEb2UM6UAwxWrK4y5q2/M8i36mSIwfGBRClfl2yQ&#10;PDwhuy8biTfyw9P9zrAvVyrsTqeQiwqpoEK20ixn8DItLMw8fPaw0C4HEyHE57m8QDdD5QnqTBvP&#10;f8Np01mMSngUA8Ykt5FcaDBI/X7zFFnaXL2L5p805g0FxmenkXwWrXC+nGv2W4glfLAxJiUvmI76&#10;4HiSyUi938BenG0XnEG7za7FakW2IH+AU3ANVEGsOCxKosRpltP/gYY5TDJkVzC5SLH5Ee0RSI3H&#10;tAmDhQRudVP6X372377I8v+Dv/si44M//uMf/8jvxcyqqGRtZdFMqqALIUNMu5Bp/pg27VRWPEov&#10;wqPcQ8tC+5LNhtvd4tnVuDuqkzMGO7W93QYbTchpqGejQFt50VeriLfuvoME5Ojp4/rR5fDiwfHl&#10;xbMPLnkaNSyk+k9+8mmqlf/os2diNsKXzI5PJZPNRwv1FAmdgCOdOJ1aQfDki3EkEdgPeRqgzc6g&#10;8cGHlxQDNpfl8XcfP/3kKZ0qZAPlU7dXqTdy7U4J7wL0XMTndDmt508ed09PLv7kk/7RwevfedXn&#10;sp4dUlkkdoZlcCGHQwMXcjDeOxgzlq5KWxCLugl0zD+AaYQpIULCINpcDjgYRzTiosCDwwCYYuoF&#10;dTptAMSDXr6K4a4oRiwa2cbdORqRYr2WaFST3RYwNtr+za0txdp8siREOvnG6Qiqw21mmoErU6/W&#10;d+vJXBR6n5OwSQA+n0NvN9T2unAqIBS0ZrTZdPuQWJRYJpNcpyEszBSZpFJSCE5lSlOfxxiLm7fl&#10;c7rtFYAspI7D/XGm3U12++jcCBFgbFGMxsI+UQh47QaXSc3tbr+ZKWdyzXyqmh6d7WhMCq1OCmpH&#10;woBxIX/wXQD6ER8JCmDEhnYVEgY0QFa9hNtECRgXPGDUDf+ovPH263Mrq//jf/7yDy7wL/iEFxwf&#10;vLsPnj0xG9dJIfmwljzBhZzBhSAgcxANhAU3iJvpo1MIi/zBQwOMNJUk3e9gv1Vr5TK5COo/9EV2&#10;tQwBcy0TqRWi0GGOgO3so6esjvEH36vvHT/44ClaCmoeGjyjQTIet6DV2qOW2aJKC/5qLk7ZVigJ&#10;YjbMV+2wqWk7qOIorqNRJ321z8d0DDXrgnbh0ZNLk81gdpnHJ/sXT64otJDgy+SrVEpF4ASfFW4D&#10;UMhh0WOdQvVS2hkWh4PLD55iOL/+nVdY7Hzt2ZQP0EavlYAIPH344PTgsDppEcI+vxU2npQGpsBm&#10;S88JsQhYS+1Pa+32M/JRh30SLROSMLd+K2jXGhWrmq1lWHo7u//716ui2KiUXeFAabePAyPVrHZ2&#10;B3aHTbmxqLWq3LRHO9iUIf0kuXy2NOgliwl6dd756vI8vgpYS4VRDSaRLIj5ctbnsSBmhPyn4Sca&#10;ZLJ7KMpoaCJhp9WigoChRWD94n+Vyu9mMp5iLnTz2qvBgOfo6pIxC95S5eBkvLaxPDt7q1HNorOh&#10;GgSD5RMhV+Q0brqlRD5eH1aRVQaYnICcMwZarZ4UVC49qDOxMkkeVhWshtssB/HlAlk1MXa4tNyZ&#10;9KthzjHMvHnz9n/86c++4Nr/PL/+4uODd3F4tD9hduwKEF/qKHIDAUEKIQgIC2KF5DHt2HmIuJny&#10;IuhOMEsTIrTBZBF2fPygbLVeQD6rLmTXA6aiFYcdO7k46h2O+6cn/cOLRx9/7+LRA4ZYGE3blxdj&#10;g04u21pBg6LWySplMRH3IlUiyICEKd74fhgZwdfOjyQSNPOMF6B+w9sjJAKXV4dev7M7bPdGfX8s&#10;eP748vzp2e5Bn1FLSK1oZWloO8OGwckorUIcXMzr6B7sjc9PGp36MZrjZPDt176h2FoCyo+FrfGo&#10;S7p5L50Qnlw9CAUcSTFEhSbmY6he8aGCelFBObQyUggQMtURF27QhfgtGkhSjXTid2GEgmx9Dn84&#10;anYKoXIh4/W5mIVEvS+UMvVe02Y3O6zGdMy7sjyjNiuhPRxOa4qJZLEwXQmkBUylVCOBD42kog6/&#10;ixlJs8vzDr/DbNXrtTJoDLofi1bKuiZqdcZt/m+Au6QQ4oON3qBaRzFlMEvp/5iXy/Zw8+7NeCHb&#10;Ptz35tKVTvXq8cXMzLuS9cU00kHNFpZDl1MPiWLQyhjUwJZA3xZLB4qtbKaa5B9OccX/X6tcowOj&#10;EWFXU8qWIf4Qq3M9MXn8zgDNZ4czt+nvv3P9lduLiz/6yZ9/ntX9xZ/zpcQHb7NaLMItA1V5rFJg&#10;XXIGwTGtskgYU/SXhEHcECs8hye0ypFKOgxJgCqe3pVFnRG8rYJw0q1cHO0OW0UKEvDU48M+Cb01&#10;6O9fXp6enEF1pIsZhHt06Z98/7vnpydKqQxPdadZzGej2XQYF1Yu6WcUQNJnAX3iNqQVlFNB8EUg&#10;FuT3BZ9lIpqqFwkOOo9Hzx4fnh95I8GIKJx/eNUcNC+uTpTyTS79YZuVVd9pDQ/au4e9SqOUyYpo&#10;IRvVAm3K2VGf9mLp7nWkErm0f0isd6sWva7XJBPGqK/KzVwsE84ja8mGXRalcn3eZ0R/ZwIo9cbd&#10;4XQQqI2Gg/+bGHVAL6NKolPVqjdm71xTyO/3e5VQKpAoxhkWgksGypKeHMU+dq941I2yfX321v2l&#10;2TIer72hUC9Xd4eYmhCw0Y2PHp3488ltm6FYq+QLuYXVhftrS5DqFF1emxbGxWFWIfIHVJYrN0xm&#10;JfFBU6JXrgGp0iFbbVqZarO71z55cmry26/N3uwdDsGmyoPGzvFwtM+Qytflm0v0+exq4bjba9XR&#10;NvHRQl4LwCCdf6oYEwohMENMz/QxpBBKLJArJABklMl0ADsAmBR3EcnDqt3QK5bZYufvvnn95ts/&#10;+Yu//OIL/3O+wpcVH7yduM9LZExJETIEoTAtqMgchAi3yRxAv0QGTyOv0L0zNgjOOMXM47inlAnT&#10;c1TivqNm4ersEKvoe9dfYwOCAoOXTmYztXbn8vAISGdDscEwpUeffnh8dfovf/BDDBz3Z97l+6GX&#10;Zk3xfChcgLVqyIVEEc85gBgxkfCawXrdFANWDSph/CL4M5C1t4cdq8c+Oj5wBCfsCwQ+4ajXKHRq&#10;udtrj2Xio8vDxk5xeNAEJoCNyIsR8GZkVPVKfKdd2lyZWZm/0awl2/XM0X5/f2do1urQfJCf6t0S&#10;QeCJOJEFwxIi73BqpChFGC6htiodIRslFvkjaNGoVMt4s+nzPR4dQ0du3HhFKltxe0zxhpjvFaq9&#10;Ip0TLS4rlyTENYopn05hWVmULNxFKVs83ceUVh700pGAWi0r9Ovp3SbMRKpVZl52WojPLs+ipOm2&#10;y/yXTMoN8gfQgBWc1WfVmVVGq4pKj4oLcxcCQJ10WbK1HhLCD/7kabSSPvnulVcM3Jy9wbQNEAF4&#10;DoYwAI698fofEa+VRoY8UU8zmEaX8NkYqQQNCjwopH3g/bQass0FzfYqwUHmoMSaygrIHGQLCiry&#10;B2FB7uSyvvguk3p+/K//1edc2s/laV9ifEBvsuzYUuM+KywoyrKcAJcehDwnGkCuiBKCYwpqkUV+&#10;V32hcIQX8dBn0IqTP4rZCPvyyeloafEWE3yYL6LdvgejN6zlBpXczrjNYSSUEGcPjmC2n3z8pNqu&#10;OXzOnWJStTaH1RyLbZbRROrNtM9aCjqxYxWi3lyYSt3t0kkzIVsx7rYqV+1WdSzpRxnePxvDbbHE&#10;OjvdZqfl8ro7/a5ka3Mw7AuJOPrXXqe9Oxwg1BDLWbffSdHFtouQrFAIeP0anV5dKGZX2MXnZrK5&#10;VH/QOTs/xntqsyoiYWuzkeIjuJxqXF7cA0Uk3bwLogm0CZtCpU8lrpSu0MRo9Bs4rADW7sy/uyq5&#10;R6Jaur84v7xEXsH40ukX4PuUyhWTZt1nkCL21cuXtiXzBNOKZHZte6W13+wddOjY6UUiSebEi7Fm&#10;0ZmJpevFRDK2vjRPt6TclrodTFSIbcvXGKgEIwlsRXPmtGuofMgcuL7hG7Cubsy9a7UbL59eZlsl&#10;4iPXrw1O96xem1S+UW0XSDZgCrCfS3duzN69kaGaYuRTMxsM24GHw2E7HT74CMEXDtp4ZTCrNdQE&#10;dg34FbUWVS637Vq5EHDig5Er1nDxKhXrnEHy1ivf2H/40XNZ9Z//Rb7E+OBNMe3aZmS8nDUdsYH7&#10;4kjPCvijgsQEbAf1FRUXKO80nRArPISMeaedwW+IYLBRSpwe9j54dITIB1vy3qg27OUZuUAvV8/F&#10;Dzo1eg4wpUjUc3C8c355jGjKG/Tgunh6eQAmI9lchP2GumCjZ2sjkaRCEygsO/HwIXHQYa1h/hUK&#10;0c31+Z3d1vGDw8Zuc+/ioNqtlbH47vTKhbRGKRWFMIOtHQ5TOOpnUeyMepVeQ0D36LJQbk/al5A1&#10;EjR5PCpch5i1sEgtLt7Z2lodjXpPnlzu7nYRBzNZopwNUTUx2Q4Uk+g/3W8d7zVs+JVtynjQwmZN&#10;AclCU0rumUzSalXkVJoNROZxX6NVKZZy91fvUZXzi/CPNAQGg2TCMyNsVa66TTJEJJG4I5YLLEsX&#10;tzTrE1bUZcC0iJUPL7pYL6Jyx/Nq0KtdVnTX8nIuja+epNjvVmnLwTIQJBoNcotpGzyNcmvr/iwb&#10;G8p2xGCc2cGIvkw9j5ODnR7xCmUnEkh+S6+TElhodxq1zPzcuyvrc7VOUUwHq/W0KE7kbQQHVG+E&#10;7sqqIj64JjLuL90i/9EFkkVANNhEKfNIJxST5C1majGbot14nsLczxkiX2588KZ++cu/tSHVDuhy&#10;IT3XzENECQjQS0xM4V5ucCF5EB+I/ae+EIIDkI9e5MmDA1AOxN8H485wUMIGN2hnAMf56hDAw3zt&#10;77Wp7i/Oxns7XZNJ02nXz8+OGASBIgR8d3ltFsPu5bPz0qDizYaYfoV8z2HVOu1a2Gm+OiBMsj9z&#10;/agQcHjQjSMtZNxsq15q10v5eMCqlYNZBn22bDrabBWZDKS3qPFX43YVot5Jie3Uo7gOuDX4GOBR&#10;+t0yK4XW5zvf/gag6dFBD9oDDRjFNReqCJ6MJpVsCurqtyl1siUuNo2Ei0W5aVKsm7c30DBSmM/P&#10;vkNFzxxJrFy8Hyh0/dYiewP2CJ1ug8k4LpcGzpk5ambFCrBoWHA2dqqemHNh+TYtheizTYYz4ASL&#10;B6FzuOF0W81mbTodt+vUbgvcg35tZaHdKVfquXDCp9BLzRjlMS9ZVFAm06xg4sCaZsEdsKtM2wy8&#10;iheE+4rVXC1TrGVR9ML28xmJqko1TS5nN8JoQCoCQgQ+hzihjyQ4yBmkiikURgtCQJAzKLSooqm4&#10;gLBAcz32bYSZjEpTby8zyiWZTL0IedUfjJIvPT54Rz/96//kMUvyEV0pZm7kw9k4LLqzmPKSKrhG&#10;xIlOjQt3JsOWRMjM/Qi6qvkI+aOUi87NvM3EE4ZTwZwj7CBE8MJivnCbNfB0R3sdZtB88tFDq1FT&#10;KWaGvRbDHxqd4tWDQ7pWJOtIV2u98uGHp9lRDck33nWWCWz2cNTuDKoOj9EXsp8ejnLpKNgXYo5y&#10;UUS6QUuBCAWEtZoOU+NPNrt8VEj60EIa7CqjUQ23wdQsMDCafJp/0gDtNG0H88Yb1QTXqYT71W/9&#10;Y67TSQ/DiahV4DNcBrkYtPMjv0VAGGX3mG0G1aHfuufRK6zbGwYOHXFZrDrZwu1rUZ8VwQeEdjoZ&#10;gkXH/Y7mH8c1Gj2WGMg08jBaGZNlkkWYPRUU3CJvoJVjweo2lmMGNX0VUCtm4iQohUlrNqgZnkAW&#10;xP9vUEiZvRCP+FfW5gHlsLXbg1bEx6BPgLtMYygXE5KNBXLD7rCOI4D42DbIcSZaXUZwPKh4hJA0&#10;T8CJ+NCK9Qy4A/OPGX/x5jf/aQoqPmRDqsneQ2U1qaDM26QK2nKu6TnoPwgXevVCJkx8UBNYjetC&#10;CNB39ca1lxnR/5vf/PYPruUX8YSvIj74HP/uz/+tSbVcwJoeQ6QbJEkQENNWAy/hNFy4B0dhpypg&#10;C2hzUkLMyXCqhbvX++3C1dFuH1l7I018pBKuicMZlZ/DyBJ++uBor99g+gi74cHeoFLMEiLtZhG4&#10;kd2/lUsWhKBCer/Vr7XHoF5tnUXP9BkGOwz2BwgA2Qr9cS910dnZAcsQYBJCOxF2QJmwg6NE8do1&#10;BMdEwRWyAc4Uq2K2GEeNgRE2lwiAGmPlAg1jf6RyzxLuaV8iZu80U9VSFOX2q9/6R1isab/ogX7n&#10;K93iNqUdfhQK/EzElfBbw049c1xIG0bZOkyPZVsy997bhu1NpjryGTFpRsNO7IokPHIVgBIC1sm7&#10;Qrnk1BqJD7Jp0AacTHx4Yi5mTE2gaK1ie36GxgJCG0kun4s4gyicSPo5cU6n9rtIIvJMRiAj0uIw&#10;8wFsLUNytelcbhPqHKQEJrMK5IoniOUEjzJWghqM0IlFXMgNqMSIY9RizI5A54bgOBS017KxsE33&#10;5nf+KJMK0nCQCKdNOL0gjTrFFYHCNZzKFL8CcAHldVpkJGCtdvWta9+SKLZ+89uvJjhYqF9RfPCX&#10;f/Cnnykk90jU+YgFke70woQg0gkDo8vpAF03mWMaK6gN8JchC2edfvzh+X6XHlys5MJMC2INwk4z&#10;H3m820ZbR7HM146wFacFtX+Ptrpdh8/AW74/bD06HTOEgelojObBAmTzutwhf3+8i0MwmorHswIm&#10;CUB8u9eBkpxXQITB0kPIguI6mXSxUhxOA/wa6BPrJV9I0OvQELA/YhLFUAJzB7BKsMKNI6Fgjojf&#10;Z6AVz6T9lXK81Uxr1Kvv3XyVdYRjg1qFsgewiCYDFa9RtcmSgWCYUCAmpUqyoldsaGVrczevy9aX&#10;/dAdCknAa+WV4fCp5dF/kBgofiY2qo1FXoRSnT/qDTt4FCGZH9c6jhe9HI4PapLDNrdW5igOdeot&#10;Ol6IziLCZey8bpNiW4pvPyFGcThm8sK65J7ZrnH5zBqtFM8xo/OxzkzUXMkg1tgt9WYgFajQVaRC&#10;ZAs+C4mNuWEUYOwT6A4IGrA19IxQ8fR2F7ttqWRRsjEf8JlJFcQHth70b3ajnERCCiE4qJm5pr6S&#10;rM3CsmBHR1jzyusvv3/v3v/69a9fRGL4nK/51cUHb/Dp0ydaKYdSKyi9mTjMZSIZSXgIDi5ECcgV&#10;WYQunfhgCszW6t2nDw9pk0eNUrOQIJga5RjGw1w2uD/ufPj04uGjY1pEEA+MddROUHt7TLBu4lEP&#10;7Z2OgWaHhzvjo1E2myimBbVkTWc2HZ1z5NZxoVqOpeIMzirSZ+y0c52a2WWtN8sPrw5AXiXrd1qt&#10;lJh2OaJegP7+/gBNn8OFZMREx87UG+aaxGLMZ5ioQ9BQIUNhlcWzUYwOiNtDYSdTUxmfzUAnyryF&#10;xVt3Zq5pNRKGHrDYmRrJsmKrZUEhG6RT4RrohrGGLOSZ967jKubAC68LlyVWqyhLz+UzcaaG2aEk&#10;N6QwFPut9PA6GYM9tMAW/BXoEBRiaF/Y/SFaAoLPKwTQKiruz8nXF7aky3HI1lYu38wiNwFOjmYT&#10;4G9YmFw+B5ARDRwIxQQ6s+o5IAJPMyNYOPEFPW4inwyIYTVynFyUUJiQJdL7suW7Pqtmsj0kfLyf&#10;Qj5OIyL4YZFkJTGUiXrGoyaJf3nhJmufPQCxAIMAcW/QiEwLLdIGWYRHiR4md+k3Ft987WWp2viz&#10;//6Lz7mQX9DTvtL44DPt9poJ2yZkKRPrSSEseeKjKPqIj0YhWstjE5ngV0hx3n3rJYgQWEJakKoY&#10;bReS7bKQEz0UMGCco90mcpAHT05I7svrC/TVcTHK9ORGrwmyVDsc7Dw5a17u7z67PPvkMUmCY0Y5&#10;QNXmdlVbzVq75Q74Bnu7B2eHpUY5W85NCDWGU2UEDvdhU1NI5xOiw+bd7l2d7j2+Onh8dfLoKhgJ&#10;xSLhQjp1Mhols4ECp6DYVLKtJSS/aA8p0hBzECXU5kjQafWzhQRR6w3YmfH7yqv/nCnCKLhq9SzR&#10;w6ZPK8sNHE2ouYgVqDpqQlgWxoTiDOcPYZ5laj1nPrD2KZycAaMjZIoW41lI+GSAbLQxf8us2pwI&#10;aCopFj5jECAtwl5btZxmFmFx3G0DV+eT7739isGmru23hEY6PyjDvvB3g/kkFqZkOY2JktQ4MZJF&#10;3Pdn38W1DrdkMGkQ6bIl5FslZvQMz8belE9rU+7s1AoJv3J1lmMNIJAquWhlUAHiBZJAlCy4zaW4&#10;n2MiyCJ8awyOeO1b/wTACh4LYIGqEk8BaYO2Y3qNPBMWfX1lhntmX395dXH5v/78952c+YIC4u+9&#10;7FcdH7ydHI5Ov23iwHBpsmFjI+NpYhMhf4hBUsjBoEzcYK5lrDqAD9VXryYSPd1qkmCC/ebUgk41&#10;0yinHpztUV+BDqEgoXI7HrWRWsUD9nG3MtxrVRm8tN9D7s4hUfu7PY1Cylg+ZsUjUoFzZmJVrVtj&#10;yKBYL3tTQnHQydQrjOUE2qIcBghYXrnJkLbWaFToMEF2J9asx6uVUqcTicVTCREmA/WcxywXPCbk&#10;ILhaEV4Ek4FMKRGIsQxUWGwZU0pimPBuFCSp6Gtvv0bFglcD6yoCp4BvQiwzEjgbYeyNkikmFpPq&#10;ztxNV9C1qZS4hJAzjNTXyjrN5kWTXefEgpcO0x4jL2ZGVpiWQrGxsjRjsevosLrVWjwWsmKtKATd&#10;iKTb+e6onysUliV3jM7t92ffYio04BvgFbLKsN+ndpmgPpPVLCEiZAWtUS1XSWE/LQqZy0j/Yc9W&#10;czzBBpTAvzcvuHIRnceIS8pjVNJeqDcXyZ0o5SL5cKlfjBLzKb/ZpbV5DcxpZ0IJ8gFENkyZvPH2&#10;S4jiJtiBz4BenX0RhRVUObkEhY0SLQ6CobXZV1+/8Rd/+e//3lL9Sn78GsQHuF0YUMWqERnp4tMy&#10;TppDEjhcpJaNcr7B4bAiWb5FiHCbcEFwgMNur1sgOAiRfjOHRgTzHbAVYQGlwY7/6GKfSYiY8pAh&#10;7XbKmDZw/HFABUHAuEOaDYgwgoNBm2x/E0GX28hiQUpSH7Zj+Qyjy6q9do39u5Dx2PQYMqwWeaEc&#10;letWq51mczRkTmZ1NLBHg8cPLxkhxfqajHTwGMEmsTnh+ma6DdNTohyJgVgW729s0ouwm4POorqg&#10;O2HYENzM62+/wlEZhWKCGQ4wkhoOhfGakd4WOKbOY5qdu8kELUoag8Mo1W0HhbDDY8M3z2Qt+mT8&#10;d0BMZCaXF9LFSNediPlQhXGemtmmDTqsAa+D0T8CMv5MCE4b7SwiJ4NLmyoL9Bazc++Somi2EdoC&#10;97qiXqEoTsqnXAJdOlosyAy73ejUqNTSTUoswjSUDst0UqvXnMhGIoV4JBVCkcW8Fr9+G2SBN0/V&#10;V+rk4zSFe41oyg9sASeIJB7VJ8HBSTeAeFzffu+1aimGZhN8j6IBeRW5xGFS0IpRlTHi9daNb3/6&#10;/ecw2u25xNPXID74HFhySbp4nyZbU8zKiDiqLBLxfr8kX7vDv5ChlWQOCqrpf5QCDAqB+OA5kOq9&#10;eg4xIDGBFgv+48nVYSUvMAAKKeq4Xzvo16j9aSY5HfPB5WE44CY0DvaGQFvEEFNAEXUz24oFSwkB&#10;d8aLIoplOJVBJYPFxftdq6XqnSxpjmlX+CTYTGP5hJBLMJSw1arwapOVEnK0+yDJHAYT9sXc1DCN&#10;Xpkih52a0KQRockAOwBgBndKpOMRIWQwq779+kskD8oqICC2YLpTIDi4S1oEcFPSg8ll9gOjWQ38&#10;6QQ+CJN2a2MJFUsuH4+LAY5/Qwdjwp6UCENpsNJ1um3J+jK9OjIXqiMxm6y0qpSajIXTMH4hJxSb&#10;Jda7Rrl55+ZbwLcAsSkOWfHZKSZ5Sx6fw+YwAfpOyBWNAp8g3KFCsQlj74t5vFE3p3pERU4CTNAe&#10;MQoDQQz5A38Xp96sbs7D8OOdTWfDIM+QSYApdN1w75trMyQMhllx4fb83bfQ35A/0FlhPic4qMHw&#10;mqzfn2P6/enJ0XNZ2s/lRb4e8cFH+dWvfmVkRfuM2ZgDdp0KCsJjItnUbfbrKZQoU2abE23IHCRl&#10;sgi3qa8AfQFW+QcP2qXD/S7CQBwekwon7GL5s753moVBv0rPfHq8GwTd9DlZ1K1mNRzycXgRO2+t&#10;kqGlp25hFRSrebbacYtTek21dCI2GeVspkJn3EGpmfF4LQZGWkfck/abQWvc4AQHoxJ/ogs4q1UQ&#10;m7kMua2elqrWUVpAk2VzMWS4cNeATnBtrH3srUxlQ4ySL4kAYm++8U0iBp6A1nRjYw4lIA28SrcF&#10;QgdYhD+DfjgcD2rQFRrUNp1CI11lchBCZF7T5+BsKpPVaea4EuKVcQ80K8xH4UhzlICxoC+fSnOY&#10;oFankshXUvlQKJtGaAlUNYmz1QX+XFBwcrgZQAMkEnYQGnI4kol/1+sA7lXJN+EiiTmEvIVyCjRs&#10;Ao5lgfO20b8zT45Jt0DR9NtILJnShyQenh9VCvA2NgTihuEiDIzGHQuJSWWFsZxAWZy7xvgFeCDw&#10;cgz/HruOOhb2/vVvv9xut57Lun5eL/K1iQ8+0C9+8QuVYhW2A9oDNBfWb2vlfXIGkUG2IKOQQuhC&#10;piEy0W5lQwQHx6QlQk6qoIfn9KBFLjkxRDpplVNlmkOLOh1x41PCCs6oM+bj7u8Pz88P40KE09rb&#10;7SpYVjweRAKiNygAMgFrwfojDkvC58rFw4yq2dnpEBBUMt1BHZSMPKFRb0LU04cjmEf7TfnENEPg&#10;HS9k4qhZ2m3kOnQzBbV2k9zAaEX4NSKDgTsEChfwJTptqGwmr3AYKY/OvP8W8hdsjHgMb773BtpD&#10;GqZWt1JpFjimiZk+IGkMkZBJllmYIKaQoZAreLooEYlyAIVwOk7zhNjMbIK6d2ys3qaQ42gt3FMM&#10;L8V8jLo3xynKtUosJW7JJxIZdoW5+ZsK3WYk68cZjIWJ2VzoZggUxgJTXDGwgkTCv6VezaImAK0i&#10;Ee6MW26/2ayUkBBxq6DLQUEJRsvsE/oPuD9IQNIGq57ymGHGBIfot+I3ZHou8YGUGacs/cfszBuo&#10;YQgs6mqw9o3VpVdfe6Vaqz2vdf28XufrFB98pp/+9X9WopmwKZBHLM9dJyBAfMF9GekBBkwLQkwQ&#10;IpzNyJ0EDZN6+CrIH/Qf42EDFgQFO/U7/S1F1xEHQGWifI2MBiGjAJeOdloXF0foRfwMDRj1251G&#10;t9fyB92gNA2sovI16h/AAg4rLOdT7KqcnABIzJCSUNDbqBZp73kFMopBtUXigVdQ6eXIvJkETMvC&#10;QCefGOZkpNaoMT4dtPoFZEiwZozUQZVEEqLMg59HCkUhRLrCJUU/RMPE6BFORQh7TSrV2vK92zD8&#10;dCQ8msnGqJHQf8BSMHsIdo/Z8kQ8CA9DRHCNpFNCUoynciKqw3hacHjsOPjKpRzl3P3lu5wwgLaK&#10;cwxww3BUFzpBpC4Gm9Hpd1FJAmPjWXnv9jX6FZIEHg2DQYWyCyIWS5jdbaWSxC/Co3Qq1KvAvYim&#10;wlHn4srtYk5gx0dKQsMHsvC7iT/blFgMCp9KGuHzKdBQEiMQIAkSFnQbXDOmBwXM1J5LI4LAbDLE&#10;amnm3XfejsXjz2tRP8fX+ZrFB5/sz/7s30hW30eyx45DziAa0DnTmZNICAjOZZ42IkQMhRZiQIbC&#10;oggiOBCX7AxqSJ4YAcIZYOcHfY4Tuzgc5OI+6nHaEWYCfPDknPzhC7jgRU6uTodjDkU42R0N4I2h&#10;F/lFimUqYjZro1V/dHUMnMmZGd1h54S50j5fb9A6OOBM44OQx67YWkOm1xv39x+eMEhodH4Kz0hz&#10;y2mJyL2qnfzZo3Ey6pGuL2DexgMPBUJWgJZwB23oXylmDo+GjOUkponId974Y3CbW++8hpCFXAIZ&#10;iIamlIkziHev32J1IzXH7g47srW5QHAwJMFk3+bQGTBpolxIRDFKOV227m6vs9tjPJvLY2PmDrop&#10;cLMrsO1Rh7Ei0CdyteT48Vnj8P9zd+ZPjd9nnv9D9vet1FY2FeeadOKx3Z1Ou2+a5gaBELoQAh1I&#10;QkISuu/7vtEBQiAE4qbpi3Z37NhJxplkK96dmardzVZ29sim4qnZbCaTSar2penfx66Kd409RXWR&#10;Nsag+T76fJ7neb9f72p+o7barC1q1CN9fVNTo5hdKFlctnCCEeOSUJOsZFjhQDvGz8gGkI03Qtvp&#10;6cF4xku9IsHCv4K/CznO7KyA0kEXEomRnBfiliUVj0pFwxwPaFGZTWFb4fCAusAti16dyxWHB0cI&#10;9h2MXq9e+hqex09FXvWRlXTx6oMf+dn5w9vXLkG1xwdAR0JxcJuiLPh4OdnlFGE7wuegXnnbJf2p&#10;mAGHHqL54HHb3qiA2qEyOs0yVbLdKDiMqqmRu5mY//igzalweLr/6K3HJH5RH6w90Jwnk+ggjNg1&#10;uC/zfoffcOuovfvkuHHYDuUSvO2G/b5mqbS4pM0XMsVMkqvL8ECfw2N/+M6zrbODYnsrv1ZP5zIr&#10;5iVkUdypquuZVCWCF08kGECzdHzUXm+WAMIHYm6MgVxdcLXgb2cTBx2E5olR9Bf/9b9akMPVgzK5&#10;xC4dTxHB1ia1kgWgFDFgwovBgjXP3NzU8PBNmgm5SihRzx8+PD043FdIJZp5ZSgcDKH4D/lxizn9&#10;rrHxe8PD1wNha/e0E1/NO1NxHnAKNFiMxVoVZy5W39o8OzpZEIrfuPIqZ+TjZw9ZEU4rxVAUyCRy&#10;sTjJRwk+hTrEGwzjdoJ+oI+2OhWxSlJYLybBWLGodxkpC0gLlAI6XTAt9CJ3717hIGF1xBsYBzz2&#10;SU4OigPpPiMsioOVK5KEm1cvvf6tVxRy8W9/+9uPfFQ/lS+4kPXBK7G1syOb6XPYZI7F6bRVn7Jb&#10;Qz4nk3dicRIBYynpBz3SM/15LfR48DyBE/I3OOk2OvW1VnmjRZJAhfvV+clOIe7TmRdoIBhbgiXZ&#10;3e+++5fvkedZ2avX0sH97nq+nn7w9JDGhRV0IRtFXcHujzDj7733/ZMnD4jtC6QiSLj3n5706IQO&#10;PXAUgWiUfcm4SIAC7Ok7b3c7m5CpUJDEossBL/c9Pbdvi1oxrRAw7cFKwqrg8GibSIRCJYfWy+ta&#10;cdqNxXy056swyMj3lU/emhfdufb6l/CP4X2BXrykniK+Dkcyn/tsRtIV8KMs9QgJSloFNBxHz44m&#10;pEJ/zM/cjLf1gH8Z0ATaGhqIvMs8NtGn0IhnxvpE4/3kDODDYNbksLsXdcbT8/Nap9MLontwksuk&#10;cVkIpocEkvHNva0x8SQBwMTIgTkh0Ge1VeQgbLVKa9U04kH6DJdLDwr88NEjArsS+ZQTm27Sz1LE&#10;S8fncrAipBqQyMh6kVDjDCR7N1nkauoZ1ub860zw8OHLxEOC0Wta5ejXL18e6e/78Ne//lSe/Y/z&#10;H72o9cHPzuMzLxtIuXXBJUUCN2rUheIIJkAhaofh+dL61yjEKBHm7yj11orx5nYNn2tza5XYbYjo&#10;x7vNRiHOuu3Bw12WHywPFpRzz1+8df7O+cn5caaRTnjMu51eCt7uQcvPRsGkVsimetm3WnU0lXjv&#10;/R89OH/YOdwld4TLRnNvc3OrCgIdhSsRHN3jPfzeojk5RLSTw12cibGoPRox1StBLCyYSJYg4xqV&#10;1Val2MgzrMXrQd4C1yFuNaxXVPP02Aq2L+WM16iemp26HXOrCbm/ceUVCgIrJSZKxUw/VUKJhDz2&#10;vaNdW9ApU8nb7fXnT8+kCrHSpMHVKBRPQcbtvX3btLxfs4Jk+kRSDKcgm81kNtg3dFM0PYwEGYVx&#10;rFBYCQabhwfBfLayvYVb/sqt6/XNJq8YFT8mHM9Wirwf0HJNTQ+2NvLFtSxClnZ7lTEtW27E/9yd&#10;xNKxdKG4vb/H3RI5ZyQTxMrs9ruSGRaEBloKvMIIJDkL+ZwGkb9kishfckPj2swiFaUn+5Irb3xj&#10;TCL71a9+9XGe00/ray5wffCS0Gkb5gRpj54sKZ9LHQmZuFlV4z4GhwFmrh4zhQKjl0/YrBXi3sPT&#10;Dhp1LFJILo4ONjutVQRCnbXi2WmHSdHyktbjcirn577HpaizhmkcPlyjltnuroHIRVGBskIunTx4&#10;tP/2D96dXVDmK6V3338PggEW7o3dVn2rsb3bxKAxp5qldz15fErcYSybgtW2sV5mtJVOeQI+/WrR&#10;j1cYyzTTG4QsYOF3jneL9TIYBGfA++j5OQlX3U6LiRDdO80TEMex/jcyIRNwDuAV8um+sfuXX0Iq&#10;VPJh0fgNmBW9+VLQM6OZy61VAEwdHx689e7bfdOCZDrNIG544Bbv0dw26ZyYbcPuwSsVMi0EljWt&#10;461gKTp674Ziahx0cWJjLb5WC5by9e4O9XFnYoxU4K0nD168eIKc7PUrb4QTsYdPz1arWSZRm41M&#10;NONtNLNa5rJqCco3KC840LihjQunNra3aO7Q6XpCdia++WI6lY4jOQRyTdHz81AQ0CT4E/Xzso4E&#10;PqVDP+sAOa2cAuz456+9eqd/8L/9j09ZXvWRZXex64OezQBqRzsd9qq8TgXQasTwGc8KV91c1M2f&#10;yMKhK1AifIBlpTKev3WKAIkuhJkug3UYtzsbIFBciNWfPDw2GvSWZRO3YsSMe7trW5XU2XE7mfaz&#10;lkDwaNXNgcpcsGje/fGPDs5OJmemIZdsddvr7SZvqXQtYHvRw/M3CtU8jQtP+tO3n9u8rt50M+HB&#10;rxWPrMCfB6hNFrfXqsqtForrq0fPHgJvQ7lCRUQy3OWeMF6lPuiWeJMVjt4gojEdNFq1k/ArMImJ&#10;BbcEQ1cpEd38hFIywI0LhYdANl3sNPOttSWL+fD45PStt3Jbm3fv9NFgwy6RCu5HPUbWpjybaCTN&#10;Bu6lMrBz+UbWGfeAcOu/e5PkwebJAT/J7ikxji3iTawed/fZk+rRfgC85aImVyhc+va3K6tlwnrh&#10;cXU38omcd9EglUqG2xslZG94QSgF9L4uL8FAc+3uBtoRrUHBsjKTjbChYdOHMJcSwfyIrpPukCOE&#10;H8lm1JugYBnkzsUZvI03yBO+3v/v/+Y/fuTj+al/wcWuD14eVusKpoAaQdinDQGQ8y6jfctGXNQH&#10;xwY9B30jp0g9H437rKg02J9j4KFXZ3bEIOh4r8VbKo4NRpLn52fdgz16i0QihJHiaLveqqRws+t0&#10;cnaLpHc86IKz3gyuJlmivfMXP2jtbt8fHShVi6w3iHXGRyRfmC836g+fnddbG1qTgfPj4fkTjhmV&#10;Wri8rMykvey84K4bVJNYIHNxK1PSnge+Vtw82cs169iBJ6an/MEg7BP6FcJrhu99l0paKwUtWmFg&#10;RYFrEpQLB8Zo/xtTI9foP/hYVI4LRRMknTBsiK0WN3d3auvNje6Bv1yRz86PDA2tFjM9UewS8Y5a&#10;fFm4VBP2RRLmUU3msuHB4Xut0z3UMNevX4e2wgR3a70um5qaGht96/z8+NHDXL0+PDrabG9ttLeN&#10;Fuub16+BOcGwebxTDkSWZyT9p0fN1noWUBGSG8wiQpnQH/CwSQTWQ/qox7PEe0NPZi8Xcq2iPvhh&#10;ODZeXrSY8iKsMi0uIPBdXhBxhIwN3P7Gq5c/+Jv/9Kk/+x/nB7jw9cEv8eHffSgEYK6YQv0HVxrJ&#10;Idwfeg5uWdQH/Uc5FeD84M+wx4JzgvhYJIfozBn6Ih/p7dI9y4xsjx4dvffTHxdqFca0kGXdy+oq&#10;15oerbSn095fLz/c32ztbZy8/9zm9yC1+v77P0T+OyEYTadi9J0zwvFCo9nc3e8cHf30r//aHQwA&#10;TYG1Bb1zrZm0riwQgoRIG285tuD11VC14ES+zpqdvfrq7lp5m7Oozrqi7/Z1NnG4T/DL8t6KR1Kn&#10;HA85VF6zjPqg+eAU4cygEZkV3QOATwsilU9Y/JbGSTtayZTr1c32drJQHlHMVdc2Q5GoRCxElaJS&#10;jM9Kh5NJZzhibafcLq/BE7czXS6Xs6tH3Z0Xb82IpGRSFxJBjE7KGWEuFuu2t88ePJyaFoXT6UfP&#10;365tdY4eP1ZqVINDt7NxF/H1E5M3iiXf4V6doWwq4WP9I1uQLejVoqnx3tJwVqDVirxehPg9jBU/&#10;Aw05/TljXRwe3LUoEU4UeFk4uBC0c1iODPZ9889f++FPfvZxns2L8DWfhfrgdfrF3/7txAjhkGI2&#10;cuyhmA7Rn7+8VnGKcHgkAzZOFKSIGNFxHHHZ2lwr9rC4fhub80IhQtfdfXhw9OL8ez993+F3nJ3s&#10;qsAus5lAMKtX7DSKLw473MQAMlQf7e4/PF3xuRtbG4/OHwaCXuWcTCae4m261t6vbHbWd/YfnD/v&#10;7B9w1UkXcpvbW7v7JV/AgBsKHwNdaC7uqJW82YQxn/QAAFYZ5wqbxdVODV8vYyuTRjGvkFx+/c/Y&#10;RfYGPmblkmoyaEe+PMPJwfCKM4Oy4OP2d782Lx2kUZ9fmJTrRIFiOFZJWh3mRCxqcThVtpXaZrfZ&#10;3iGEnCB04fQ9IlJcPp03bG5kPESJSGfHaA7Wdlp0G6Qqb3QPaQjGh26jDGbvieWle3S4ZLbMq3Un&#10;L95u7B6UNzs7Z48Sxdz45KBEMigX8w2nCXvzOtVwJOjnolF/IBZk287hjOkkGDDPK8anBDctS3JY&#10;ExQHXjK6jZfnB59TEOhxuWWJBTeE47fgkP2br3zl8OH5RXjwP+bP8BmpD36bv/oPfzV2p89jM+pM&#10;CnoOSoQLFQcJ9cF1i4nvaiaE1KqSDrEw5xQh3aZWSu5s17ludXYbx08OgfW0HhwRuXr46AgDLlkg&#10;opE7kNtLmeDJ9trT3dbeVm11q1o66xydPwaDaHU79vjy80cTo4OEov34ve/l19ukdu+ePnr69rvu&#10;AHYlyKGWRDqZKdjD0WXlnIBNOBPNRilcLbmqJdtaMcw+QqwcrxG2u1+3+5YRkey3Kvf7bpJF8Nb5&#10;MRcS/MQkwy/Nj/uts9QH0yraF/4ET8H5cevqV7lx2exKZ8Q0IO6v7/YcJELBqNPnLW5sVFq7vOmj&#10;QIT7o9GJ7W6NWDHsTxBaZYZWKZm4m22V7blYe7fbaLU3z9/Cw/qd716aVgijJIG2N1Zi4VGJpHty&#10;lmdccXSabm4mao16Zwt89v2B78wphprrMZdzHkjCAXKAXARZDKMKlAKlXJLTgjW40SAeHbwSC/bm&#10;dYzb0YrSmXN4cK162ahTJZKpAZWsTzJ998tf+9J6p/sxH8wL8mWfnfrgBfvRT35y/dqrGavGbZpD&#10;AE9lJIIOMvLwf4BNqKX9lQSYDHg9Bo51rDitjfKTp0c7+xvVw932o1MWeXtPjrsPdn/4k3dgsINj&#10;CnsdoonBXMrf3a61NyuNao7QVniD9e5298ExIUjg1q3mZSf+XLdDptfQvmTKBWKpHv/FeyuxkDsZ&#10;za2WFjSqmBumwgTgUzAkJEzyQJGfSMRoMOljqYcpFpy032aeFowgapmSokOc0dNzL6rgFSwbxEGX&#10;2mtRGJVj5PXqtEKDDje7ckk/w9M30P/6jTe/rjYvtve2tfCilHKtftHosjvSiQghjNVqIJedMSwa&#10;nRapcHxlQY4BnumpDbaDfBLBLkDD9HqFvuf08aNENH5fLHRHgjevfdcwz+3UAUsx3Swvhp2htXr1&#10;6CDfbDV3dsijRVMikY8IRLe575kWhZ1mutsuwaNAyLLW6WYbmyQYbB930alMiibkEiGpJ26LPmg3&#10;EfJhMWlo49GGIfjH6aKYHNMzCJBNfOfSV5L5i6U9/Dgl+JmqD36hp8+eiQf7E24DILekf4VTpJbj&#10;DqVHCb+a8af9oDiWkPamoy7m9cgDHz0+eHDWbZ0ccK3aOOgcPzk5fXyIDRc1LX4kbuK1YgpbZ6Uc&#10;JTwBPzmQK7bQ1MfOyeH582c2q0UulfDJs/fekerURJk1O1unz59xb/dnM9X25ma3Q4OjmBrm3ZN6&#10;RWpM/LtqbtTtUiXJF6tnWJij7GLEJJue4Ia2qF24cu1ytdle32qzORsdv+vzLBKW5bcoerEvcyR2&#10;Ku0WYJt46yb4HAsKb9DXb1/b2m6y5+9dpQTjnmhotbOZAzm80ZTpF01Bb7lVBUAhGb2LTxwBoJNY&#10;EbMGjgj5jLFKbvfsJF8p3+8fyG80z7//Dloy4djgjHCEnUptd/O2eCK51cy3t1L12sbursagQ62b&#10;LQRVi8KB29/m9KrmfemYnVAs1CeNdjtaXD16+sDmddCLINaCag2fim0/OlD2mMwMYby5HYsg7tBP&#10;u4w69cz0ncuv21bsf/jDHz/OI3mhvuazVh+8eGuNFv5k0KNs9zgwCGvGhtsLbItZOTlcy/PIULjk&#10;sB1jnIXq9HsvzvbOTtbaTXa8b3//rdMHXSxMhGFCloEIslnPY2iXMMLcbRRrmWKjxEqjsF5//PZz&#10;bugSuVS3pGeU++JH7+0/PsPVgVPoxQ9/AAW7srFVXl87ODtQqCUQEuhLCdrYa1fgcfF06zWT5bwH&#10;j3e+RoSsFx6Cw2oEEXTn5rXWRmPt4CizVtfbjbNQylcW1sqhYsQaXdEszo25zIpk0MSNy0N4qVOT&#10;jVpred/V1y6plLLtnZZ8YXZIMMJPWKxW2t0dTPJEpTsz4Xg5joG1FHOJBXfg0pGLRbFieSGfsbhR&#10;K67VRgQTOZZ6p4+6p9j0d/FHId6tMbbe3tTYVoiKhn5f3mrJ1SpG12iuWJ67PIDjRhdkQ/8MCg+D&#10;oOd+lV+trLbabM4pjkwhFQh5GFSTEULaLiJQJsqI5WzGWZY6vVWgbk6jkN2+enVWpb+Y8qqPrMXP&#10;YH3wO2VjUdnECPkGqP0wGxZTdlYjYb+eBQC6XgI2MRUSCouaD+0Tg5f3f/zDjdYayOn3vn8OBQvK&#10;DCgtRjRJP/ljsxvNHHmVCo2ovl3t0RJrxa2DbqFRHZ4cL6/VODDmtCqOk7Pn58QsjE2P8Yz84P1/&#10;t9poMWpVokxSCDjBaPIxD9ZX42TxksJr0E45rIpUJVFs5PDDg4dC2Pjlf/uFRrV0tL8Ta65Z4iFX&#10;yh/KYM4YZ/vgWVZa56crSToEGTC4kF27WYnFPUt4jtvVRDroun3tMmuMWDbGovDecD9cU6uRS76y&#10;2Kqq7PgEnRyBm7XYsmFmRnIvG7QzVcXHjk43mI72jQ5FUskGL8H2wcO3vmd2Wu1+6/2Ju/dG72bL&#10;JW8kHi2mN492NRbTsFDAeh8lP4E+arUwEbXNzw6zhtnrFNFQrdgMnf1uIBHHfZsr9ehhGGKoD15k&#10;li4KyQTrv6BdRUSHFebGigbj2a0bN+Szyt9+SvSqj3z8P/ILPpv18cc//tHB/wfnxBmEihFz3EtQ&#10;DgFdGjAnIGlRWnB+9DAOsZ4sCCcECCxkfA+O9zChshdB8UACC/4SuKNc4q2WhafnXdp+Bk3ZaiZd&#10;yiK5GBUKeNvtHB9UNtbKCHOdNraBG7tr6VK67/69SrW2091TquZHhaNGu57ENWJ64NdgiwN1RX0U&#10;0w4jJeJZpgnAJssq7Y2rr3GhQmi7vlbNbDYDpXR9f8Mbt684NOq5CciJKbe5nPK4lrn1SQpx5846&#10;aWu95NK4z7ReTEFW/9IrXyAFDTsIIvbpybEl9Tzp0sVmZQlDXzZQJkvcrEDgMq8VAEplyAr9kHd8&#10;kXwmmkmqlgzV9eazd36YrtRGxdO1bitUiN4auC1RzFpWbERXwza6PXyPmIhmdysY88KqWi0EqQmn&#10;FTBQH1NncJD5XupiWCiZSaQi4PQoF6TvVCG2f5oePjSyIYrDYySMdhYk6b3+vhHhzK8//DQBPR9Z&#10;Af/yF3w264Pf6fe///2cUokTgrzbgG2eZwqnCNdeVL94mzkhuEGVM2E+CBtjngqQE4UuNlYQl0Cu&#10;kVuDMkRMvtUqLy8ruOQcHq0jjQWlxjEzNiVI5DPHz55snhw0D7vr3U6AzbjLweY8TtH5nXjrAl7H&#10;2MQQONtsOYe/vUA8m9Pg95Eas5JN2hvlQMgNLEFEdWISvD14c86wsPfo0O5zEiUSzqWDmQjj3hWX&#10;bskoR8mqnBmFcI7rhWsJRF6IqWzo+OAspI5xhMDdIsnqi698Ae8hfg7UwyadprOzFc0nCYAiccZp&#10;1yP497n1ocQK8kAWErytQ2s3WY38LplKGbhEsVYdEYnC5VJ2s9U43AskY7du31QpZPg2BkfuBhLB&#10;+k6rsFaRKKaJTUQh3UuGs/TmV6z0NfPj0LSh/yAk2+2sE2HC1AK3GFZ5WnFy0XUszBWjssk+jXQE&#10;ksrdW2++2Tfw3//nL//lB/CC/9PPbH3wuv72H/5hQjBIDrJZLeqlA/P4O3Ww4lJxJ/VBi56L+1iE&#10;IFEs5pIsMOAYoCMhiDmfD1YqsVo9gWiK6PLt7ZLfq6uVwigcF2XTC6JJMLzHj8/aD45Knc1sa43E&#10;9e7JIaPcdIEQsyJjMcSyQ4PXIFbtHe6XamurjVy2GC1VEk7HIgnFG404EWPsz5GKWFSyofs3iaSp&#10;dNZBnQeLqSWf3Wox4tTDEQJaWqfr8TyQuAOE447vcRsAuet1Un6RRBys/CxDZIlqxuI25cop4fQI&#10;MZgTE0NYvKYlQtPS0s7hQbiYBa2Aa4sNKRriUNKFngZWzvjoXboWfCGraO+rlXi5PDI1Asextn+U&#10;2tgxhuLtoyOU9vdvX56e7MPVCBAlVspMz8u8ISeRp5vVJIIrj1NnM8/aTFKGzff7LvMCwv5GrANs&#10;GHMUEgB07GpIb4Y5KPS6hWnp5D3h8O2Ruzfv9N37+S/+f0Q8/T+tsM9yffDC4Fof679OerYH8KZe&#10;yxscTy4faCxQEGGqqOWioN0B8ZLMOj5xn0eSZLVQ1LbeyuVLIQINN7bYI2TXa1FM74926lm3dfrW&#10;DQa6XLE4PGr7O8Vt9mvbXK6qjZpGZ1mt8X9pi1k2KbiOg2/v4KBQXs+vpvLleDzpJVJgUT3NpKCS&#10;dekXxutwbhUzl776xY3d9daDrq+c8q1m/ZUM/LeQZ4VEEPzY0EeTMQfcKsFYP0m3sZgjHndGo3aY&#10;7Xq9zGpV8YmagyETwI9ELNW3vvnl4eF7L/HpM5NCfzhi9rpR2tvMBgLewWf54q5sOsAD23fnO9GQ&#10;F8dtIBrGvqU0Gm1+c2N3M1xddxWa3vxaobHRXCtN3L8qGHwzFLKhM5br5x1RL307GoRSwkesNtAR&#10;j0MVcKk1ilHiFyqVRA8f6VymMujkODy4VTIJpDgQRcJeYGc+0X/zxtXvfPDBhQD0/InV8xmvD377&#10;//KL/9rfd5e1R9yustvVvCOTbIn6gVYDBmkx6q6SVNmDFeiJ1eOmXCkngRji4SizzyZcJuWhk2/V&#10;s9mYF4gsvopMPiacGvdHAyTRrna3K3s7yVrV4nazYuOJhswhmxdNiAW8EavNJib9mXI1UwkXK5FI&#10;xGo3K+FLWPRSifAe2broVm+9eaVa7XX1hWY1vJqzZeLE58D9YfjKOy+rZmA3wciKfHHGFDYNTt0H&#10;2OYKrMCNA2qCmxZlOLJJpF8EGrB+AIE1r9P0DQ/cGx05eHgWTAVGJu+TKYt1FdAkTY/PrSrlXW6r&#10;gl6EIRJOPeAPYtEY5wR8H7XRGOUXLRRKrVasUuaiNTor17icU5NjIExjAbcv7Eo18yzqeaephOws&#10;N/MZL+TgFbNybm5cLB4gqcdsnoNOxnLWZdbZl/XEkEJBwvWLe8alpTje/Nbrb7z345/+iQ/mBfnX&#10;P/v1wQv5wQcfTI32+y1qqA4oIcJ+K8pEnOds14swThxktvVyeWDI9TBsxoXu3gZZ6MT/cdFiQ8dT&#10;j84j4DRJZkYRBW9sNyxWk2ROWgSV1dlc7bRTtdUl20qpWttcL1AfsEmAhZQ3G7lGbcFg0C4Zi/U0&#10;3hS+FeISmBA95hymOZvu1o3LMIChK5ANTfcLtjTVWCXqDHitalFuNCr5UWmYODYW9NJoIcAlSigd&#10;RyP7EorFKIGA2N4t0WNjmGpxWmdVClST9A1ffe3bbBAxBs6pxGStMaum6+Kh9vmNNPxwbYnpAZWn&#10;URMQNYWt9vLlb0NtUahVdr+v0lwvNtcixfy0al6wMFdotyr1MpKqOYnQ5TavtlcDwHfsWpZJDsdi&#10;Ou01m+enpu4hwGQkwiCc8wzMPoISflnKlyoxaxREMQD6kY3fvX/3xtvff/eCPN1/+o/xuagPXobn&#10;L16MDg4EHTpiMuO+ZT5AaRWSLtR/YOExrWLvQLSI3KQXFWZQslfn/KAvxXO316mTZgheGQcRq2PM&#10;3tlcCkS1VKWM5DObh3txMhLy2dV6lewpmXRidkFCuOX67ibTLUBBRMJgToQwR+QbDwvIFJVMSHrr&#10;nZtX8GlXGgVyW0uNkhVu/Jw0mokTpgOzDT67jgUM3jrQ61YVDGs3nQcJ1CuLRGBBCuF9Xz4zRn4t&#10;E2iQQ3iMYGGFs3EIXclKEV7nV954lRS/RThV8kmCmONRLyYMylw0L8HG4fCyzstgFoFn1dd/CxQR&#10;6ev0075IGAkyJSLVqMiC96aTqXqVjHTJrHj4/h21ohfdseI0YJOslqPJbAjzo1gyzioFuASo4Jeg&#10;Ipb8YPM5LHE/Y8RyGpShFcPc+MCrf/bNo+PTP/2pvDjf4fNSH7yirXZnZuhODiCyVVNLuZJeHQpU&#10;wnE9zsWeTcRhyMTcxEtg++BCQkTk4fEW93RmWTAWOTxQ9PI+yxO9YFBBqY6kosYVk1Qpw6beOezA&#10;xcrkEhA7oFqRr2dyGgEOQn0Hac2Ud1o0GQ35Wo2q32bRyCWVbGro/l1Ujdx/UL4Qm4ALNpII8aiq&#10;NfNIeKUamT3Ao+rku9HcYrIjBorpE4wTB8cPBGqDEsU4blSuhQxKTY7eqoNlnzvmUxq16UaZ/bl4&#10;UfWNb30JUANoL/g4GKXCibhIqTQH/GZvMFosR3K5QCwqnpUxZ4NSzdE4IxUXKyXaEb3FNCkTx4q5&#10;eCkfzKcn1HMq0yLrwHmxENM7JkSOQ/LhyfmYlgqob2wxiAsY6AL7gnk9Nze6bJT2pPhWJTsP6kMn&#10;FX730tcr1ebFebQ/kZ/kc1QfvB7NWk00fD/tsYQsyqRby9zX51yEDPBSz4h6jiVzOunb2qpMTd0n&#10;vQONL+NaeAjI4oESMjeFjbhCWZkMiP7y5ZxULoLnsN4sw4/mWebRSCQDtK8Z5Fss4dMRMFZ2+zIZ&#10;4DKxMJ+IQjkLuR3yGaFMKoLkMDUrMHtMiUIM3KjHb2s2q5qFWaV8BnouRcNfanBlAx4mrsOsQQ4A&#10;fR3oOogiUjS47DEgIlYE0hvQEYeXSIGExW11YpMtZUhHCxfTk6Khm7cuk5tsMmgmpwTTUonWYnEn&#10;UhKN3hqImH0BJeRT5WyhkieeFlIvaWo2u2WFexrJOB47hxnjYXxTkzqVMxHh78Xjw1rxJD5jDrAV&#10;PxFSoiWbPpmDrmSmwoJ+O1gfug21WqSQjdiXZdbFaTab8+LxS6+8gmzxE3kkL9Q3+XzVBy+tz+1W&#10;CEcdOqlnSeJbViCL4i0Ybx17dWhB3JqjIStz005nlXkLNy76ElQmDrOORwx+IozfzFrFYLNw2U8k&#10;o5lEGEAT7mv2ZUrlJKYNxCLMWfO1LIwTC3c2lwmADnk6UEbHB/uIYKLRHR64S93Qc9BpL+hmkWDR&#10;82OeIPcZjy/LGHhT3Ha4y3Exc3sYHGvxz7tMqkTYxSoehjWHB9sLSgSPOgStZbMGVi7+WaCKiTya&#10;Gq875IVYzeXtbv/1+/d6hhLsKcTKoj+3B7zLZAq5XQqths2/LxoCIGd1rQwJhiwmHTAGchKDYS9I&#10;Uk418neF8mlS5uyJCP8iR4hGNGVUiKHZSdViCNer6wWuWBhZACcRUuK3GYzzEtoalXISb6NhQTA3&#10;M3T18qsef5Cl7YV6tD+RH+ZzVx9/+OMfdVoVJmeHRqyTjoXty9x5fCsaSgRdFhs3CA/xmKPZzKVS&#10;Hvn0yJJKbtUvLGkUQZ/T6rZi8Pbl4tXNJpMi0IobqzmcRyrZmFwy5PHo+RueaDAqvPujze3B3la0&#10;HEh+7wo8WsJ0RvpvQjuD61au5wF7sDQkg412p4euinnJmkGQAdpWLWHLgEi3hxjtJTiZNSBJ+A+x&#10;yqRekfhBxGJ0SnIfH1z5sUBSKzAWyHuDKI0qEPIXiz926RQi5XjtjUt8B+5jGo0EuzBjKC6K85o5&#10;Oi8qBi2hw+9R6rVsYliz0B9x1yJmwQbonugRnzVSKrhzaUc8TJypXiGdHR8EnKU2ztc3ctCumDcz&#10;5eWl42XEtuvUyXUq4BCkeA7Kp/uvXf3WvFbz+3/6p0/kebxo3+RzVx+8wL/73e/mxAKTctJvUutn&#10;JSuL+pBTn/CbgWixi355fjDqyWb9mlkRWzk0WMTlgMBqbm8ka8VKd7N9fMDnPVIvRN2oWzs7oZAO&#10;oPsD6gb6kGOjl9IGeDriYPTvcxm5F8Fmh6H75pVLsKrzhRhjWmfUSe4Fi2j4cIycQWD3mv+wi4JQ&#10;TY5rpSKsuNxbrGypyTk3YOgWYYDHycg0ARY9Bgu+FbMp6oP5GwxVxr1UIVtOtuIUmQsWaDoWigU5&#10;PK6+/g2VdAIFAclk5iVJIGDmtAOfTtImKAmW/wZmAMtGguXAW4N516rl/Dyw34lKoJKcsUhivR5b&#10;WwU4lwp6NTOC/ltXQVEHI+SaOONxu8Myj2QkCT3cqrYtTGsVCtJTcJfdvPJ1iXTyd//4jxftuf6k&#10;fp7PY33w2nz44d8JxiZJJOu95S1JSB4ARd0L/PB4gx53MRkiN1crH8LBoNapJoTjqWx6a7fTaG/V&#10;O23AHokGeMEGLUjPcz4rJEovkgsOiofMSxb8rNFkCnMtRBtUJp5l8M7zmEeR02NSmlGKFEsq0azY&#10;G4ALTcbBEhtJbiOUCPelHCb5bEggGYMCAohXIp1gA49Eg5EapwV3Ks2ibEEtZu1oXlYzC2B4xSgM&#10;ILVCK+fssS2plcIxi3YOoJEn7jVFiOfxzRKcppkFevjt1y8hYIRPPSsRGvQygfCeSq8wu5e1Jp07&#10;4NPqdDMisc3nnRaLJCIBNyXKD8Wtz7VC+Hk2nc5ms7lyCT0m+t2RiWHrsmFssD9kV0RcGryZXrvZ&#10;bVuBAtfrP5aUZu0k+bI3b12Zlsv//jf/55N6GC/g9/mc1gev9C9/+b8G7t0xa+VR9+LKUs8PkQwy&#10;7rXGvK5s1AfNwLYkZSoFzsbrc0GROjo7PXnykD1zuJDzp+L7D44zhTRQcd5qGW0mcuFsLTU9NZVK&#10;pZC711sNlHoE3AIvnZ0YYGk8eP86UkTLPyeZKci/nJUlU4lYJkiuNBp7ZlCgzEuFGKVAFgjfkMQc&#10;7l3UB2cPqGtacW5HJFDBmMItT7kgwieHkyBpHEeonhw2UMTLdky80in6ZCZL4VxES69i1TuDLnS9&#10;MEuvXn0NQcnCnHRqsg9zuHxhhnsgE4dlm3V+fp788Vil5EvG5vXIwkb5b9kdS5DhedMgpqFSJTSu&#10;rjLqJUrZRru5v9fR8VsIrofdi9gzsT85zDQ8i/gBgaOgdhsauDEwOvy/Lyr38JMqtc9vffAK/eef&#10;//y7b1zyMRryakneCdkWkyDW6UttBjyg9uVeBMyDBwd/+dMfWR2wSWZPnz7aOz0CzgC9erVa4t6C&#10;4w9dE0GB+A0r9Sx3sInJEbJvaS9YL7KiAD7ABWxytI+LUGOjBCkNSXmhVkBi6/U4qq0ycEPuTrxT&#10;Y4yH4QF6vRcVzfLZvUxv/3KjQAHRojOzQnSL4xbaCs4VdLFsHexQ6zxUiAIDUsxnp8WBvEL+GfT1&#10;WNw3q5UzQi7Uc/w8jADQMN67ew3DEtEacvkE17ZYLkIeFJ2KRqteLZdc2RS6YfXK4rhkhIA0rUUt&#10;X5zl+ImnEvCsmEoIZmdihdTZs7PO7iYUpF4HrhJy0qBtA2dhX1KgBvXalILh/jt3b//9b37zST2G&#10;F/b7fK7rg1f9g5/9rO/aFdAgGZ+eoW/abQzbDRhhe20wb9AWPdyf7c7a+YsnGH60xkW8Q7lSNhxw&#10;EKo0J5nElEdLvqRTwqCFqQ7Cn4xx5YIoFHGQWbswT6AsRmvh6MgdjbZ3o2eI6yJSzWtFaythc4Ac&#10;BRyRSkLjTe7zIgQck4ZtC0sOE48bscgrOujPfHB4sNuPuEwMsjAH8z8J9oQmuogN0GNmykDeBj9P&#10;L4yE7zMv1SpmSPEEy8hygtEvfQy5gf6A/cabrw/034jBCpILgJryT+kwOFqMRq3XZQPSqrEuzRL3&#10;pJVgzVIuSvmnzBWS+dTSikm8II9XMmDkys1SsZplwkZuh2Sq36yV8NZi/7/snflz4/d53/VLp790&#10;2vzQf6Gd9ofMNMnYkSPrirUr7XJ3uQfvEySIg8RN3MRBnCRu4r5InATBC7zPJffWSrJ81HVcV82k&#10;ruvEdnModeLUzuE06Qu2NOOxtdJKWlmSFzsklwS++OKLDz4PPp/ned6HRgRw3W2WSEcuffYzn/vO&#10;n3zvEzupH+GF/brHB0N1enJ65fxT7il5aFrjmhS5tRKUDTGbwrg76XfSV8ewBkzJ+t4qLq3MI5Dw&#10;zGJq+nZsaBxNSDwEcrwFYpEZ67Qa5GAT9W1TMXfEo90SUd/Vy2co+pJ4Y3sGvBXcFBk1/QNWiJHx&#10;IZrhnIGUG+UVNmNk2ohWY5rD9OeLmKPhIRrrI9tgN4UoJBtCTJBhBuNRoDbItNZJ4oNqAM4fY0Pd&#10;rBwoS1BtI1wcOmU44sGAhFTmZ41FXBR44OX2M6O9lykSIysK+gS7cgD2LCpGnXzW29St0hJ8DhIS&#10;EY48Fh11ZQ2y8/2j/bj8LiwXgC3OZUIwVxgfg24cWSW9fHhyrGd6csxvV/d3vvTkZ/7DN775h49w&#10;Dn6ST/UYxAfDj1bimec/Pzk+7NJJLbIhwPCI0YBGnNHLg07jfC7i9tsb+6t7hxsYj1HUmpILLBoJ&#10;bW3acxRfaXtYzBqbWefzM2sUVIhRzWoq18iFF9qeN1NYtRkoapFCswYQUsDCgcNa7CpsoFhXWD8m&#10;RAMcTASgqdasChMZEU/TI43J+VP3HMpfVHBJ8mmnQ6RgbnIMItFQlXA1oyrMBCcyBH3kOqNjA52U&#10;pblOno5MhQjjeBYhXHg4IdF5+cVnkKWmIgA0hFoAIYvHIs0erXxcIxPTUwEWTJQrpf3YrKiGe5E6&#10;QacrlY9BSUnm51wzUwgsUNSgdwn8RTHWLRu8YlYI+zoufv7pz732+hc/yTP60V7b4xEfjFkilbl0&#10;7qxNLYXGalGPNuULzKq0y4jOg8uhn0v708XEya09OnSi3msGcS86DxCoXB4TErMkAXQdYJDwmQsZ&#10;l494l1ElHepuP/cC/q92FymDHo+/oL/pZUzkpaPuYMCqNwGswkFa3tt9keWBZMJg15o8Jq3HSJTE&#10;4j4oF0xq4gOACNN8oO+yYKzHZFWDfSIoiQ+WGZIMXHgGpUNECXwkPXTwthdI0YlXgoZFAmA83RHd&#10;pJQoJI+hVhYK0qEYaT/zzNhwF/mNSNIPcQs2vlkrlopG8KxVGycmrXKzE/92MUyq0a7LLEhsICvV&#10;bFOAOzgN3ykasDUltn+qhEgzySQXIOL75JNPXr9199FOwE/42R6b+OB9mLY7Rrov0+FSjXZMGydA&#10;dWRdRt8U0qN2lKn8cS+1WDZCxolRzUhHzDeFa3Mw7kVgIV/NAr6qlvJ8qqL075s2hKfNYz0dl8+d&#10;ReAEfbjiaoW2NvBGdmtgWfDRtFhkdqcGzSgigx4fH8RUwBKlxDRGiMUomQfFK4KAOi7t9+X6Ap/v&#10;g/1XhPLhxMJcAYR5CL8bNU1sytJkPwvbNbY9GLyz3Ai7r0yM9uexPKlkQAkjc8sLwTycqhcpUSTi&#10;crkMGb9bIRz4wjOfwYHT6zXLZYOZ5IxkpAPrazeW0LyuQii0EHAEpiaY+NfOIxdGx6W4EGfZAynA&#10;BwNWRHxyAAJmjVGKeuSjPc8/9dm1ja1P+HR+5Jf3OMUHAAilUqXBjE8ltsuG4nYFNEMEEfDLg0/1&#10;lqKJUV4pxOkK9PdcQy5wEfGPQub4znXMDUhca/NhDMNSQc/gtWuzLg860e29vVCFdm7fShXnfX6K&#10;sON2rYjyp0Ezmk5gFWVS61Q7B9sTynEQHpjpbNw8XDrZXS4mhwauaM3K0kZ1+/aROxbsHR2uLi8B&#10;QtRZ9cv7jSW+tlc8Mw6tQvoymnane/t3r2eKuT5B/+1X7qCILVEroKdsba5NGbUoX+GQlYv7QdT7&#10;/TY4u5PiPmD2wsEuSK7lYiES9o8KemA05Zeqe3dv5ldq9Z1NGF96g04qHM3NzQFKZqlA5g2BOhCd&#10;wRkjflCWKbURHrtyxKUXfeG5pyLp+Uc++z75J3yc4oN3A0ouJDdo4V7MLRUCKqk4ZxAf8DD4aaW8&#10;ithCfR47QhzXRkb6QXKUFgsYK03PTJsdZvQQUTHtaW9zWKZOj08i8US+Wnmp89p0MLixv4N2KPpw&#10;IadWNtqBsSVyvIg0l+qV+coCHYWugW78Qhon+5u3jvLZsE4nJTtZ2qxlF+dHZKJAItqUVV+vjYyP&#10;Gl1TGCOUl8vgJTGaXV8qr2yvFuul9t5r+Vpx42jn5qsvyyZVk2YDXQq2TMLBHpteCdqLhYStlME8&#10;QcWJluV8Jt7Tfa398iVsCunisAFTT+lA12+e7Fe31yRaRfdgD5omuXScsgKGHE1yl0frc6rRZGAV&#10;YW9Gzc1tkI51n1Mpxn8t4VXvGaCPWXwwHn/113994dJLtCIQUYO+97OWAxsVhDFpfiE/vpAO5ktp&#10;mhykrAPDXRA7dnZXwcjKxkfYwk8qxlBZLheLlcVaLJUuLFYjmWSPSIjwQi4bwXjapBimOY/X3shI&#10;J2zz8DwH4SedqCyVUYOfjfgxaJKrRfTk07moxa4XjA2BN1xYqcbL+dRi1u6f7hF0oeyAP2ezk+Ew&#10;siyVSrkrne2eaKC6u17b32igxHK4B65eLBE6HU1nLfoixAfLIdB9nVHqnlJQmErFQlsbjQsX2146&#10;d2ZhIT000NEz0I3rYp3g0KuG5GKeNFHIsCyRAGHrhIwKBiSYXxEoNMnJ+acNkxNDHaRa//cxaHW8&#10;Y6w8fvHBMHz3+99vO3/WqlE0WX441JiV6MXyk+DgFspWyYU4TbfiYh5Qt0ImLBdSdEpo0pHS93a3&#10;7+3vSuWKUm2pvFRHlzCVZ1LPUB+lB47Jrk0nBij8s/aDHfvo+SQOhpBIyrVSNIly1AiaQ3qHIRD3&#10;geilAz8uHskXs7PJkNE3bfLZKmvlSm1eMNiJoM98LubHuZY6cX8X3KdQNu7Hn7ScLW6sNva26c+f&#10;v9yG1UAhn6KVB/oLh0y2SbOzVNQkcwFnIhoslgpyleLchfNIiebysdHh/mJpHsTJhb6OtZO9+vFO&#10;tJzzxENmo4oMn0aOUtKDXrbNOIGLGzcK+vuwEf7Rj379+4DvGBzc+FjGB6/7m2+88eLZl9iEMJUw&#10;WMVbByQ8OqV0IEiwyaUpcyKdW1uap4YKoJaPY8VY/9WOS+yUbr/2KhRuiVobz+eRM0HSCsks54yt&#10;t/uCSQXiBHEtMQZWsWRwxKAkPmKFzJTDEooGD67v+8O+c+3niYZUIU2JWCWXkLMgkJUoJu0Rt9Vn&#10;Xajltrbr4FHEIz3UozCIHddyhTKSoXQ5b47MKL02WPHl1bpQPGZ22zBFg1sOdZGODgpUMBwtFgXl&#10;51mPNZOOS8bHpz3ubGH+acrbOqUN5+zmnO/ZPt1bub6dqheilSySrDYLBrJSwkKnGFKIu5EZIj74&#10;JOi82vHmm3/xoLnzONz+uMYH7+39117vvvSCdLiTvgjdbgIFfzJCBLIhszsSdlfK6VIBYZw4yFqM&#10;NOgoZApZdEfx78vUV+zhuckpcyqdtJp16WISuAnQcCDfKnEvSxG1Xi++5Zno2KTcNxfwBLy5QrZp&#10;PKWWaW3GntGB0fExvVkbiQYiMR8+5DMR92zMi2pEJD5LxZeWJWXavv4r0GfpEibCPqDDkVTUmwg7&#10;E6Gl/e0R+Tg+A8hVaaf03b3XIJkTUjQWSaSg6tLqIBmCq2hxTKP2iFcgFwCAUTLU133tEj7O2MWt&#10;H25iUhtIhQ12o8NmooDG9lIz0a+S9lL0pZh2pf38t7716XCx+egi9TGODwZ1d3Ot78qLasmghY66&#10;RoLnDgqyfCE7gDYQ2nL4SkFYYlt1/qVnxqVD915/tbazVTs8ii+vlnf3DM5pm32qupDxx2YBc4T8&#10;Fr18SDp8FXUI8OeBaJBPfE9wZlgkYNXZPd7rHx2E9MfGRiobb7t8CTD5XL5pAesJOXEpq9ayGCYi&#10;moO0Cdz41a2aTDVGiNBJDMy6oJ5AzoDxhy6EwmqadNoW97c5G/m2UDKC1bnVqCQ42GLR+KNjD7mE&#10;BAW2OYtcNJ2qr6+arIbP/Oa/B75F7wRIys9QZLR26KPAmwIjgFGHTNilVwj6Os6dO/vsN//rNz66&#10;efdpOfPjHR+8S9Vibqz/ChstNDnZaLG/4stv0wKFIlBwz0HA4erVs9gl0ypwBfybN07nt7aT6xvs&#10;vfA8VyrG87EwSPJ5FAwtSqNSQO2Ith0KnNC8sZ+CpKs361wzTjkeYzOO9dN9dzYqlojw/1QYNZaA&#10;yx5yWj1mnMNxn0VRmEZeOhta2qwkCtEx2ZBgtIuUgjIaStA6vQbgpNVth42SbSzPLZWTtQK4WqVe&#10;CS0cMDwdb0pY6Ld7XCahcDCZSSGvC1AsnEpiywAAs+9q2/kXng740EeZcbrM/AKga9Y5xfoBcgXc&#10;l1Y2JBm+eumlp//g61/7tEzhj/Q6H/v4YHQDiEaJelzGcT79EcpB/KzprOcy0AbAvEYt6cVFHA4V&#10;pjBdw1cxQgcDn1lcwuFsvlDgRu2EIE++EvX297azMeODe2JijDY1EoeObChSTEDTg5Nh0at3thsz&#10;YZ9QI8umI3j5SaRDJquGDMMbcSLqNqGToKGSTPjZZYUTPgFytgYZjUIkuSatKuiK3IgqUO9QJ8sV&#10;HUlkRT1JvwL2o0WfLi0IxHhNj2IyOq2VyEQoYo3TsnRHfYFkBKC+Ti53TGpzOX/b2d8d6joH5thj&#10;mXSaJ7lam804PSWyGTA6HNDKhU8/+ZnXX//SRzrpPkUnb8XHP/8z0vsW4yQWsHDUgRuRmnrdZvuU&#10;CrvLKY2wq/05pEpT8cDiYsHpt3cLuqBQJAoFxOUUSjm4RfTbLBYVuy+mNphEJKTYtEzIxbN+d7AQ&#10;dQSdwAMVEoFBgRRcUDelt/pc0Gr5Qj1nRNSHoE8kPjMTsKu0EmpQoMLYUAnHh+B+T3unwDlCoJrQ&#10;ik12LXATQkqtkZLPw+pwBN0qk1KsRbDEhdyPPxocHxcaFGOgS2i58zvcDirHZocFXLLRZEDyPRzz&#10;JpO+yxeeJ5eK+x341wAwa4KslAL2lrAL2y68tLm1/Smavx/1pbbi46cj/KMf/Ug3qRSP9bGLtxgU&#10;THmvRYNuyMC1M1PaMQw8s/NxPo7L9XkA54Njw/Fc2uOfndSC4kUixcQ0N9om+XyHmg5dVWtS8RPR&#10;kamZKURB2fwE3Vb3lGFcJHB7p1lCbDNWWN8gu+iCQFWCxG4DKaKfQKqECTsO2VAj1qHbadeChKd5&#10;pzXKWEUoMZFYqORjNEVIJuRaOdhcBK8MHrvOPU2UoA+PDwcibmDdoT3CxHW5rOMKyYRG7or4AvkE&#10;XgcowAPo+v3nPisX94ODAYVsNU9MqxVy0ei5trZssfxRz7hP1/lb8fH2+/WDv/qr/r4usbAfop9h&#10;fASLmYH253Xj/bMuLbgmb9idruQw0IGJpDOrZapxu2OKhQEqH31pUOgoYqFo0uQjhZy4a3jDLtgb&#10;Y9JB5ElQTmhS/4xqtVwCfd2D55LXYnaZplxG2CG04eQT6MlpADYiwwVRSjDSDXLX7jHbnAZQiuA8&#10;sCQlOOSSIezcQe5Su23CDHVNdBYBp5zSaVx21bTJ5XfJxIOKkU54IXoD9Sg5ixaKKahXO9MRJQ3E&#10;TModCU4aNPgSPPf536KOi0uVXjOsGhZfPHsxOJd4ezBa/781Aq34+Lmp8Bdvvtnb2znUf81EHefF&#10;ZzRjXT6bym6emJ21uINOtvyZfKy0mC0UkwbDhFI5ClgWAC49xGA6As/VOG2anfMSH0g3GGzqWMpP&#10;F3pkuINyFlObTDifjcKbou7rR4vQOunw2ZpSomE3XgRYvcKMwnCJWjJ0W/ISp3eKn0AUqWhpNKKm&#10;BpBRCSuFRj4kcJlMpNWrvNMmpVI6adapbGZcTSQqKawRbDN7hzuwRFBJBHJBH+k3SkOaGZs5E/Jn&#10;0lCyzLR05BKYjM989j9SzUWY/dJzbQ6b5+dGovVrKz7ecQ58+9vfvnTxnLDviqDrgm8agIWULKRZ&#10;QfI72JmUMGMrpZC0TsXdYmHHuLSPsi7agsliFmwVttFIvqHs63AZcrkgfexUbIbHDvS1M1vj6WAo&#10;5kO8VGmQw7Sg50HujXEIFMJQYBoRlJHBqwDD6Hvnc3PwnVg8PF4LwifIxYEbDvjsEHPRGsUMk00d&#10;9giQmgKz07OeaRqUFrqMYCERYsmE5qsJtm19ve0EU8BqCLksXu80ul7xpQULFihTJrvFaNOp1eJh&#10;lXjw/PO/i7+BUWf+lPqfveOb+AhvbK0fvzSY3/jGNz73u78Jt45mMqxDj02Jp3dzJ+O2ZTKAOsgf&#10;zD8zYpaKukjIE5kYhoDhOK0+PwkBWKZ41ItglMumBMJL7kJtWGVoeq3ZfVZg6jIDvAqofLZYdIbc&#10;mO0T+zesmdrantVIh5GRJwUhMqYA46KxaNPS+HN4TNyC3jSf/B1XzsF8hW4CZJKn46ocNrNZr0PO&#10;lFxkOux0Jt3TTn1/7yX6/TNmjX1S3jTPnJ1GEA4UGcsJBEf7pJJOOhpDF194Tjom+NGvu8zCL73J&#10;D3tDKz7eaaRu3T69ePF5dlYGlQC/gqALw0wDoHdYUnNhdyoyjTfUzLQcez6hZIB5ur69NV9cWCjk&#10;FgpJxGtxWUMxpZT1z2cDSHGWa9nh8QG9U9842fRiQr1WIheJBtwk2+yaNjcWF5dyKIXmi3E4uBDj&#10;tzYW0ZOLxmYRNaWShkXcwmIaHZR0KiiXjXjdFoVaQigUloosSGazNhag669LRILguOYqSVtuRiDo&#10;iEfcRqVIIx6KuW0+xLJMGjRIaO3A7HLq5CbpqFkq6r90ARTlD3/4w3cag9ZtzRFoxccD5sH2zk7b&#10;S88hKec0TczaNcxoN4xZ+LgeCwUrDJTCQTeGsruH2wBwY7nsy196DWjs/vEuFVk4ssX50NH+0qhC&#10;WF1bPLp5vLax3tHdia7JxtF6rp7FTKez8xx5ye3ru/duXR9XSHETOfri/Rt37yAqmsglX/7Sy/hQ&#10;AwPTmGTX7+ztn2ytNOpypTIUji2vbTZ2tnswFKmm6xvlcHIWHZ+llRIXc3J6dHC4L5VKI8VCZWsD&#10;1OSgcGhSO9HULFWOoD7isWimVBKXTomX0Eh395kzZ/7PD37wgAFo3dwcgVZ8PHgeJFOJa5fOOE0y&#10;uLagF5GxJkOmxATDnO4ebL717eXTe6dbh1v9sJtW66d3b4CyRfVtLuzCyNZiGkepF62cnaPdla1G&#10;qb44IBwgP9i9voaHlUIxgiDc3dN9dH8dnumjOzfXrh+c3ruNkZtYLskUM7dePqEbqFKLS5XUzsEa&#10;FTNPwF9dWwMamS2XyiuVi53nU5kgJPa+oWtI8xbL+fWtNRTaw9HI+o3rmDUX6ovkTCLxIBVrQJfI&#10;LMAKpArgMWsE3R0o9Hzve99/8Ktv3dMcgVZ8vOs88HgcMlGfTSfBannGAu5J4XYaEGtGDuv4dBfJ&#10;k9rG4u7JXjQdg1qB3zGgDTLqo4O1CUkvIlQ4FeLzmivPF1aW7nzl1cpqdVTct7ycQ/+KzRI5AfJv&#10;qJFkF9JwRPypObzK7375lXg+IRoXUhGgtIUIEQxzhK0mzZNL2xtLezuZlaXNG8egC2H9jgq6YAXy&#10;jAAjIVMJJ4TYlty8fztZLQZScc6JiB20FdrytP+MMAEtcox7IdQ++/kn/+S7333Xl966szkCrfh4&#10;13kAaW5cIlRL+x0GkWGiadMEHMuNiFbItbxR3TxsFOoL6Qpo3ip8Q/wNkddJJwO43hAcfGWis2Cc&#10;QskwzlFQ9g5u7afTgeHeCzGIHKU0diMXL52BRItuPOTEmcjsTNIP0P3w9oHJphOO9cfnZhGWs+lk&#10;AkEfFjmBbLywu5ZcX1y9vosVbq6coxsoHOp0O0xTlsmhkR6dddIb8czXF1yYEGaiPASKFwgSMnz8&#10;cZHLVUh7FRMDv/+F3/sf3/rWu77u1p1vjUArPt5rKvz4xz8eHuxSirqJD5yXmfX+WSsdEYDoi6tY&#10;rhWiublUMpDLhBF1Q2cXZhTGgsg4gKYFGQwwBct0Z3g2mI3iilBYiFAWQ2B6eLhXMDoAeRfFK7ru&#10;qewciJNgyp8tp/xznkDETWcFPR0ES8wqKQqodMtdc7PBhZg9PpNdLkXnE1d7OwqZKM4lNGzGhL3S&#10;8WG67rReZuc8wYQf0w5OSCMdUSE0r9WSIZmgB5R++8UzL7/y8nu96Nb9rfh4+Dnwl3/5lwM9l+FG&#10;WLVii1bctCUPQDmfzubm0BSdr6R3NqqQP06PGnqNeKDn4uZaqbFS4E88dOlb1OplalyY6QC4wq9m&#10;d6NIRfZSe9t8Kbd3sre2u4LfOBs24FsY6xZKCTjk2NCurZZkUoFkbKCxslheWlTqVFAOaT7qp7Xp&#10;UmpIOuoM+Xd21g8ONwQjPYMDVxvrFWBgwCppvRC7tFuoFNCcB7OCPAnxIR7sePHMCyurqw//wltH&#10;ttaPh5sD3/nO/+rpumiaGGrKbJrkAZc+GpjOpoNkGBuNambOlY44U3MubNLQfNCpRWtLC9ubtRsn&#10;W+hfRSMzdOjYU6HTtrlZrlajEuEo2EYseKhund4/wYOGhjw2uvGgFZB8pRhdXsoj+gPUsbOzfS4W&#10;rG81irUSYkDR8LTTrqY1ghNo4/Ro82CTDGN4tBfcIipe1VJMpxyJzJpiSW8q5UfZB4Ee7IHAIUoG&#10;u7Bdns+XHu7lto56awRa8fHQU+GN//bN/rZn7cpRv0WFVy4Gx7BD4mFPcm4GQYZ8wqMQ9VQX5r78&#10;yol0rDfgtd69fbCzv7S9tQSaNp+cQ8e3Vs1ubZfHFX35dApJxxHJqGXGfuu1m7vHG74ZC7z3hTln&#10;Omg73aujMYTrJgIOlHUvdlyMF+aPTg+ziYBNI8qFnSC+CrXS8vEBkLDOwa5ifeHkdGdU0KmTD+ci&#10;Dpt6FBN1dB7NpgnUWai5KSVDE4JeNFke+rW2DmzFxweYA1/9ylfaXjyLPue0VeHzTGJzHHCawk5L&#10;Lu7WKIdjcdf6duXuq0e37x7g45RJBV778u2VRgUe+4hkIJGd2zhYF8lFwFAa+6fF1Y3De/c6RofA&#10;Yh3e3l1tLCiVA1bD+N3jzTsnWz8z08UXtLy5klmtXh4ZLK1V9w8aqLsjJZFOhrgLMavuHjKY2uHp&#10;yf7JweJKaUDQodOL5kKgR5qK8bgCYZ7pwC1tqNNsNj2eAj0f4F3++Ye01o+fH42H+P3w6OjChbPQ&#10;WK16cSJg9SJ45TabJ4XpBDrw88enje2D+smNbSxAUZRKpPx37h5RzYUpi6i7Wi8HnHh4sr9zeq+4&#10;trl96+bywU6/eCCeDqysZA2TAoqvK9UMkkN6teT2zYPaei1bKy4fbYfmMz3C/vmFBPJc0tHueNRH&#10;g2R4QjKbSN149dX5WmV5vb570AiHnaOjHVarHL1QKMIwIuENo/MAXfGf/umfHuLFtQ75xRFoxccv&#10;jsh7/73eaHS2n/egDqoReq1Ku1HqME9srOTu39/f3KnuHq28/Mr12zd30ZkbHrwKaArNaApcsC7A&#10;w2Nhu73bKG/trBxdr1Cl/eK9SCYMcxfjN3ZWsx6DVjWGxlBlIXHzdK9cKxaWKyV65yeH/mQIMa5o&#10;xN3cMll1uDFgp1m7fVo+2E2VC4fHu6fHqMWV2VaNCq9BFFaPC4ACDw90j4jGfvKTf3zvV9U64p1G&#10;oBUf7zQq73lbIhrrunAGNZ9JWZ/NjHGBHoe+mzc3Dq+vESI7O0u4rL/+yslCNtzXcwkVXliB45Jh&#10;4IHZbLxYBJiVjy9Vt+7cyCyVdq5vwY+SC7sySINalRPifizZdxqLp9d3VjeWK+tL+Xp5ZW87XcyI&#10;pMMqlRAwI9wnNBlq6ysJuiCHNA03Nrfqt4+3cgmflwgzSNBQGem/jI/a+YuXfvg3f/OeL6d1wING&#10;oBUfDxqZd739H//x/3ldrgtnnzVox4x6XA5VmagTzBW98de+dEp8bDcqX7x3hNFBIjaLMDu2aqvL&#10;pVDYo1ZPAAIO5tPJxdLuvdPVw00oIwgJZSKe8f52hWIYeRQqUdAY794+AlIVzyWXd9Zz5QLSvLtH&#10;mzqT/PLVs+DAbNPmCYUssF0rnWzX91c3G7Xr28sReum2yYmJIcnQZYhSbRfO//lfvPmur6N153uM&#10;QCs+3mOAHnj3T37yE2R6evsua9SjaFI3abizpo2N0s2bW+BLdjcXyaXJP1bXypevvKjQiBfrBVx4&#10;XDMOrJnhi8TmU8X1xUqjCtlwY7NWK6eEfZeVmtGvfvXu/u4ysJLSQnJlpTqXipaXq4pJNdhGVhqX&#10;39redU5vUqUyMdSlTXHvfKOCi9vxYaOciYQ9cEIUEmGPHKPpSy/+2Z/9+QOvvnXHw41AKz4ebpze&#10;8ah/+Id/uNbVIRkbnrUq3VaF16UNBW3VanKlPu9x6Gedhp3j9WFR39r2ks6qkahE5dXSjfs35TpF&#10;KOKjbZ6Yj+EvW1iep8OIbVsiMSuWDZimlMfHjfncHMoPYFYQBkJdATfcV7/6KhxfTANj+XDfcNfM&#10;jCOfzUhUYzwWMDzHgwYGXqwbH3HoFYM9bV/7z199x2tu3fi+RqAVH+9ruH7pYHb3VHwNskES9Rkn&#10;woumUMiO5zlV2EIyIBgfwD6kvl1b3VsekY+a3Oa9W4f1vXUIgHNhr91pwpRn53RLqhYBZd87apSX&#10;syPCbsArB3ur4YAL4VBfaNZkN9+4fTOWmsN3Npjyre8v19erwFO8Tge2DHotXp2zQF7YkmFeAja3&#10;44WnX7n/eLnY/NLb8shuaMXHhx7K7/3pn79w/gVER2I+S8KtjdoVPovMB8NCI0QSeqWxvLi5Xt3e&#10;oporVMqQovri63cifofbrk8l/CfXt/RGWSDi2r3eWGyUquUUqBS46JnYzPZaCW6u3WVYapTKi3nk&#10;rWILuWS1Ei+X0DitLpaQ44l5mwZtQF5cdrnTJrNNya9dPPvKy/c+9GtqneCtEWjFx6OYCm/84Ru/&#10;99Rv23QTM4bxqEM9a0MsccjjMVw/2SE+wKUTH2vHR7s3TwRjw9GYL5Xw4Y8Dlhdhksicd32rtr5T&#10;39xbK1fTbK72t5cEfe35pJ9SrtWqTmZDAtFALJtIVArB+XyZjvz2xvb+FmoPdMXnZmwaaT/Zz5RO&#10;0t3ZtrJSfxQvqHWOVnw82jlw997dZ3/vt8xqoU7SS1/ENIkPoG13ewXsOlrrhfXV8mYDGBVkdbSk&#10;larhyNy0TDZItlFdWihXF4rVwnwpH8kEKku59fUSaoyjA1fAcWlUYziZzy/mkqVMrLwQKi2kV+vp&#10;WrmyUlleKaHzgyK2VtqHZuJg18VwOPhoX1TrbK3149HNgRs3Ts698JSx2RQZcNvUqKkfH24eHO1U&#10;11dy9VqREFmt7+xtIA8tkfUMjVzB6Al59mQmslgrA8daXl6ubVY391dv3tqfT4ebDXCVWCToxrrT&#10;6pnK1RYipXlPLh2rVXJs2Q42E+mwSTcK5Uncd2nw6vlosAWvenTv5dtnasXH2yPxSP5PpWLXrpx1&#10;TDX9o3HbQZrn/mu3do73Ftbqizsbd7/4smpyvF7Lz4TtXzj/VHEpu7FTR4MEz5qt7QYhkpiP3nn1&#10;FNg8OiWv3DmCTYKHOXYg8kmJwWlMLC4EEJSvFFb2oaCvoGhiNYmhPAHPNWo1LXjVI3kHf+Ekrfj4&#10;hQH50H9GY4Er7S/gFUC3DoWS1bXK9TugEetbJ0c0+3BNW6kvUOtFY1ogHdraX4fFZLZqUdaC0A6S&#10;cW9/DUYTviNk7yLxgNVlVBpkB4cNGIBohNJVrO1uNvY2vTM21hWtelQpHxWNjVBp/tAX3jrBO4xA&#10;Kz7eYVA+1E0gAY1GNaz1ab0MywIEDckVattry3sb4+rx+nJBOYFV7cqrX/ky1D6VQUWIuGctnllT&#10;JObKxAI2o3p9cSEe8oJHqdQLR6+cCHXjwK7y8zHtlNY75z+5f4skhuBwGBVWg6q/r/vv//7vP9QV&#10;tx784BFoxceDx+YD3/N3f/e3opEe1dgAZh7EB7K4xbXamHqiUCvgan68v3py55VCbfn+61+aNGnR&#10;yl3dLFmm5b6AIeicCrut+EfjJ8iKsrq74stFovU8mN1k3Ofw2DH/wMMKLymEFB0G+VBP1w9aAj0f&#10;+H16iAe24uMhBukDHILoWtvlK5Oizll70xnXZFBiB4KuG5Sn7f1VrGpRU8+sVeY3l6QGGYLXcJ/8&#10;dgPe0PQDzVZFOBOs7NQxrA0mY6F4rFiujEvE7Ls8dg2SdQ6TzKiS9nVc+e53//cHuLbWQx5+BFrx&#10;8fBj9T6P/P6f/mln+1kSEXyZFONDSJt4Zu20vuM/NX1OLRVza5XAfDxRSU+SY2ikerkQ71uM02d8&#10;1lA6gK8Ucj/ukD8Yn4sk5/L5JLRENKwoIaukw31d177zne+8zytqHf6+R6AVH+97yN7HA/7oj/7o&#10;pRe/AHgdWrhWPVIoxMhFnIFZ5H74MvscwXzcE3YjdaVRiZj1Ckkf7oHBsNMddIQyYbvfGc3EbZ5p&#10;u89Cjz3is4z1XDKw2Wpv/9rX/sv7uI7WoR90BFrx8UFH7iEf941vfvPM7z/dNE2e6EWGvd5YLq6t&#10;+ZIRfAPR6/Elgq6AAyAWKu7YsyEMBL0DvqFz1ur0Y2qLsYIVDyj3nMU5q0NdyCwf62278Norrz3k&#10;s7cO+5Aj0IqPDzmAD/HwGzdv9HW1WY1SuVzgDXnXD/cXt1arjfra7jr6V/QHm35QZpVWNyEaH0ID&#10;CNOc2kph73ir1qiu7a2misnCctTrN0yyTxsbOTk6fojnbB3yaEagFR+PZhzf4yy12mIvWyOjAgo6&#10;Pm1QAokP5NbJKsxTGptdT0xUVwqhZIA+B6KHs75p4CNEyfxidnFrMRyZmpqawIJ5o9F4j2dq3f1I&#10;R6AVH490ON/lZIFw6EL7Waxz3G59urpArxDYldNuxi4XL1loHJX1EiASisFS2SjSvKGgE6udaDYc&#10;L8WCTjUN+Xhs7l3O37rroxiBVnx8FKP6gHPaHNbe3jaDbtQ950e0OhSa0WvkXtcU7PF6o7K4UVna&#10;XWvsb7g89rGRXijrQHthQ01Oa2wywZy/5X/2gGH9KG9uxcdHObq/cG4gUvIJCWpUeoUA6zUU4Kas&#10;huxCpr5RX1hcAFK1tlSrbaxF65Uxgwpfghm9PNQ0lx30+Xwt/7NfGMxfzZ+t+PjVjPPbzwIWpLPz&#10;Kl7rsrF+WIQLxWxxqbhQK6zurCULifXGGk4Ild1NEIgmvcKuEiNnCrED++m3T9D6/1c6Aq34+JUO&#10;d/PJoOR2XTwnGuiZEI/s72+ub61Cul0/3l452lrf39k4Pti9dXxwfW99qTzS2T4hHvrbv/3xr/wa&#10;W0/41gi04uPjmApvvvnm809/XiYWwjC/99otzDzQ+lm7dX3lEMHejQ3Ur0p5REL1GiXS8R/HBbae&#10;sxUfH+8c+OM//uOnPvekFGeDUvr+V15p3DhYvXG9vLO5trO5slSOeJ1CQf///Pa3P96LbD17a/34&#10;+ObA1//gD55+5jP4FaKLhf9geXODr9XGWjYeVkpH3vjvb3x8l9Z65rdGoBUfH+tUuPfy7Wee+W1c&#10;C3cO93eOT/dv3VparGqkY1//+tc+1utqPflbI9CKj497KuztbT7z1O+43e77r315a/9Io5DfvX3j&#10;476o1vO34uMTNQfOfuHZaibhmNLu7m5/oi7sMb+Y1vrxiZkAe5trN08OPzGX07qQ5gi04qM1D1oj&#10;8OARaMXHg8emdU9rBJ544t898cQT/4rvf/nEE463f+dPx3966/Z/w+9t/P4bfDf//Qu+/zXf/7b5&#10;B/9+g+/m7/8fAAD//wMAUEsDBBQABgAIAAAAIQDIu4CG4QAAAAsBAAAPAAAAZHJzL2Rvd25yZXYu&#10;eG1sTI9BS8NAEIXvgv9hGcGb3WxitcZsSinqqQi2gvQ2TaZJaHY3ZLdJ+u+dnvQ4vMeb78uWk2nF&#10;QL1vnNWgZhEIsoUrG1tp+N69PyxA+IC2xNZZ0nAhD8v89ibDtHSj/aJhGyrBI9anqKEOoUul9EVN&#10;Bv3MdWQ5O7reYOCzr2TZ48jjppVxFD1Jg43lDzV2tK6pOG3PRsPHiOMqUW/D5nRcX/a7+efPRpHW&#10;93fT6hVEoCn8leGKz+iQM9PBnW3pRath/vjCLoGDOAFxLajomWUOGpJYJSDzTP53yH8BAAD//wMA&#10;UEsDBBQABgAIAAAAIQCOIglCugAAACEBAAAZAAAAZHJzL19yZWxzL2Uyb0RvYy54bWwucmVsc4SP&#10;ywrCMBBF94L/EGZv07oQkabdiNCt1A8YkmkbbB4kUezfG3BjQXA593LPYer2ZWb2pBC1swKqogRG&#10;Vjql7Sjg1l92R2AxoVU4O0sCForQNttNfaUZUx7FSfvIMsVGAVNK/sR5lBMZjIXzZHMzuGAw5TOM&#10;3KO840h8X5YHHr4Z0KyYrFMCQqcqYP3is/k/2w2DlnR28mHIph8Krk12ZyCGkZIAQ0rjJ6wKMgPw&#10;puarx5o3AAAA//8DAFBLAQItABQABgAIAAAAIQCm5lH7DAEAABUCAAATAAAAAAAAAAAAAAAAAAAA&#10;AABbQ29udGVudF9UeXBlc10ueG1sUEsBAi0AFAAGAAgAAAAhADj9If/WAAAAlAEAAAsAAAAAAAAA&#10;AAAAAAAAPQEAAF9yZWxzLy5yZWxzUEsBAi0AFAAGAAgAAAAhAJ9IluH/BAAALxUAAA4AAAAAAAAA&#10;AAAAAAAAPAIAAGRycy9lMm9Eb2MueG1sUEsBAi0AFAAGAAgAAAAhAIfvBW4AfwEATIwDABQAAAAA&#10;AAAAAAAAAAAAZwcAAGRycy9tZWRpYS9pbWFnZTEuZW1mUEsBAi0AFAAGAAgAAAAhAMi7gIbhAAAA&#10;CwEAAA8AAAAAAAAAAAAAAAAAmYYBAGRycy9kb3ducmV2LnhtbFBLAQItABQABgAIAAAAIQCOIglC&#10;ugAAACEBAAAZAAAAAAAAAAAAAAAAAKeHAQBkcnMvX3JlbHMvZTJvRG9jLnhtbC5yZWxzUEsFBgAA&#10;AAAGAAYAfAEAAJiIAQ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44" o:spid="_x0000_s1027" type="#_x0000_t75" style="position:absolute;top:571;width:30480;height:166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mdrxAAAANsAAAAPAAAAZHJzL2Rvd25yZXYueG1sRI9Bi8Iw&#10;FITvgv8hPGFvmioi0m0qIiyIwqJVFr09mmdbbF66TdT6783CgsdhZr5hkkVnanGn1lWWFYxHEQji&#10;3OqKCwXHw9dwDsJ5ZI21ZVLwJAeLtN9LMNb2wXu6Z74QAcIuRgWl900spctLMuhGtiEO3sW2Bn2Q&#10;bSF1i48AN7WcRNFMGqw4LJTY0Kqk/JrdjILv7W19PG9OPzt58rtmi6vf+TlT6mPQLT9BeOr8O/zf&#10;XmsF0yn8fQk/QKYvAAAA//8DAFBLAQItABQABgAIAAAAIQDb4fbL7gAAAIUBAAATAAAAAAAAAAAA&#10;AAAAAAAAAABbQ29udGVudF9UeXBlc10ueG1sUEsBAi0AFAAGAAgAAAAhAFr0LFu/AAAAFQEAAAsA&#10;AAAAAAAAAAAAAAAAHwEAAF9yZWxzLy5yZWxzUEsBAi0AFAAGAAgAAAAhAAoCZ2vEAAAA2wAAAA8A&#10;AAAAAAAAAAAAAAAABwIAAGRycy9kb3ducmV2LnhtbFBLBQYAAAAAAwADALcAAAD4AgAAAAA=&#10;">
                  <v:imagedata r:id="rId7" o:title=""/>
                </v:shape>
                <v:group id="Group 49" o:spid="_x0000_s1028" style="position:absolute;left:12001;width:23482;height:19621" coordsize="23482,196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<v:line id="Straight Connector 37" o:spid="_x0000_s1029" style="position:absolute;flip:x;visibility:visible;mso-wrap-style:square" from="3365,17526" to="17995,175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hqkUxAAAANsAAAAPAAAAZHJzL2Rvd25yZXYueG1sRI9BS8NA&#10;FITvBf/D8gRv7cYKtcZuiy0qPViosd6f2WcSzHub7q5N/PeuIPQ4zMw3zGI1cKtO5EPjxMD1JANF&#10;UjrbSGXg8PY0noMKEcVi64QM/FCA1fJitMDcul5e6VTESiWIhBwN1DF2udahrIkxTFxHkrxP5xlj&#10;kr7S1mOf4NzqaZbNNGMjaaHGjjY1lV/FNxt4LGfzw/Hl7nnP/fuOt+GDi7U35upyeLgHFWmI5/B/&#10;e2sN3NzC35f0A/TyFwAA//8DAFBLAQItABQABgAIAAAAIQDb4fbL7gAAAIUBAAATAAAAAAAAAAAA&#10;AAAAAAAAAABbQ29udGVudF9UeXBlc10ueG1sUEsBAi0AFAAGAAgAAAAhAFr0LFu/AAAAFQEAAAsA&#10;AAAAAAAAAAAAAAAAHwEAAF9yZWxzLy5yZWxzUEsBAi0AFAAGAAgAAAAhALyGqRTEAAAA2wAAAA8A&#10;AAAAAAAAAAAAAAAABwIAAGRycy9kb3ducmV2LnhtbFBLBQYAAAAAAwADALcAAAD4AgAAAAA=&#10;" strokecolor="black [3213]" strokeweight="2pt"/>
                  <v:line id="Straight Connector 42" o:spid="_x0000_s1030" style="position:absolute;flip:y;visibility:visible;mso-wrap-style:square" from="2908,762" to="2908,17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93nxxAAAANsAAAAPAAAAZHJzL2Rvd25yZXYueG1sRI9BS8NA&#10;FITvgv9heYI3u2kppcZuS1ta6UGhxnp/Zp9JMO9turs28d+7guBxmJlvmMVq4FZdyIfGiYHxKANF&#10;UjrbSGXg9Lq/m4MKEcVi64QMfFOA1fL6aoG5db280KWIlUoQCTkaqGPscq1DWRNjGLmOJHkfzjPG&#10;JH2lrcc+wbnVkyybacZG0kKNHW1rKj+LLzawK2fz0/np/vHI/dszH8I7FxtvzO3NsH4AFWmI/+G/&#10;9sEamE7g90v6AXr5AwAA//8DAFBLAQItABQABgAIAAAAIQDb4fbL7gAAAIUBAAATAAAAAAAAAAAA&#10;AAAAAAAAAABbQ29udGVudF9UeXBlc10ueG1sUEsBAi0AFAAGAAgAAAAhAFr0LFu/AAAAFQEAAAsA&#10;AAAAAAAAAAAAAAAAHwEAAF9yZWxzLy5yZWxzUEsBAi0AFAAGAAgAAAAhAPT3efHEAAAA2wAAAA8A&#10;AAAAAAAAAAAAAAAABwIAAGRycy9kb3ducmV2LnhtbFBLBQYAAAAAAwADALcAAAD4AgAAAAA=&#10;" strokecolor="black [3213]" strokeweight="2pt"/>
                  <v:line id="Straight Connector 43" o:spid="_x0000_s1031" style="position:absolute;flip:x y;visibility:visible;mso-wrap-style:square" from="2908,0" to="18986,17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lSMwgAAANsAAAAPAAAAZHJzL2Rvd25yZXYueG1sRI9BawIx&#10;FITvBf9DeIK3mrWVIqtRRKrYg4eqP+CRPHdXNy/LJs2u/74RBI/DzHzDLFa9rUWk1leOFUzGGQhi&#10;7UzFhYLzafs+A+EDssHaMSm4k4fVcvC2wNy4jn8pHkMhEoR9jgrKEJpcSq9LsujHriFO3sW1FkOS&#10;bSFNi12C21p+ZNmXtFhxWiixoU1J+nb8swpmu+/9Tk8D/lzi1R8m26ixi0qNhv16DiJQH17hZ3tv&#10;FEw/4fEl/QC5/AcAAP//AwBQSwECLQAUAAYACAAAACEA2+H2y+4AAACFAQAAEwAAAAAAAAAAAAAA&#10;AAAAAAAAW0NvbnRlbnRfVHlwZXNdLnhtbFBLAQItABQABgAIAAAAIQBa9CxbvwAAABUBAAALAAAA&#10;AAAAAAAAAAAAAB8BAABfcmVscy8ucmVsc1BLAQItABQABgAIAAAAIQBnDlSMwgAAANsAAAAPAAAA&#10;AAAAAAAAAAAAAAcCAABkcnMvZG93bnJldi54bWxQSwUGAAAAAAMAAwC3AAAA9gIAAAAA&#10;" strokecolor="black [3213]" strokeweight="2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" o:spid="_x0000_s1032" type="#_x0000_t202" style="position:absolute;left:-1435;top:8305;width:5626;height:275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KV6wQAAANsAAAAPAAAAZHJzL2Rvd25yZXYueG1sRI9ba8JA&#10;FITfhf6H5RR8kbqpqJTUVbxQ8NWo74fsyYVmz4bsqUn+fVco9HGYmW+YzW5wjXpQF2rPBt7nCSji&#10;3NuaSwO369fbB6ggyBYbz2RgpAC77ctkg6n1PV/okUmpIoRDigYqkTbVOuQVOQxz3xJHr/CdQ4my&#10;K7XtsI9w1+hFkqy1w5rjQoUtHSvKv7MfZ0BOUnt7nyWFv/Srw3jOgnajMdPXYf8JSmiQ//Bf+2wN&#10;LFfw/BJ/gN7+AgAA//8DAFBLAQItABQABgAIAAAAIQDb4fbL7gAAAIUBAAATAAAAAAAAAAAAAAAA&#10;AAAAAABbQ29udGVudF9UeXBlc10ueG1sUEsBAi0AFAAGAAgAAAAhAFr0LFu/AAAAFQEAAAsAAAAA&#10;AAAAAAAAAAAAHwEAAF9yZWxzLy5yZWxzUEsBAi0AFAAGAAgAAAAhABkMpXrBAAAA2wAAAA8AAAAA&#10;AAAAAAAAAAAABwIAAGRycy9kb3ducmV2LnhtbFBLBQYAAAAAAwADALcAAAD1AgAAAAA=&#10;" filled="f" stroked="f">
                    <v:textbox>
                      <w:txbxContent>
                        <w:p w14:paraId="6E650E71" w14:textId="77777777" w:rsidR="006B5FF6" w:rsidRPr="006B5FF6" w:rsidRDefault="006B5FF6">
                          <w:pPr>
                            <w:rPr>
                              <w:b/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  <w:r w:rsidRPr="006B5FF6">
                            <w:rPr>
                              <w:b/>
                              <w:color w:val="FFFFFF" w:themeColor="background1"/>
                              <w:sz w:val="28"/>
                              <w:szCs w:val="28"/>
                            </w:rPr>
                            <w:t>71 ft</w:t>
                          </w:r>
                        </w:p>
                      </w:txbxContent>
                    </v:textbox>
                  </v:shape>
                  <v:shape id="Text Box 2" o:spid="_x0000_s1033" type="#_x0000_t202" style="position:absolute;left:2146;top:17392;width:21336;height:2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  <v:textbox>
                      <w:txbxContent>
                        <w:p w14:paraId="1D8F296F" w14:textId="77777777" w:rsidR="00F60928" w:rsidRPr="00B46314" w:rsidRDefault="00F60928" w:rsidP="00F60928">
                          <w:pPr>
                            <w:rPr>
                              <w:color w:val="auto"/>
                              <w:sz w:val="14"/>
                              <w:szCs w:val="14"/>
                            </w:rPr>
                          </w:pPr>
                          <w:r w:rsidRPr="00B46314">
                            <w:rPr>
                              <w:color w:val="auto"/>
                              <w:sz w:val="14"/>
                              <w:szCs w:val="14"/>
                            </w:rPr>
                            <w:t xml:space="preserve">Half of what you calculated in problem </w:t>
                          </w:r>
                          <w:proofErr w:type="gramStart"/>
                          <w:r w:rsidR="0019268B" w:rsidRPr="00B46314">
                            <w:rPr>
                              <w:color w:val="auto"/>
                              <w:sz w:val="14"/>
                              <w:szCs w:val="14"/>
                            </w:rPr>
                            <w:t>1</w:t>
                          </w:r>
                          <w:proofErr w:type="gramEnd"/>
                        </w:p>
                      </w:txbxContent>
                    </v:textbox>
                  </v:shape>
                  <v:shape id="Text Box 2" o:spid="_x0000_s1034" type="#_x0000_t202" style="position:absolute;left:6641;top:6629;width:10599;height:2860;rotation:310501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WMGLxQAAANsAAAAPAAAAZHJzL2Rvd25yZXYueG1sRI9PawIx&#10;FMTvBb9DeEIvRbO2omVrFClYWvDiv4O3x+a5Wd28bJNU1376piB4HGbmN8xk1tpanMmHyrGCQT8D&#10;QVw4XXGpYLtZ9F5BhIissXZMCq4UYDbtPEww1+7CKzqvYykShEOOCkyMTS5lKAxZDH3XECfv4LzF&#10;mKQvpfZ4SXBby+csG0mLFacFgw29GypO6x+r4Ps6ot0XN5qP/mmxfBn/7j/MUanHbjt/AxGpjffw&#10;rf2pFQzH8P8l/QA5/QMAAP//AwBQSwECLQAUAAYACAAAACEA2+H2y+4AAACFAQAAEwAAAAAAAAAA&#10;AAAAAAAAAAAAW0NvbnRlbnRfVHlwZXNdLnhtbFBLAQItABQABgAIAAAAIQBa9CxbvwAAABUBAAAL&#10;AAAAAAAAAAAAAAAAAB8BAABfcmVscy8ucmVsc1BLAQItABQABgAIAAAAIQA5WMGLxQAAANsAAAAP&#10;AAAAAAAAAAAAAAAAAAcCAABkcnMvZG93bnJldi54bWxQSwUGAAAAAAMAAwC3AAAA+QIAAAAA&#10;" filled="f" stroked="f">
                    <v:textbox>
                      <w:txbxContent>
                        <w:p w14:paraId="4F70A160" w14:textId="77777777" w:rsidR="00F60928" w:rsidRPr="00F60928" w:rsidRDefault="00F60928" w:rsidP="00F60928">
                          <w:pPr>
                            <w:rPr>
                              <w:color w:val="auto"/>
                            </w:rPr>
                          </w:pPr>
                          <w:r w:rsidRPr="00F60928">
                            <w:rPr>
                              <w:color w:val="auto"/>
                            </w:rPr>
                            <w:t>H</w:t>
                          </w:r>
                          <w:r>
                            <w:rPr>
                              <w:color w:val="auto"/>
                            </w:rPr>
                            <w:t>ypotenuse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48322A">
        <w:t>2</w:t>
      </w:r>
      <w:r w:rsidR="00066F49">
        <w:t xml:space="preserve">) </w:t>
      </w:r>
      <w:r w:rsidR="006B5FF6">
        <w:t>The height o</w:t>
      </w:r>
      <w:r w:rsidR="00681575">
        <w:t>f the Louvre Pyramid is 71 feet</w:t>
      </w:r>
    </w:p>
    <w:p w14:paraId="1F50426F" w14:textId="423E0502" w:rsidR="00681575" w:rsidRDefault="00F60928" w:rsidP="00F60928">
      <w:r>
        <w:t xml:space="preserve">     </w:t>
      </w:r>
      <w:r w:rsidR="00681575">
        <w:t xml:space="preserve">How far would Spiderman climb if he scaled </w:t>
      </w:r>
      <w:proofErr w:type="gramStart"/>
      <w:r w:rsidR="00681575">
        <w:t>e</w:t>
      </w:r>
      <w:proofErr w:type="gramEnd"/>
      <w:r w:rsidR="00681575">
        <w:t xml:space="preserve"> </w:t>
      </w:r>
    </w:p>
    <w:p w14:paraId="6511648C" w14:textId="54460C53" w:rsidR="00F60928" w:rsidRDefault="00B46314" w:rsidP="00681575">
      <w:pPr>
        <w:ind w:firstLine="720"/>
      </w:pPr>
      <w:r>
        <w:t xml:space="preserve">the </w:t>
      </w:r>
      <w:proofErr w:type="spellStart"/>
      <w:r>
        <w:t>hypotenus</w:t>
      </w:r>
      <w:proofErr w:type="spellEnd"/>
      <w:r>
        <w:t xml:space="preserve"> </w:t>
      </w:r>
      <w:r w:rsidR="00681575">
        <w:t>of the pyramid?</w:t>
      </w:r>
    </w:p>
    <w:p w14:paraId="674B3FD0" w14:textId="77777777" w:rsidR="002419D9" w:rsidRDefault="00F60928" w:rsidP="002419D9">
      <w:r>
        <w:t xml:space="preserve">     </w:t>
      </w:r>
      <w:r w:rsidR="002419D9">
        <w:t>Round to the nearest 10</w:t>
      </w:r>
      <w:r w:rsidR="002419D9" w:rsidRPr="00363E3E">
        <w:rPr>
          <w:vertAlign w:val="superscript"/>
        </w:rPr>
        <w:t>th</w:t>
      </w:r>
      <w:r w:rsidR="002419D9">
        <w:t xml:space="preserve"> of a foot</w:t>
      </w:r>
    </w:p>
    <w:p w14:paraId="4CDBF4C4" w14:textId="77777777" w:rsidR="00F60928" w:rsidRPr="002419D9" w:rsidRDefault="002419D9" w:rsidP="002419D9">
      <w:pPr>
        <w:rPr>
          <w:color w:val="00B0F0"/>
        </w:rPr>
      </w:pPr>
      <w:r>
        <w:t xml:space="preserve">     </w:t>
      </w:r>
      <w:r w:rsidR="00681575">
        <w:t xml:space="preserve">Be sure </w:t>
      </w:r>
      <w:r w:rsidR="00F60928">
        <w:t>to include the units (feet)</w:t>
      </w:r>
    </w:p>
    <w:p w14:paraId="2D49D3C1" w14:textId="77777777" w:rsidR="00F60928" w:rsidRPr="002419D9" w:rsidRDefault="00F60928" w:rsidP="00066F49">
      <w:pPr>
        <w:rPr>
          <w:color w:val="00B0F0"/>
        </w:rPr>
      </w:pPr>
    </w:p>
    <w:p w14:paraId="044D50B5" w14:textId="77777777" w:rsidR="00681575" w:rsidRPr="002419D9" w:rsidRDefault="00681575" w:rsidP="00066F49">
      <w:pPr>
        <w:rPr>
          <w:color w:val="00B0F0"/>
        </w:rPr>
      </w:pPr>
    </w:p>
    <w:p w14:paraId="251DEF12" w14:textId="77777777" w:rsidR="00681575" w:rsidRPr="002419D9" w:rsidRDefault="00681575" w:rsidP="00066F49">
      <w:pPr>
        <w:rPr>
          <w:color w:val="00B0F0"/>
        </w:rPr>
      </w:pPr>
    </w:p>
    <w:p w14:paraId="08694BAD" w14:textId="77777777" w:rsidR="00681575" w:rsidRPr="002419D9" w:rsidRDefault="00681575" w:rsidP="00066F49">
      <w:pPr>
        <w:rPr>
          <w:color w:val="00B0F0"/>
        </w:rPr>
      </w:pPr>
    </w:p>
    <w:p w14:paraId="4A88DFEC" w14:textId="77777777" w:rsidR="00C17556" w:rsidRPr="002419D9" w:rsidRDefault="00C17556" w:rsidP="00066F49">
      <w:pPr>
        <w:rPr>
          <w:color w:val="00B0F0"/>
        </w:rPr>
      </w:pPr>
    </w:p>
    <w:p w14:paraId="000343CB" w14:textId="77777777" w:rsidR="00C17556" w:rsidRPr="002419D9" w:rsidRDefault="00C17556" w:rsidP="00066F49">
      <w:pPr>
        <w:rPr>
          <w:color w:val="00B0F0"/>
        </w:rPr>
      </w:pPr>
    </w:p>
    <w:p w14:paraId="2527297B" w14:textId="4883D976" w:rsidR="00C84662" w:rsidRDefault="0019281E" w:rsidP="00066F49">
      <w:r w:rsidRPr="002419D9">
        <w:rPr>
          <w:noProof/>
          <w:color w:val="00B0F0"/>
        </w:rPr>
        <w:drawing>
          <wp:anchor distT="0" distB="0" distL="114300" distR="114300" simplePos="0" relativeHeight="251804672" behindDoc="1" locked="0" layoutInCell="1" allowOverlap="1" wp14:anchorId="18985F83" wp14:editId="62E178F3">
            <wp:simplePos x="0" y="0"/>
            <wp:positionH relativeFrom="column">
              <wp:posOffset>4554855</wp:posOffset>
            </wp:positionH>
            <wp:positionV relativeFrom="paragraph">
              <wp:posOffset>72390</wp:posOffset>
            </wp:positionV>
            <wp:extent cx="1848485" cy="1856740"/>
            <wp:effectExtent l="0" t="0" r="0" b="0"/>
            <wp:wrapNone/>
            <wp:docPr id="1041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1" name="Picture 1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485" cy="185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8322A">
        <w:t>3</w:t>
      </w:r>
      <w:r w:rsidR="00C17556">
        <w:t xml:space="preserve">)  A fire department has a </w:t>
      </w:r>
      <w:proofErr w:type="gramStart"/>
      <w:r w:rsidR="00C17556">
        <w:t>30 foot</w:t>
      </w:r>
      <w:proofErr w:type="gramEnd"/>
      <w:r w:rsidR="00C17556">
        <w:t xml:space="preserve"> ladder</w:t>
      </w:r>
    </w:p>
    <w:p w14:paraId="6A6F1C10" w14:textId="77777777" w:rsidR="00C17556" w:rsidRDefault="00C17556" w:rsidP="00066F49">
      <w:r>
        <w:t xml:space="preserve">     How far from the burning building will they be setting the </w:t>
      </w:r>
      <w:proofErr w:type="gramStart"/>
      <w:r>
        <w:t>ladder</w:t>
      </w:r>
      <w:proofErr w:type="gramEnd"/>
    </w:p>
    <w:p w14:paraId="43947D7C" w14:textId="77777777" w:rsidR="00C17556" w:rsidRDefault="00C17556" w:rsidP="00066F49">
      <w:r>
        <w:tab/>
        <w:t>to reach a third story window 27 feet above the ground?</w:t>
      </w:r>
    </w:p>
    <w:p w14:paraId="329ED890" w14:textId="77777777" w:rsidR="00C17556" w:rsidRDefault="00C17556" w:rsidP="00C17556">
      <w:r>
        <w:t xml:space="preserve">     (</w:t>
      </w:r>
      <w:proofErr w:type="gramStart"/>
      <w:r>
        <w:t>round</w:t>
      </w:r>
      <w:proofErr w:type="gramEnd"/>
      <w:r>
        <w:t xml:space="preserve"> to the nearest 10</w:t>
      </w:r>
      <w:r w:rsidRPr="00363E3E">
        <w:rPr>
          <w:vertAlign w:val="superscript"/>
        </w:rPr>
        <w:t>th</w:t>
      </w:r>
      <w:r>
        <w:t xml:space="preserve"> of a foot)</w:t>
      </w:r>
    </w:p>
    <w:p w14:paraId="12E6CFFA" w14:textId="77777777" w:rsidR="00C84662" w:rsidRDefault="00C17556" w:rsidP="00C17556">
      <w:r>
        <w:t xml:space="preserve">     (</w:t>
      </w:r>
      <w:proofErr w:type="gramStart"/>
      <w:r>
        <w:t>be</w:t>
      </w:r>
      <w:proofErr w:type="gramEnd"/>
      <w:r>
        <w:t xml:space="preserve"> sure to include the units: </w:t>
      </w:r>
      <w:r w:rsidR="002419D9">
        <w:t>feet</w:t>
      </w:r>
      <w:r>
        <w:t>)</w:t>
      </w:r>
    </w:p>
    <w:p w14:paraId="3BC55E1F" w14:textId="77777777" w:rsidR="00C84662" w:rsidRDefault="00C84662" w:rsidP="00066F49"/>
    <w:p w14:paraId="1DB89CDC" w14:textId="77777777" w:rsidR="00943BE6" w:rsidRDefault="00943BE6" w:rsidP="00066F49"/>
    <w:p w14:paraId="4E667658" w14:textId="77777777" w:rsidR="00943BE6" w:rsidRDefault="00943BE6" w:rsidP="00066F49"/>
    <w:p w14:paraId="4BD6E051" w14:textId="77777777" w:rsidR="00943BE6" w:rsidRDefault="00943BE6" w:rsidP="00066F49"/>
    <w:p w14:paraId="0D684ECF" w14:textId="04CEA88C" w:rsidR="00943BE6" w:rsidRDefault="00943BE6" w:rsidP="00066F49"/>
    <w:p w14:paraId="0724C028" w14:textId="77777777" w:rsidR="00B46314" w:rsidRDefault="00B46314" w:rsidP="00066F49"/>
    <w:p w14:paraId="75A40455" w14:textId="77777777" w:rsidR="00943BE6" w:rsidRDefault="00943BE6" w:rsidP="00066F49">
      <w:r>
        <w:rPr>
          <w:noProof/>
        </w:rPr>
        <mc:AlternateContent>
          <mc:Choice Requires="wpg">
            <w:drawing>
              <wp:anchor distT="0" distB="0" distL="114300" distR="114300" simplePos="0" relativeHeight="251799552" behindDoc="0" locked="0" layoutInCell="1" allowOverlap="1" wp14:anchorId="75426707" wp14:editId="4F4D4874">
                <wp:simplePos x="0" y="0"/>
                <wp:positionH relativeFrom="column">
                  <wp:posOffset>3617595</wp:posOffset>
                </wp:positionH>
                <wp:positionV relativeFrom="paragraph">
                  <wp:posOffset>17889</wp:posOffset>
                </wp:positionV>
                <wp:extent cx="3140710" cy="1374775"/>
                <wp:effectExtent l="0" t="0" r="0" b="0"/>
                <wp:wrapNone/>
                <wp:docPr id="449" name="Group 4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40710" cy="1374775"/>
                          <a:chOff x="0" y="0"/>
                          <a:chExt cx="3141017" cy="1375279"/>
                        </a:xfrm>
                      </wpg:grpSpPr>
                      <pic:pic xmlns:pic="http://schemas.openxmlformats.org/drawingml/2006/picture">
                        <pic:nvPicPr>
                          <pic:cNvPr id="1035" name="Picture 11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26124"/>
                            <a:ext cx="2837793" cy="1072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8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46842" y="677917"/>
                            <a:ext cx="624840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2D36394" w14:textId="77777777" w:rsidR="00C84662" w:rsidRPr="0019281E" w:rsidRDefault="00C84662" w:rsidP="00C84662">
                              <w:pPr>
                                <w:rPr>
                                  <w:color w:val="002060"/>
                                </w:rPr>
                              </w:pPr>
                              <w:proofErr w:type="spellStart"/>
                              <w:r w:rsidRPr="0019281E">
                                <w:rPr>
                                  <w:color w:val="002060"/>
                                </w:rPr>
                                <w:t>Murrio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448" name="Group 448"/>
                        <wpg:cNvGrpSpPr/>
                        <wpg:grpSpPr>
                          <a:xfrm>
                            <a:off x="252248" y="0"/>
                            <a:ext cx="2888769" cy="1375279"/>
                            <a:chOff x="0" y="0"/>
                            <a:chExt cx="2888769" cy="1375279"/>
                          </a:xfrm>
                        </wpg:grpSpPr>
                        <wpg:grpSp>
                          <wpg:cNvPr id="56" name="Group 56"/>
                          <wpg:cNvGrpSpPr/>
                          <wpg:grpSpPr>
                            <a:xfrm>
                              <a:off x="0" y="567559"/>
                              <a:ext cx="2575560" cy="807720"/>
                              <a:chOff x="0" y="0"/>
                              <a:chExt cx="2575560" cy="807720"/>
                            </a:xfrm>
                          </wpg:grpSpPr>
                          <wps:wsp>
                            <wps:cNvPr id="51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502920"/>
                                <a:ext cx="96012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CD80A6C" w14:textId="77777777" w:rsidR="00584A08" w:rsidRPr="0019281E" w:rsidRDefault="00584A08" w:rsidP="00584A08">
                                  <w:pPr>
                                    <w:rPr>
                                      <w:color w:val="002060"/>
                                    </w:rPr>
                                  </w:pPr>
                                  <w:r w:rsidRPr="0019281E">
                                    <w:rPr>
                                      <w:color w:val="002060"/>
                                    </w:rPr>
                                    <w:t>12.9 c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52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51560" y="502920"/>
                                <a:ext cx="54864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0A0164E" w14:textId="77777777" w:rsidR="00584A08" w:rsidRPr="0019281E" w:rsidRDefault="00584A08" w:rsidP="00584A08">
                                  <w:pPr>
                                    <w:rPr>
                                      <w:color w:val="002060"/>
                                    </w:rPr>
                                  </w:pPr>
                                  <w:r w:rsidRPr="0019281E">
                                    <w:rPr>
                                      <w:color w:val="002060"/>
                                    </w:rPr>
                                    <w:t>7 c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53" name="Text Box 2"/>
                            <wps:cNvSpPr txBox="1">
                              <a:spLocks noChangeArrowheads="1"/>
                            </wps:cNvSpPr>
                            <wps:spPr bwMode="auto">
                              <a:xfrm rot="16200000">
                                <a:off x="1524000" y="121920"/>
                                <a:ext cx="54864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F4F192F" w14:textId="77777777" w:rsidR="00584A08" w:rsidRPr="0019281E" w:rsidRDefault="00584A08" w:rsidP="00584A08">
                                  <w:pPr>
                                    <w:rPr>
                                      <w:color w:val="002060"/>
                                    </w:rPr>
                                  </w:pPr>
                                  <w:r w:rsidRPr="0019281E">
                                    <w:rPr>
                                      <w:color w:val="002060"/>
                                    </w:rPr>
                                    <w:t>5 c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54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05000" y="15240"/>
                                <a:ext cx="67056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68F3AA7" w14:textId="77777777" w:rsidR="00584A08" w:rsidRPr="0019281E" w:rsidRDefault="00584A08" w:rsidP="00584A08">
                                  <w:pPr>
                                    <w:rPr>
                                      <w:color w:val="002060"/>
                                    </w:rPr>
                                  </w:pPr>
                                  <w:r w:rsidRPr="0019281E">
                                    <w:rPr>
                                      <w:color w:val="002060"/>
                                    </w:rPr>
                                    <w:t>8.4 c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g:grpSp>
                          <wpg:cNvPr id="31" name="Group 31"/>
                          <wpg:cNvGrpSpPr/>
                          <wpg:grpSpPr>
                            <a:xfrm>
                              <a:off x="1008994" y="0"/>
                              <a:ext cx="1879775" cy="383627"/>
                              <a:chOff x="0" y="0"/>
                              <a:chExt cx="1879775" cy="383627"/>
                            </a:xfrm>
                          </wpg:grpSpPr>
                          <wps:wsp>
                            <wps:cNvPr id="291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72055" y="0"/>
                                <a:ext cx="80772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40F9862" w14:textId="77777777" w:rsidR="00C84662" w:rsidRPr="0019281E" w:rsidRDefault="00C84662" w:rsidP="00C84662">
                                  <w:pPr>
                                    <w:rPr>
                                      <w:color w:val="002060"/>
                                    </w:rPr>
                                  </w:pPr>
                                  <w:r w:rsidRPr="0019281E">
                                    <w:rPr>
                                      <w:color w:val="002060"/>
                                    </w:rPr>
                                    <w:t>Damse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93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78827"/>
                                <a:ext cx="96012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E1A37BC" w14:textId="77777777" w:rsidR="00C84662" w:rsidRPr="00F60928" w:rsidRDefault="00C84662" w:rsidP="00C84662">
                                  <w:pPr>
                                    <w:rPr>
                                      <w:color w:val="auto"/>
                                    </w:rPr>
                                  </w:pPr>
                                  <w:r>
                                    <w:rPr>
                                      <w:color w:val="auto"/>
                                    </w:rPr>
                                    <w:t>Dinky Kin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5426707" id="Group 449" o:spid="_x0000_s1035" style="position:absolute;margin-left:284.85pt;margin-top:1.4pt;width:247.3pt;height:108.25pt;z-index:251799552" coordsize="31410,1375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OArvuwQAACEZAAAOAAAAZHJzL2Uyb0RvYy54bWzsWW1v2zYQ/j5g/4HQ&#10;98YirVcjTtE1bVCg24K1+wG0RFlCJVEj6djZr98dKcl27CxJMdQ11gCxSUok75577oX05etNU5M7&#10;oXQl27lHL3yPiDaTedUu596fn9+/SjyiDW9zXstWzL17ob3XVz//dLnuZoLJUta5UAQWafVs3c29&#10;0phuNpnorBQN1xeyEy08LKRquIGuWk5yxdewelNPmO9Hk7VUeadkJrSG0Wv30Luy6xeFyMzvRaGF&#10;IfXcA9mM/VT2c4Gfk6tLPlsq3pVV1ovBv0KKhlctbDoudc0NJytVHSzVVJmSWhbmIpPNRBZFlQmr&#10;A2hD/Qfa3Ci56qwuy9l62Y0wAbQPcPrqZbPf7m5U96m7VYDEulsCFraHumwK1eA3SEk2FrL7ETKx&#10;MSSDwSkN/JgCshk8o9M4iOPQgZqVgPzBvKx8t51JfRqPM0MWpzhzMmw82ROnq7IZ/PcYQOsAg6e5&#10;ArPMSgmvX6R51hoNV19W3SswV8dNtajqytxb6oFhUKj27rbKbpXrAJy3ilQ5YOFPQ4+0vAHSwwu4&#10;L6EUFcRJ+J6bxVGrjzL7okkr35a8XYo3ugPewhIWjv3XJ9jd23JRV937qq7RUtjulQOOP+DIEXwc&#10;/65ltmpEa5xDKVGDnrLVZdVpj6iZaBYCFFIfcisQn2mV/QECWtfRRgmTlbh5AUL042DD8YGVeCsk&#10;yq+BbmSx/lXmAA5fGWld5yjdKIsoCxyjBs6xZBrH6bRnjh8zP7ScG5kDmCptboRsCDZAdhDX7sHv&#10;PmoUHF4dXkHRW4kIWoXqdm8AXsQRqwSK3TdBC3QXiFl6ABx6B5C/yC0/lbwTICUuu+URS9KBRp8R&#10;gF/khjDEo38NXZeYDQwjYVB23T2gk1JyXQqeg3yOUjtT3TrPMsg0iJKAeQQcPQL8wXUtYINVIhYk&#10;QR8Ipn6Q+Da4/kc2Ieu5l4YstAruWKupDKSPumrmHmwIf04m1PZdm1v5DK9q1x5sieo7W2LLbBYb&#10;67HTAdWFzO8BVCWBOaAQZDdolFL97ZE1ZIq5p/9acQwj9YcWME1pgHob2wlCoCN4ze6Txe4T3maw&#10;1NwzHnHNt8amI8e6N+AMRWUZirI5SYBz2AGqobX6EO2aW54EAWRaF25s2iA4YGmyRDY9N8izkIEd&#10;rZF7LAf7siRJ4gjI2Ef6IV7z2VOR/rGZIzf2I/2jKobRvobQf7mCYBwgcBjFYWjTDZ+NCoYwFsFz&#10;VDDxYzSkZdCT+h2f+Kh63yBqhHSA6sRBo4fbZ+mA5gB3GvkUXQXRPst4YbPS1ku/13jxLdgGWcGF&#10;nhOzjfohtS6MLn6Ec2GQRGedo2yd84NzUI6GUP+djnPO2WkER1AsOjB596ckGrIAhzDLUEYPwt7Z&#10;U7BPukNx8n8Oe8EpKbjLudQPR84h/1zdMmTaKPbHuuYsM609aXzvUW9bxP5LlT4d6zJXpEP/5SUs&#10;9f0kTYF8EGIemJomcYo3MK6qSqYR609pT9Wwj0w8ZQ3L0hGsk5cV7o7hCOD9OeF8q9j+kPgjnHsM&#10;r5ROV1LsxHNXPcRJMnjvEMnP/sxkj9znFMl3o7ptwz28vT7sfzPAi/7dvr2r2f6ycfUPAAAA//8D&#10;AFBLAwQKAAAAAAAAACEAs69rJSpsAAAqbAAAFAAAAGRycy9tZWRpYS9pbWFnZTEucG5niVBORw0K&#10;GgoAAAANSUhEUgAAAgwAAADECAIAAAB8wO6oAAAAAXNSR0IArs4c6QAAAAlwSFlzAAALEwAACxMB&#10;AJqcGAAAa89JREFUeF7tvQVgHOeZPj4Ls8ykXTFZkm2ZKeDE4QaaS5u0TdOmKaWcwjXlX6/Xu/v3&#10;Skdlut4lpWtSSMMcO7FjJtmWZDEuaJlpdnb+z+zY67VMksXSN6fmZO3MB898+73fS88r4jiOIhdB&#10;gCBAECAIEATOh4CYwEIQIAgQBAgCBIELIUCEBFkbBAGCAEGAIHBBBIiQIIuDIEAQIAgQBIiQIGuA&#10;IEAQIAgQBCaPANEkJo8ZeYIgQBAgCCwZBIiQWDKvmkyUIEAQIAhMHgEiJCaPGXmCIEAQIAgsGQSI&#10;kFgyr5pMlCBAECAITB4BIiQmjxl5giBAECAILBkEiJBYMq+aTJQgQBAgCEweASIkJo8ZeYIgQBAg&#10;CCwZBIiQWDKvmkyUIEAQIAhMHgEiJCaPGXmCIEAQIAgsGQSIkFgyr5pMlCBAECAITB4BIiQmjxl5&#10;giBAECAILBkERKSexJJ512SiBIEFj0A+ny/OQSzmz7jYwXDhdxTGwQ92NPxJJBJR+Cn8pfAfDv/G&#10;hxOZv7Al8i2Qq4AAERJkIRAECAILBoHSQ21xH8cfCzu6SBAFEBKChCi5ePEhSJTSv16GJDjvqfoy&#10;2lkwiBMhsYBeFRkqQYAgcEEE+N1fEBEXu4iQuIwlRDSJywCNPEIQIAjMXwSymXQiGkolYlAodAaj&#10;xmC5lOyYv3OZDyMjQmI+vAUyBoIAQWB6EMim0+0H32jf/cpI93F4Kpatu+Kq299dUbNselpfkq0Q&#10;IbEkXzuZNEFgISNwHt8yk04EfV7n8OhAV/u+1/va9nkGe9JM3lZXu+Ut77rmzvfULV+zkGc8l2Mn&#10;QmIu0Sd9EwQIApeBQD4PMZGXSCTCs9lkLNDXPtpxeKT7hHOg2z/mZhiGy1PxeCQSDcu0hq1ve+DW&#10;Bx6yV9RcRl9z8kjRd8L75AuXMIzi3yfiKh8nSoXAsNIHJ9II/wgJgZ2TRUA6JQgQBC4bAUFIiMUS&#10;YfN09nXufvL3A0f3KkR5hZxOJpMiqVxtsDDZ7Gh/1/Bgj6mq/ob7PnrdXffrTNYJ7oyXPbbpfRA7&#10;e6mQmN7GJ9gaSaabIFDkNoIAQWC+ICAWi6BGFI/XntHRF7e//srhjrCqvHz99Y7m1RqjWa5WG8vK&#10;a5pbq+ubkoGxQ68+2X5wZzqZmC9zmNg4CrkgfO7HHF5ESMwh+KRrggBBYMoIcGzM797Z1rPrpPtQ&#10;Uhc1NVF6u1hK55ksR+UhLcrrlilVqpGTbcfffCUS8k25v9lu4HRe4DT0GwgEDh85vHf/Xq/bK+QZ&#10;4uKTD4v/OF8nkm9+85vT0DlpgiBAECAIzBYCGYbxe5xhn0eUTcjZaHzw5P4jJwJpirbX20x6UcxL&#10;JSMUm2Nh0BfTcoWSyWYiIX8mnTbYHGWVdbRMPlsjnUo/2MXhRcB/L/MoL/gziiNIpVJHOo48u+fZ&#10;I31HpFJphaVCLj+Dw0VyTIiQmMpbJM8SBAgCs40Ay7K9nW1vPvvnngNvyOJem5zRSliTQWOx2Sxq&#10;Wpr0czEvzWYlErFIDKOUTKlUSWlJJpMKBcaikaBKZ7SWV0tp2WyPe5L95fNMOh1KpUIFF71MJJq0&#10;qBjnuPaMeXa07djes304OZyX5G1Gm8PkKPjE+Z+LjI4IiUm+OnI7QYAgMKcIeId7D73wJ/yEh7ps&#10;KrHDatbYbTUrmlpryoy5eNw7momFxBQnVyjkcpWMlkulEkosSmfSwYDX6xpJRILweKs0BqVWP5/5&#10;mcLh5L79Q9vfGPD7o0aDQq1RT5B7qvhyzoqM4qj+0f69fXv7k/2UkqJoSifXlRvKNSrNJV8mERKX&#10;hIjcQBAgCMwLBFIZxj/Y7Wrb6T6+h40HKu22ZctarI5K2mikLWa9VqXJIdc6Eo8lGJaSKVRKpVoq&#10;EWfSqWgslkgmEeyUjsf9owOugW6kZKsNRr3FBnVjXsztnEF4PJm/PeH8wx9GOzujdru8qUknEk1a&#10;+zllbuKoTCTb7erpjnSzCtakM+HvkrzEorTYdfDfXAIBIiTm5wohoyIIEATOQiCVyYycPDZycHve&#10;1+8wqhubVyxfs6Gqvlml0VGIiE1lRGxeLpHCDp/M5DJMnkJgkFiUSsXc7lG3x5VlGI1WbzCaRSwb&#10;dA17R/slNO2obVJrDfMS6HwwwOzYzr74gnRwQNbQoNy4USmXKybrnxCERJ7N+5y+Hvwf5VeqlVqp&#10;NpfJpRIpOSt3aBzQUURiYm6al6uADIogQBC4CAKlJvVcLufs7+5787nk0IlKq6FlzfqKZStgVKcl&#10;dDYNlqZYKhqhshn4Y2UyuUQszebYeDIZjgTGxkZGnUOxeEyl1tis9vLyKovNLpPQyXAok4hpjBZ7&#10;zTIpTc+HF3G2CyETjyePtYmOHtNns5bVq9Vr10kMBoxTOnGjU9FrzaSZ7v6uvlBvWpVSquUSVsIy&#10;bCIRZ+I5o9xot9hpeQGBU1S548GYp6rWfHhnZAwEAYLAHCJQWv/B73ENH9sXG+7WysSWMjtdVk7p&#10;eQ0gHot6/QGv3zfm87nHvNFoXKNRL6uvrquqxBl6dHSof6AvHAnhDG7Umwx6oxaEfxa7o6bRXl6d&#10;CvqPvvZs266X0qnkHE7zAl2z6Yw/kuxjKadMCaJCdTpNnyqOgcDeMzU1zv80n2pYclMmnh7yDXqT&#10;bloFSaPX6TRldqtKr/LExnpdvZF45FQrolPFOcY1SoTE/FseZEQEAYIAj8AZMRF0j/j6OxUitqa2&#10;QV9VR0lkTCQS8I35Q4FkOgFzCvbRDJNLZzI0LdWX28urKlQyaSDg94yFKEpmtdotZqtSoWDZHJPL&#10;KjQae3WdRqMf7Tr25jN/PLLrxVg0PM8gFweCoeGxIxnmTVreI6LTFAcOEpz3J0RoWxr5mmfy3pDf&#10;mfRE6bREp5VpzFKlVqFRSdUSX9Z7dLjt5GBXOpW+yPSJkJhna4MMhyBAEDhl+zgDRCYRZdMJnVZr&#10;q6ySGoxUKpXw+yPhUJ7L42BstdnK7Haj0QQxIEZsq1ptspotBg2K1WUylFSm0ukMcjliemCRSqdS&#10;STbPKjRaQ5lDIpUMHD+w4/Ff73/lbyG/Z/4An8tQHnfG6/fmMv15qjcvCohFUB9OcVVNZJxFOZGI&#10;p3p9I15xkjGoKLWeoZSxFOX3JmORdDQbO+4+8fKBl9q72iE8i82O42oiQmIigJN7CAIEgVlGALoB&#10;fk53yuYkXE4i5lj4pIOBkMsZ8PtyWUajVFlMFpPNZrbazCaTWqXmxBKKE6s0apvFpNdqQN6B+CXk&#10;AcD8kmOhceRhUkGaXQ5ebq0evB20ROpsP/LmXx7Z/cKfPSODUDVmeZ7F7kozq4P+zMgwG4vqOEoP&#10;8xLFJaRitkSLuDRNR1FIeMKRDu+wn41TMjEwzCWj8WA4MJDIuORqzgKsekd7e4Z7mSw/ceEpIiTm&#10;ag2QfgkCBIGJIgCLepGwKJtlkpFQKuSLBXzu0cGBzmNdHcedQ0PY7OC1RgGJfCZLsXlwOUEYcGye&#10;YjmRQqE3GLRajVQqhn2+UPaazz/mq13zF0QGT5yn1ujtjiqT2Rpxj+x+6g+v/eV/+7uOQYJcepSn&#10;2uDbmT6O1DPmtRFntK8/n0xWU6oVMoVdSYvlCqGGN5/5hqgtYSvnuy9cFxpDLke5wt5R/0Am6dcw&#10;EWN6TJd2aZmIJi0ry1Wv0GzcXLV1TcO6MmuZRAKXOH8BFqF4ePEiIbCXXg/kDoIAQWCWESgmgiG/&#10;2jXYdeL150aO7ctl0jkxHQjHna6xYCAYDQUjQV8IppNImMtlICSkclqiUFIKFSWWhD2uto5299gY&#10;QjzLyuxqPmdCImyrwlbI5VlstHKlSqPR4vew1+13DSUTUalcrjPaaNnZSQl83exTu+iprVRo5TSP&#10;N79/n02DMUnEiqFFGGNiz57QG2/IwuFapaLCalBsWie+4gpoTcin47dvoYa3cOo/PYSiziUoGYV/&#10;5qlA0NczuDcSO1JpzK6zqZarJVZJRiPN6UQSm9Lc6Fi+rnnLhjXr6qtr1Gr1hVILiZCY5KsktxME&#10;CAIzj0BRSOSYzGhP+8jJI6l4XGWtVFcuE+vL8jINK5GnGSYYDvn93mgwlErGWCYjpTiZTCqWiPPJ&#10;2ODJ9gNHDrvGQjqdttzuQHoALE/C4VvYWwvyIocTNOSEWqvHYzEInJG+UMALfkCd0aLgN+WSq1RI&#10;nC0hijdNjYccHeRzuVR3d2j7a+KTJ+20xGHW6c3G1Lp12c2bNVL6lJAo7ubnSAheghQd/hzUCE+/&#10;c3QHne1sUIkaJVobI9PmOb0mbzEzZWWyqqrqZbVrKiptSDu8SPI5ERIzv95JDwQBgsAkESgKCTgQ&#10;YFCSKVVl9S1Va7aUr9hoq19hqW40V9brHJUqU5lEbciJJKl0GuGw+XRaRYsUtDgXDZ84dmT/oSNe&#10;X9pkMlQ6ytQqLW9FgenpdGxowe7En8lB8QR5AI1CQonSiVjQPRrwODNMRq7RqdW6U6WN+E20NCh3&#10;/Hz4z6bE8iGIIMbrDT73fPTAPmMqaVLIRTI6rzd4121g1661UjyfxlnRTYJR7uxuzwgJCMNQxOd0&#10;HQ07O3POVN4tScN/HYbhLW+05601lM4oEUvkXF4DGkTBhCVYtMb1QoTEJBcvuZ0gQBCYeQSKZhwU&#10;jlDrjGXVjZVNrfa6JnNZBbg0TAhpLa+y1+KPq2z1K5UGG0UrsnBFSGmN0agxWSmxvH9oqK29M+BP&#10;m426igoblAXY2uGXZk8LiUIXYvBT8KYnjhNLpUq1VqFU53PZgGvYOdiNVDypXKU1WWXjTE/Cbsrl&#10;mVyOAQEIhYYnFJk6AdiYvr7wiy/GBgb0Uglv/xFRGattbP0GybLG8kIILJ8kAU8DyyJwK5tMxkE3&#10;ArJbZBFiJqf399MqDx7Oc6Puke62jrGuWDogzyVVsQgXSzEau7yshqbpKAKJx7wwtuk0Gj766/R1&#10;1nSIkJjAiyO3EAQIAnOEAM8yJAVnqxyU3/h/ONdLwM8HI1Hhj6ABR3qc3mI3IZW6epmlfrm+qllm&#10;rREbKxIi2dDwMA7SGqW0zFEGIQExwOsRRZ/EKc+44ATOYz+WwBGhUCJnm+LYVDQUcOLxIRCSJ+Ox&#10;dDodiwSd/Z3dR/adPLyr5+je/uMHeo/u7zjweseBN0YGTuJMb7TypKqTxensRGsuGokdPeL1uMRs&#10;2kDlJFq1uLklvH4D7SgvgzQKhxNOp8ftcQZDrkzalUwOB4LOYCROK7RqxXj+c4yFFdNev9M/0qtn&#10;5Suq6uurK0ViaTidkpcpLFVqGQ1jXjzkF0nENoPJOE7GFCdChMRk3ym5nyBAEJhfCGBvV+v0ekuZ&#10;1mKX6cwihVYEgiK91e91u/qPi9mMxVqm0RlwGy8icAgvxnry1pVTRRcQIYT8CYQOgRlQo9MpZPJs&#10;Iu4fGfAM9QY8o4Exp6v/ZM/h3R17Xus5sLP/2AFUMRrpONp3bN/JQzt7jh9AOSMVNlqLvRgmNCmM&#10;TksXGMSSxw8Pd3ePeTx5LqtcVqu8+S2KlevUSiVO+pzbPeh2n8yxY1I6olYnM5nR3pPHOtp7KUpj&#10;tdpk9KkIJV7s4QcqBheUSfvthuDKKsuGpoaKcgxPkhCxqkq1odyikGppaT4QSEdjSqW8TCmlz5uJ&#10;QYTEpF4luZkgQBCYCwQ4xLjCO5EpxLziJ5lJJRgEOzFZ5FCzuVy+8F8+nzqXLYgBEe5xD3UPdx1m&#10;MymjyarXm3ghgWApluXtTAXjPu+UgFgQYmdPuyjgugAlFAryQFrQUD4YJhEJhN3DgZGB6JgrEw2L&#10;slmYl2DfoaX8nSAWhHkKxbSR4WetqDWay4QQ0nHlHC6EWtGwJhzko770ju1DB3qOjKbac4pAU1P+&#10;xht0dQ26QlxTKpHokUrHKso1DkeZ2WxkssH+Y4eGjrVTrNRWUQedqtgLJEQyFk0njpkMXfXL8jaz&#10;NpcSewbDrpFAmmP01WqTwyqX6sQSpn/M1z4SiaclGqVGpSoEEp/t+SBCYi5WPOmTIEAQmAwCUABC&#10;PnffiQOw7XQf2dtzdE/34TcHOg6P9Xf5h/u8Az2egU7PwEl3H/7bFXAOpqORgHOgt22vq78bugMI&#10;m4x6I+xIvB4hCIlCdBN+Rw4FrFe8b0KIKMURHGkH+bxESivUWrXOoFCqxOBRzWbgClDQcp3epDNb&#10;9SazzmBC+SKz1aE3WtlMOuD2xsI+ld5kq6qH1lKYHF9XblLFgrgk1b4v9dIO97HM7mT985maQ0qj&#10;xyphyuFV19KsyKdQjZlNtE5XTdPVIkrDZX3MWLcy4tbQtL68zuioLiY4YGaBsVG3c3+K65MZRcm8&#10;9Ogx97NPHtj7elssGrA4pGVVeoUa2kniiNN9CGX+pAFKFZXJkjJxEtFhItEZJzkREpNZquReggBB&#10;YLYQOIsFlsmO9Hbsf+mJN5997Pjul3va9g2eOODsOg4h4e1DoYT20e5jThCJwwTU1ebubvcNdTu7&#10;jw13HQuF/Ihn1RvNBoMJQgJJ1/BdF0SCmNdMsllIBLg3hPNz4fgv1Hzm5QWfVCaV0XCGIPhJrQep&#10;uFpvVGl1cq1WhqwLBSxSCrkaVSx0cAGz2SQCrMD2UdGw3FZeLTQmtDIBwLh4xj/mdXUfiO1+Xnq4&#10;W+Sp6GSu3ck2jCARZOj1zNC+hNvrTTBevTGrVatgXAIhVZ5KBbxuLuh1SBktxJe5Qm2to2EyEq48&#10;FwuGOgd6jrhdIxnpWFJ6qN31zIuH97T1x5xeo4VrWKHX2eRjodSuk9HuWCZvymSUPn+8b3SsKxgZ&#10;E1MsFAuRCOTkFBESE3iD5BaCAEFgjhAQdm84ltOpeCIWwcarM1uslbVqrZFjmIjXE/S645EgkuAy&#10;qRSTSqUT8Uw8yiTjYAJPphIoI0FJpEiDwMEfVeoKikROAk+tWMwwDCxXCHaC0gA/+OmOCjnNfLyT&#10;cG8OuzwtU8hVaqRT8MRQ4AaB94JPd+ad4LwcAO8HfrgcHOomR03t8rW2ytrTaJ1SUC4IHkf5Iv5d&#10;vXueOPHSK6/v3PlErHdfVYarkNWK6JqEQiqTjq6MHlnfe1jR3jUwMDLsHgsGAxGfzzc6Gjh8NLLz&#10;9WDbPm/AHVBIMwaTltaWSVUWSUEqYYqxePKE33MimRmjdJGsKpgSBTK5ZDaLekPqMr25uUxkVLT1&#10;Zt/YJXEOVstFLbmM0eOL9o86+0ZG3C63hJPqNGYZreAtcXP09km3BAGCAEFgogjAOAR2vkwqmed4&#10;I1FgdOjE9mcPv/aUzzOKhAaFRgeLjEqpViClQqlCdSF4aL2BseGhPiTcGU22uvpGg84A3SGTySA7&#10;ACYmiJBoNIKNHqUmoClAn4ChCZIBHuzSMfGliwpUGAUVo6BpnKbBECKvsB2nY9HImJvJ5Rs2Xr3l&#10;znfXrVhXEGyCJnHReKcc9/LRXd/d8cudo/uzPQlt1/Wt7IMNtZtzFSGPemeG86mTa5Th1SFXxOnd&#10;nWa7tPp4mY3SaSR52IZiBpcrm44ONVmH779edPO2BmX1xoxxA220qRQ0Rtnn7d/tPtrH+EQSuSjJ&#10;KqUyCZeKDw9FhpxqlaZpc721Tj3UG9/1JOU+vtZuvMpkl8gsg3HxCY+/m43Ebtq49t47b2xaVkM0&#10;iYmuUXIfQYAgMIcI8Cd6HOn5rDetWq3V6Iwxn9vd1xGPhyQqNSsSp7MoNcTiBmRRWG0Vao0W1iSY&#10;myKRIC2RGA0mGPaxdcPKxNuRJGImxyTTKTi6sYsjLgg+ap4KsCAg4EkozlRwaPMXLxtKKKVOU2JA&#10;pYASk00mEJLraGyuWr5aa0Ti26nrEkIik3+j/dAfDj8XTQ9QqpTcKmuu0bU4tIo0Gx9MUh6zVby2&#10;qtxocehlqgpOVM0wlYm4zevV9Q1QA4P+YCqsr9Kt3dC0dW1Vk5HNBJzHu3v3dg52jXrcUdcAM+wR&#10;jbGZsMQfyQVjGr2+ckVjRUudvqKcNtkkZpPYKGOkiWQkmRooz/auYj26fNwU82uHO/XOrlqLsmX1&#10;yorySjkREnO47EnXBAGCwGUigP084nW5+0+Gx9yIccpkM8lELB6PZlBeIpNmkDkd5ukA3a6hoN8D&#10;x7TRYNFoUCYa/mo4rnn7ECxRKURJwSNdSEaD9wH6RXFPL8Q9lVy8WiDQN535cyEbD3zkFMxcmWRc&#10;LJVYaxoqlq3UGCwTFhLsnu7jL/TszWrikmbZsuWqtTZaz2T9IyMjw8OJWAaJG2qDVm2AuUsph6Kk&#10;1Ou1NQpVdY6Tx5ihsvrwXe9c/v5337RudTnNjDqdJ44Od78xNNwecHoZd0AczVNZSzLmiPm0uTit&#10;lEvNVpXZAvFZGHlOqcuo9FlwVKVd5uiALhlPMxJ/Kh0JjuozweZl1XWbtyjgXiFC4jLXKHmMIEAQ&#10;mH0EzlTYhN1HLI4Fg8HRoVQkUOB4FWdTSWQQI61hzNkf8LqiSIIryA+JSAoJARsL3A98faLCzYip&#10;TWFzT6ehImCvh+GIT9TDz1kVnwW6jbOuUgGAB/FPBONmk3HQe1iq6ssbVmiNExYSHNXu6tsxejgh&#10;9yut9HpteXWk2t8r7xkcG4u7c5KMSM7lkNmXQWZ1Xzx+mGPdep3VYKqUyLhUdqS2QXLv27fcfu0a&#10;pSnZOXKoM9jrVYsTZcasScIqstK8yk5ZVqvUq+1cTbmIo0W+pDiREdHIOo/HmJSbEofzaWXKWevv&#10;tqK6X0C5P132elrZHU1BduYam6VbrlJUVEqJkJj9dU56JAgQBC4TgVNsSwUqDLXBJJLQTDolyrNK&#10;JSrRKUR5CA4xDWEgV+isjpoVa6uaV2vNZfBicExWKhHz8ayQE/k8T6TB8WaiVDLJ5Bk4n3leQN6f&#10;jQ94JwT0CDCCFJwR46+Cs+EUA6uQElEQEgnIGWt1fXnjZISEVBxlIj5mNCGJVWX1y8bWUd0bhwcr&#10;PTFKopYbLTVabVmewyjHYvHRQKAzkRxBormY1sZjkVAgrZXVNtess5cph91db5zcO5CLKZuX1W5Z&#10;Y64wiBmROVvVqmpdX1vT0KIuq5XmmPTAUNwXyNE0J+HSoIhlMllfZ0XPy6u7DupGsseClqeTtt1p&#10;2h+NeeOpY+UNkQ1bbPWVZiIkLnOxkscIAgSB2UegNFoIv2sMJkNZuc5SptTqUVRIRstqmletvu6O&#10;5VuuX3fdHdf+3XtWX3VjWU19EvyuQ31sOq3TGxVqNSxOUBogCODFBvdRlsnwQqJAfwQxw1uU8FvB&#10;X827pgsygmd5KqgUfCbFac92wdrEC4kcvOHJBDQJc2Wdo2GFzjRhTYKizDrFcoemUW60B1q43i3+&#10;wRZ/TMnQebO1uqr8SrOxiaYNMplRKa+QiIwikRykIWIxSJsiiZiKSTUmow7XiKi9q79reDDCKTQV&#10;ddZqU56JZDzZOunKTZWbqqutIi2qk0bBnd5z0u9PygzVVqNDpdKx4pQ6eKT25Ms1Xb2MV96W0hxJ&#10;ccGkX5UZjVGpE7bG1MbNTS2VDURIzP46Jz0SBAgC04OAVCbTWWzm8lqTo1pvtpXXNbVedePqa25p&#10;WL0Z0gKZbeDss9ir4tFI95HdyUgQiW+gC8zns9jbkQTBor4pzFFMBjoErP9iEQpOFAJbeVXhFF+e&#10;uBASC4dEDi7vXI6vQoF/8n8o1ucRgQIpm0pAoJgr6uCTmJSQkEmUDq1D6W8ea1vVc7xp1GMKpkdS&#10;uRMyOWs2Neg1NimlF2c1EkbHJW0ykc1hU65oya1czur12TFXoqcrOTRChUKquK8s7HHE46Jsfige&#10;HVDEdZsqtq1oqJbqc/lst3/o8KHdR08MpMVlDfWrV+rsOuSkK0JyXbBczdhlWlqkTWRZNu1Rcr0S&#10;yheiJMHWLTW3bL2qxlZHhMT0LFbSCkGAIDAnCOAsD6+u3mY3l1eVNzQ7GlvA2wqzEh/SWrhgRQoF&#10;/G1vvpIIB8yWMp3BnEelhcIOj4DYUMDn83qRXSES5SAaICBAFMtCUiCBgv/heWMRB5WGqpBGjkEa&#10;8gPsTJAHQokhXpMQi1BUNZOKI/FCZ3PA3GSw2kv9FpeCReQelu/doT980OD0KyNZ1FF6IRjagRp7&#10;OtUyldgOb0cw2haKn4wns2LOXGXXX7lFeeNb9E0tjFwx6PODUoNjkg0pd5Ovn/L6TsSo/RJpqE7X&#10;fNXybUabEtHCzqE3d7z43DNPHh8Myhxr19eta4knQoP7j4r6gyuslo1XVLduNDZUmC3yOhVboeRk&#10;Bp20ZmX9O297y7aNKHWkI0LiUm+QfE4QIAjMewRwtgeBq1ylgcth3GARt9rbcfTYrpeZZMLqqACj&#10;BnZ+vqpEPh+PBkYGewd6hwNjkUw6BuZvBEqBBwpiAjs+fN5wa6czqVgiHomEYeKBs1yBLGs5dA4x&#10;VI6CkOBDolDvKB4Jo6CFAj7lZa3WUxnX/EAuHAKbB9d3JMKc7Eg/82T4qedRnZWrbc5Z7YfCoWfD&#10;QZ+KXmfTXiWndYHUgUHmj17ZzpQsnOXovIixV1KbryhvaDQ3teQ02ojHkx4b1sWDFMMdk9reVNeN&#10;lDusqxwbWhtaYX+LpUIHThx45tV9u3Y600lRRWOVukzdc3Dfgd8/k+kZbW2qWbt1Rf0KfXOVvqmi&#10;ckVdxYpW87rNDbdeu+XWq68pLwc/OYlumvernwyQIEAQuBACpxPW+N249B6hNKlAiRGPhtv37eg+&#10;+Ab82/bKGp3RjN0frmawpEIqRGKoghqKhjmeMDAVQzntgqjIwQyVTqcSKNjAp9yFICQQDaVVa3U6&#10;PTK3YYHiKcfh1uY5PaRZnMzH3LFETAuLV+sGW0VNYTBncTcJuRanZQabSPv2HDjx2GOdjz7qe/Lp&#10;sY6THQ1N4Xe8K7V5c2+O6Y0GKuTcbWbzSrExPCZ9wSN/jTWHZVpNPJftC/bnZP4Ny6utFrtWY0Ye&#10;4YG90aHemNY4ULl+X9XVJ8tbFY1lq1da11fbqqH0jEVD+/p7T3pDQa9XEo2o80wmEu7bu6dv1wkk&#10;nTev3FS3fA0tV8s1lLWMqq1XrWwtW7u6dmVLrdliEEAlmgT5AhIECAILFYGCaxmDF1LgSmbB14fg&#10;D/r4k3/MeWLva8PtRxQSuryqHpx9UAyQRkHLlPb6puqV62w1DVK5NJMOpjPQI5CBl4D2kEY9vEwy&#10;mYpHo6FYLMSyWZ3GYLM59HpsnSLwzRbyLUAEi3Kp4mjAN+Yc5mR03epNzRuuNphthaGch7tJGC4L&#10;v3Dv8Uf+8Pzvf7Pn+NFoLA6ne2DzFsO972pYt05vMYm8g7rRUWvWmGYajkUse/MSrkx8pSW3OpqJ&#10;j+T2xFWDDRbTcntZLiXdeyCx47WkRs5tuy2+6laPsTUq12lrNKtbretMehPc7cNe3/HQiMgGzicJ&#10;N+ZP9g2nxpy5bExmM1asWrN847bqqmboRryYlVBSGSWXSxQKpC1Ki2J3IuRTC3UBkXETBAgCSwOB&#10;c6gvSviuoQ/gB3sgsqppiQzbNNQIFDuVyBR1q7Zc9/b33/3g59779w/f9/cP3/GB96295hqtwZhO&#10;RdPJKDwNYH9lmDRKYatUKrMJLIEGbJ98aWx4sJGXzWduw9aUhWMjmoiZKmqa1l1pcVSdxnw853ap&#10;6Qlub6VCUlHJNbcw9fWs3a4QURa3pyqVWlPuaHEYUVTuiFPxorv8lWTloEJhMUTWamI1qL9HVQwH&#10;5B17jh94c3vHy88MPvZHn9tJtbZKb7lVsnojLdfSmbRUTRtsJhssYbl0LhwOsrJc9eq69bdfX3/V&#10;JpnRxIklFWtWbnjv7Y133aCotbPS8xKHnBG5RJNYGl8iMkuCwKJFQNiL+QjVMz+FfwqbciTs728/&#10;7OrroEWSsvIqpUabiISSsYjeam9YfzWCkfQma03jypVbblixYasd2WxeZ8gzDM8DLEsKbOQSsVql&#10;K7NX2h2VGrUW5H7ZLAOvRqFengzVJlC6zjnSRylUG266a9MNdxpPqRHCWM7ICSGgVngJYkqqUasq&#10;7dbWlXUbNtStabVUV8lSGaPTrff5Is6hvq6jgyOBQLY6TDX4c9KgyCUTe5VpkT9m6k3rA0pGI3MZ&#10;/V2ao0flHb2Iyc2tWZmuqHWNhju7RkDMZ1xfvbnZ0YKOwsFwp6vDxXm0Nr1WruSiCThjdPX1tTdd&#10;Y93QKoETJ0vb5RatUiPoDSV8U2eKXRNNYtF+dcjECAJLGIECi0bhUmv0MDEhOS7DpBCpVEioRrFr&#10;NpWIgVm2CJGEooxGa0PTGpu1XEHLNGq1TqvXwgeBChJmK+8A0KLAJwoOMTA08STiUhpET5GAb2Sg&#10;K8PmGtdfsfba2yzwKU/oEuuUlrUr1995643vfue1H35w8wceaKkoS7/68uGf/7zjyadyQx4NrGHa&#10;jEHlqVEGGsVZZYwbCYm7kAdXK76yMn5TcrS8ozM74GSlUrXBoA6G5NtfTr/8V5/zSLpSXl5j4x3O&#10;uAIxfzATyEtB7JeND4xygz2aTNBi0RiqqmiDIZ1OBr1j6WCc956MvyAaiiJtQlMiNxEECAIEgQWE&#10;wJkjPHIjjJZy0AMiVgkxrPxBXsznQ/COhMG+iM9TTI7DKXu0r8PnHECRIezRUhkc1PA4yOQykMuq&#10;JciryHHwRuB+PvI1zyHxwg9uqKDfVtuy5eZ76lpWC7l1wplccElcGDKIGRkSxTUatV6vr7KbdfJo&#10;Mtw9OhQeHHZEsk20qFrvr7P0bHK4brey16jlVQrKZkqubYi9vTb9NkW6NZGRspK43piHCOwfdTz3&#10;nGn383qxq2qtaXOFlvecx8OJEf9IMB+SaOSwnAXb20Pb97OHBmRepzgVTidQuQ7/i8ELcz4hcWbg&#10;RJNYQOueDJUgQBCYNALwyprLKlAsCNlwCFji60kguVosBgdgCPxOIb9QZAihTiO9J/a+9Hh/51E4&#10;DMQSOgd6V1QlYkHPQYNyAwSySLDgiZ4K6djJaNANGRMO2uqWb771Ha1brseOP+nB8eIkPzrofPyJ&#10;I/v2D8mlVLldq1CqZSqzWm1XZ226YKMjfHU1d0sFfbOdvb4sts2W2mSlW436ZrlKRomdEolHKhNH&#10;U/oRlyURWlah3VJnblWIkVXOuXyu/kB/XBRDhT2VUgkhx4tHFNOATEinmGgC2R9IC8kLzLcXkWaX&#10;MyvyDEGAIEAQmMcIjHMZG0wWQ5kdR/dEPJpOJXmqDaTa8R4C2FlOHfYT0VD7nu0n9u6MhsLIzkMu&#10;N181O5cFg6xcJkOgK88LiLikgpaQy6QhXcAOaK5tvurv7tt0051Gyxl6cP4ewUFy4UvYmJFs0efu&#10;+d+nfvtfv/rfF3Z2sSJHlaPKpKdUGplCbxKr1SKpSsUZTeIqm3yVTbZWL21UypVqvURjMotlkkTS&#10;mUyOSMRZvUGuN1l0+haDfq2UNqBlUNwORYecKScrzmmkMp1SZVreanvr9aa7rlCtXUNrTeJcDnQi&#10;PPn5xdQdfpBEk5jHK50MjSBAELg8BM7eo0HFYa2op5W6eCSajIWhCfDV6CSgfeWzHAQm13jYP3Sy&#10;3TXgyTEipVoHrzSCmOC6QIwQ3A9wXxd5whHOFA2HcnmqqnXj1rvff8Wt95SVZM9dcrynEiYK92Vz&#10;qRc7tv/otZ91dT+TFbnUVmOVtcZirKAVZYzYnKLUKQ5MsMgpp5Raicqgl+sVEhTFkFMYVioL4qkw&#10;k03RtNJgsBiM9RLZMoapYHMoT03FEj5XYjguTdByWsZQcjavqawwX3+D5ZbbtCvX0mqdCBaobBpJ&#10;5WdTop9n+ERIXPKdkhsIAgSBBYlA4ZjMXxqjuZInZ7Ui6yESDIryFGSDwPkKA4xwD/iXwJqXSaFe&#10;KZwRcggQlJ7gmTn4s7RE0At4xiYuj1y8eDSkNJlXXXvrum23Wu0VF06rvgRu6D6VT4dFfkqTpDR+&#10;qSwjlcolUnM2l4zGR4KJuC8l9aRlYxkqkKOiYiomokJZKpCkIqAlzMZl0gwKcIvEhkwG1jCZQS81&#10;G6QaFZ3Mhk+4jrtSLloj0yq1VIrNJVMSGa2qqFTVNMhNJvTLZRmYmjiUXeVY4pNYkOubDJogQBCY&#10;GgJ8wvMpIaEzLGvdiMrYqWwajBdsjkHViELlCDAvneoERe90ZrNSC1YPfM7gWVC/4tTPaxOoaYq7&#10;+NQ8EXwS+BR2KA2Uk2UrigGvlzdU5G1c23z1J9/yvqpl1eIsGxmLeCJULIUKEvtE6T9L2b2S/Eg2&#10;7fSFY64g6w+Ho2FXKBQJRmAJ85s0nnJzzqA1ZnMqpzspoQav2OC/eitrtea9kdETY90RNo4UcY1M&#10;k88hzTqdS6e4dIrKpLhMOp9Kg6oKChICn1ANPJPOXGT8JE/i8l4ueYogQBCY1wgUrDqnMhVgVqKV&#10;qtG+zuHuNpBzwEXBZtNgebLWLKtoWgljFD8TERWFI7v/WDwUpGmQBqo4GPsR8MrmFXIVyqWCJhZq&#10;BGxNIOxIJRI6s61m5RqjzSHkdU/8Kk2YQDBuhaFipbUm6837+ul4ZDmlaJErGSX3V734iSrjWKMt&#10;7lD3UmyAySb11AGrdKdK5JSJI1bVUZPykExKM9SGFFMfjSVa6l333Utfvc2SEyePjHT0RAZRZcik&#10;NirFSgg5XgOCqMtmQI9OMfw/s1Al8llJXmIQ6S1aC5zbxSmMU4yIkJj4yyV3EgQIAgsMgTM7OMeN&#10;jQ4Mdh5lknGdzgTeJhTMttU02utbVDoDtkXYmLB1BlzDnuHBTCohVykkYOvOsaASR/lrFLZTKtUI&#10;akIyHTSJWCQAG5StqtZWVQ/vhQAKz+Z0MUa/C0Kn1xntRnM6Lh9yGhPZOpOFtmi7qnT7N1afvKq+&#10;Y5n1kFw0JKf6a3U7VtherTEcKVOfqNAflFAub6RuLHpVXlRRYRPffpv29rsqFSrp0YH2/cPHU9Ks&#10;VqvW0GqIAZ78HJ2f/l+hoJI4L0YwL9hGWBkrs2qtZqNZGPy5prPJycAFtkDIcAkCBIGlisCp/e50&#10;eCdiP8HgrdaZYFqJx8LQD7BTwgiDYkHwPAAkOCfK61pWbr7BaLUFvTmfy5tNplDMDkfwGChewyGE&#10;z4LNT6FQ0XIFPBaJsM/d3xX2e0sDSC/TOSGWrVizeusNDY6qUDDcNebPR5jbxLIbTRqm3BSqKnPX&#10;2Y7V65+tVL9Zqe9rsR9pLXuuQr5XlPWOhXXOYDlHSTeuU2692q5U6VL55Elv72jMI1Mo4I0ARS2b&#10;By96YYx8EiHc72KOz/HIS8UI4JLnxDlf0hdOhkuZr4qJI8LaIZrEUv0OkXkTBBY7AoUtmzc5CWdk&#10;cH+7Bnq9w/0oZaqQyWm5XKbRGxwVRlsFopxwD3QLlUYfC/u8zqFMKiqlpXKFEnsrWGHRikwmU6vU&#10;MjmMThwIY/mi1iIRaqOayiqKysRlCgmeXA+ZdZFQaGBgMBaPV2S5cqmYU0o7pIokq1uZl1rE6SFx&#10;Pq3QVxsramD3Gh2JHe5RH3Pemshva6yWvvU20dp12P/DJ8c6j7g641TGojNrZGp4pKEMna6fdCow&#10;GFS0kBKozUehiilMZ/GUiTZVm6rBcnheixMREov9i0LmRxBYyggIpUYL1YHgZkglE66B7pBrFHGh&#10;YF6iVSqjo6asphFBroXb+Dgo/IgluVQynE2nsJNClCB5GtXrcPpG7VCk5sHDgdYyiTiIPWiFEiSy&#10;Gj3v1bhsCSG8H52e02kTVD4RCKgiCVuOlXNciNak1RUbdWqLNN7FZlh5+fXWVffmlFX720bebHOM&#10;hm/XGpavWZ66+WZReaUokR14s/vYaDKo0al1cg1N0UKhPYHa6tTFy03+H1CGcIEzPZFMyHIyCzgE&#10;tQYRwrjOmQgREkv5C0TmThBY7AgUnNeCMkFDe1Ao/GOjo70dYo6FKUmu1lgq68rrW2B5KQJhtJUb&#10;bfZkAhnVI6g3h6cgFfjyEqg4wTCwSsl4O40cIiQeDqJ1a3WjparuYolzE8NYLFJZrdq6ukw46Pe4&#10;ddGIRkJHy2pEdQ3lVnD8eQ5kk3lDw7aaKz+Ukq/Yviuy/0hFKneVw25Y3ujetFFittLBbP+B4d6k&#10;mDXrDAqRXJRHxW5eQhT8DCU//Fjhleeju+C+TjH8/6k4lV1jlyGL+5yZEJ/ExF4guYsgsOQRELLA&#10;5ud1wZdTklWHjbK8pnHV1psdy1pAAg4O7STKyfm8wbGRQiL1qQtioLKxtbJhpUpnhDUmkYjxfE1s&#10;Hgwc/QNd3T0dYx4Xw+aVWj7hLjzm6mvbB5K/6VgdEpoub2ys2bwla9L3+QLeQLosr1mjkNPimDvp&#10;YWNjsHPlNEi5Vi1LiW+K5zeJRHophaSNZHAskMqO+vMBkZZTa1RKqVJMSYQKrFAmeB8DS0FmCKKC&#10;D/vFH3IsUiTkUrlSo4yJYn3BPk/Yg2DZcydCNInpeLmkDYIAQWBOEbigqedsbgzoBEqtPhGLOAe6&#10;4XNWYYNUa1OJeBgpdgGv3zUc9LjCXvdA17GTbfucg71wVsvkSrlcDf0hm8slk8l0lsE2K6XlYpoG&#10;DRR4PqKhgFSuslTWwF0hDKPo+L3QqEoYuUtRY1Lp2NBw5MSJ8M434r39TEWteuv19pXLqJSrrfto&#10;jz9Fla+7uaLlqnSC3vlmpK0tm0qoFLRKIspqFU5O2+ESD0akiVxexGYQtwTqqYKxib8gLvIsxzJI&#10;BMxn8Quq7PEhT6iUB9lB5WPJGIxOalpt1phVCtU4ZYIIiTld2qRzgsDCQUCIF5qf17iAnHNBFbzX&#10;+B+kAtzUrv7OyJiTL0eq0UIbGOw4dPLQrpMHdg627R06fqDjwI7uYweQgW212MrLqowGMzjDtRqt&#10;RqVVK9UoMgHnhEKpkstpNpOMBbww3JjLqxA9xfPLnr4u8mILoxVKmRZc6xRKaqc9nsCBg64XXgjt&#10;eE3c1qZGdNL111tuu7WicZklnU4EEmFl5dqmq95lsK3FHu/1hlE+IhqS0SKbREzHYv1jqb0J1ZDY&#10;mJfSKo6l0bAEqXoKuF7w/6QSmYSjOVbM5sV5kVQEHzVK6uEHFbtpBc2ImQyVocW0Q+swaU3j2Jr4&#10;lMKFs0rJSAkCBIHZQ6CkJvPsdToLPYHLb9eff3ns5SdQtLOiugGH6mDIHwj5cJJHehotl0UT4XA8&#10;ajDaljWutKE2g4hCvgSyrHE6L5zQERokVWm1iCmFD9w/OlhWt2zTXQ/UbrlJJCk4wCd3ZePxQEdH&#10;bN++1N69TFeXPBTSMYxy61blgx9RX7VVrKApNu1LRLwiGqzidrFEjuYjkezTT/c+9SQ35mxC8jiT&#10;PaBwPLX8lqG1N5VX16ziGFMskWK4PA1zkkIGdYHXHrKIhgXlKy8p4a2AJKBp+GgUEBu+hC8UDpkZ&#10;87W2a6v11eOGT4TE5N4nuZsgQBBYBAj4Ot48+MzvI8O9VqsdyXTZHPLjwqhVCnu/QqsPJyJ+v0cj&#10;V1bDKV1WyYo4pNex6Qz2V+TT8dwcHHZYOZKYUZYu4h0zV9etvuWdmuVXXgYyqVT2uedGd+2S9/cb&#10;o1F5NgtKKcrhoN59L3X3PZdo78XnYy++oB0dpcbc8ESfWHN1x53vkF+zcbmUMvVTXk8skKUzUgVP&#10;PIUALUVeoRfr5ZScoZhIJpLIJyiaghDBp1EqmswmTXnTRsVGDQUGwbMuIiQu47WSRwgCSwuBTCZz&#10;+PDh7u7uGGrU5HLIKUP05BQjPqcLQaEEEEJTJz4eJE2Hx4aGTxyMuIeVCoXaYMSRmmVyKO1Ay5W0&#10;WgMOcFA8iXJZFC6FD4OTiJh0ms1ksF2C8QlhQQUqcDFonNLJRDad1phs9mWtusoGOCsmOS9uZCSw&#10;fXu4r0+fz5t1OoRNoYu80Rhev55rbTWAz7twCSFHZ1l9ZLLs4EBi/wHK7dJFw5BYKYfDtXZtduUK&#10;o1SlcCPdIx5Oi1KUnIPSIGJFKkqll+plElCgM7FMLMEmoEPAJEVJKPgq4KTQSrQVqgojXSApoair&#10;r766sbGR75uYmyb5UsntBIGlhUAoFNq+ffuvf/1r/DeVSi2OyU/Kwzz+ZH3uhn3KtTBFbIQcBaGR&#10;U/KgxBsgeC/OXAXnEL9/F+45lQqBgtfFO4TaeGc9ctolfe5H5w4db/xDH/oQ/k5CYKf4XsnjBIFF&#10;goDgcB03mdHR0V/96lf/8i//8sorrywaCcHvwWdP9kJxved9tWfKZ5/5eFo8u3zDRbf36d2/ZM8/&#10;ezS4E3lyp98YnkX0KsxgwnOnqqeOG/9FPjp3psXXTYTEIvmGk2kQBKaIwLnkbkePHv3xj3/8y1/+&#10;Er9kUQmZXEsJAdgVhekSc9NSeu1krgSBiSEQj8dff/31xx577MUXX/R6veMe0oFG1WSCG6BQaqE0&#10;EW1irZ99FzwcOBRPvZ3L6fv0M/NhDFMZf+mzU58LXgca+cY3vvG+972PCInpei+kHYLA4kEAUuGF&#10;F1747//+7507dxZnBecwBINGo7HZbGvWrGloaNBqtaCpgE/7vPzSE4cDxHnYlS67HcE+g+FNvMdz&#10;75ziGIQGkZ42RSjmyVygQyA09oYbbli9ejURElNZV+RZgsAiRKCzsxNOiKeeempoaKhocEBA/dq1&#10;a//u7/5uy5YtFRUVRqMRmwgCnApm8cssolDETvAhX3Y7F8hentCrKSaCCDKm6Ki4vDYv76nSgZ7b&#10;wmUEFglzEfC87AsvRaVSQXYSIXHZGJIHCQILG4FzE+Vg8EH80iOPPAITk9/vL07PbDa/9a1vvffe&#10;e6FAlJeXL+xpk9FPHgHik5g8ZuQJgsDCR2CckIhEIohfgonppZdeKj2EQiq8853v/MAHPgBN4ryT&#10;voyj7rh2xkWjzgK0E8+omKHBTAq0OR8tERIztAxIswSBBYOAx+N59tlnISH27t1bOuja2tr77rvv&#10;wQcfrK+vx99hfYL8gOmpuG2dCdicwlxhHkGDAt/cFJqZxKN8vZ05vSbupS86OeZQVBAhMaeLhXRO&#10;EJhrBAYGBh599NHf//73+KV082ppafnoRz/6jne8o6qqCn/vL1yQE3V1dRAeMFgXBz7Fzb1U5MwO&#10;GHO44QoTnDhicz5UjJYIidlZlqQXgsC8QyCRSMD98MQTT+zYsQNJc8XxIcL15ptvvvvuu2+66SbE&#10;MiFD4sknn/zNb34TDAZx3ofdCZGRGzduFCKC+E3kbDruy5jndLVzGV2TRy6JABESl4SI3EAQWIQI&#10;jIyMPP3001Agdu/eXTo9KBC33XYb/BBXXnmKrq6vr+9b3/rW//7v/wq3VVdXf/nLX77//vshS6Yl&#10;ZFM4WU89jHURvqT5MaUpBRfPjymQURAECAKTQADbcVdXF+Jcv/e975VKCORPQT/49Kc//YUvfKEo&#10;IdAuuJvA61faAXIaJm4wmcTIyK3zEgEiJOblayGDIgjMGALt7e0/LVzIhCjtBDkQn/3sZ6EijItz&#10;NRgMFouleCdS6nAD3NfCX4q5BVMc73S1M8VhkMfPRYBUpiOrgiCwhBB47bXXIB7+9re/lWZCYP53&#10;3HHHQw89dOutt8KINA4OyANkVuNCijUSreGuuP766x0OhxCVhJunmO2MFqarnSX0ImdxqsQnMYtg&#10;k64IAnOHAFwLoNn405/+9Oqrr8JeVBwIwluvueaa97///du2bTvvdo8z/tjYGIpJuFwupVKJGgM1&#10;NTXg5yhqElN3XAsaybS0M3cAL9qeiZBYtK+WTIwgICAAkXDixAn4qB9//HGn01mEBWGsy5cvRyYE&#10;sqkrKytL4SLhRmTxFBEgQoIsBoLAYkYgnU5DdUCiHOJcw+FwqYQAF9MDDzwAHzW8DosZAjK3qSFA&#10;hMTU8CNPEwTmMQLIhABVHwKZEMVUamICQx+CXD/4wQ9u2rRpIunHUCxADQs3BujB4Y1Qq9XzeNJk&#10;aNOMwIwLiQuFyhH74zS/SdIcQeBsBNxu9zPPPIP8hj179pR+gpRpJMrBCbFq1aoLYVZqboKk2bdv&#10;H8jDBSGxbt26W265BWnYgnRBet3UHdfk1c1nBGZcSFyIsRYL60J2T9QfycfiHMOIaKlYrcF/z4sg&#10;ScCZzwuLjG0OEYCJCb6HP/7xj7/97W+RElEcCbZ4SIgPf/jD73nPey7O5yp8bYXdH2wc//7v/46Y&#10;KKEdCImvfvWr4IWFExvfQUFIkDPfHL7ume56xvMksIDOe2Fi5y3QkU0mwnv3+n756+C//TD628dS&#10;xzrY9HnqJpKo6pleGaT9BYqAQLbxxS9+8b/+679KJQRsRNAAvvOd70BIXJLxW9j9BQTQYKkzIxqN&#10;4p9FlqcpltlZoCAvqWHPuJCYOJrZRAJEAT3/8A9DX/+HwM9+nHjkf1J/eSr5p78lX92e84ydKfhd&#10;WL8XkjET747cSRBYfAiAbAMlqSEJQLlRmgkBSr5PfOITX/va15APAYfEpCZ+Lj9rqQ2ZHNcmBeZC&#10;vHm+CIl0INDzl78c+vd/O/6jH3t2bM8NDihYSi2WSDqOZ595Jn3wMJtMjsOXHGEW4oIjY545BJDK&#10;gCimn/zkJ2D8LhaVg+cAxYI+/vGPI1fuiiuuAPfGRAZQ+uWCUAGhEyibYK3S6/WImkVxumI7xNA0&#10;ETwX9D0z7pOYCDrZeLzr8ccP/vSnvkOH9BRVR1GNZXWOG25RblmbC3tSQ8NcQ7PybXfSK1dMpDVy&#10;D0FgqSGAdGhYlqBDIBMCiW/F6cNtsHXrVpQMAmffpBSIUn8hPBzHjx9/+eWXweeBpGvk3KFNyIli&#10;yU8iJxb3ept7IZFLJLqfeGLfT37Sf+CAkmVrKaqBUtVuvNb64PvEN2+hmHjulTdyXQOS1lbp7beK&#10;Kkn1xMW9IMnsLgcBkG38/Oc/Rz4E2LyLzyNX7s4774QOsXnz5tLyD5fRAYRQPB5PJpPQS5BrDdkz&#10;kcDZy+iIPDIPEZgbIVFMwecz/g8e3PP1rx999VWGZZH0WU1R5RRd1rTB/IEHFPffSVWVUy+/zPzq&#10;t5lQlL3uGnbTepHdpqytket0PGsMsvkL/xV+JxdBYKkhgDhXFIRAINOBAwdw5C9OH8wZ73rXu5BN&#10;jfIP5KS/1FbF9M53joVE3O1u+9WvDv3Hf3giEQNF1VCUlaLgVjMpDKZ1W9RvvSG7vDF25Ejo8SfC&#10;o86Ewx6vr5NUVdTedGPdjTcqrbiXCInpXQ+ktQWDALwOhw4dQjmgxx57DFGqxXHjjA/Gb1SUg5CA&#10;I2G65oMYJ2gSIPtDlFSRAna6GiftzGcEZl1ICGVsT5eyGn711R1f/erAoUOSfL6MouwFCQEWSiR0&#10;SqWqTEVZQKMZ9vtGxjwhikIkLIsbJJIr3vueTV/8kqG19RSyZ7c5n+EmYyMITAsC2LKRRP2LX/zi&#10;+eefx95dbBMcrvBOo+wonBBTMTGV+iQQ7Yq6ddBUBgcH0Sbc4MjCK5LFEmK+aXmh87mRWRcSQvB1&#10;IUkH19Gf/eyVz30unM2aTksILUUpKQqrHjxkKKgIC+swRfVRVJyiQGmPcuyrFIqtH//4ioceUjU0&#10;zGdkydgIAjOEACQETEz/8z//gyimVCpV7AXO5Le97W0wMa1fvx5ug6n0XiokEEoLanFkbvf29iKo&#10;CUG0Dz74ILoQApyIkJgKzgvi2VkPgYUOcVqNSAX8oaGhRDYL5QIVTLDioCgkKMpFUfsp6kmKeoKi&#10;9lhUg+tqXc2OoFKEe9atWn3z3z/c+J73KuzQOigIHCaXy+fx3JmrNA9oQbwDMkiCwHkROC+lDZwQ&#10;P/vZz/7jP/7j9ddfL5UQON1//vOf/8xnPnP11VdPUUIIW3+xd7A2QY2AQMIvYAvHL4ikEpighNsu&#10;RL1DXuviQGBmhQTMppFIBPmZZ8jFSoREwuWOu1xCWifkBHZ6+N18UC8o6jWKOkCLgmU62xUtV75l&#10;w513br3jnrfe/KEPXvu5h1d+6iHDpo1itTrHsvFYIhFL5Jic8DIQg4HoDkSLgxgZCnIpo9nieFtk&#10;FosPgYnvsEhqO3z4MPKof/zjHx85cqSYES2TyRCW+vd///cf+tCHmpqaph0ixDX5fL5id6hmCt0C&#10;3zWho4mPf9oHRhqcHQRmVkgg3GJgYKCjowPHn+KqOjUxjkue7M709EI/kFEUqMIQoZSTSKIy6ZhK&#10;FrbqVGtXrr7j1ltvvun+KzZ+7Jbr3/vgh6/4ytdN732AquB1CAiVeDLlDwZT6bTgksCFgxU6amtr&#10;A6MZOsXinh0QSS8EgctD4OLH8NKoJJBhIML1u9/9LmiUSsuOIrsNZBvQIUDYN0OM34h5LSsrgzcC&#10;9iW4rG02GzqaYFLe5cFCnppXCExn+dJS3VNY39i1YcfEoR4fwdOlUCiK655xulyP/Nb10vOwF0FI&#10;qChKoZCJyy1co12zqtKwoVW/5abKK++4auOV6+sqTWolQykCnEqqUpUpcDuVZRlnMOSJJhRajU6t&#10;ksLJwXGZLJifElCKcdjBmgZBTbF+1rwCnQyGIFCKwCVDVD0eD4Jcf/jDH77xxhvZ7BkqM7B2wwOB&#10;VGqYmKY94qiYdC3IA6TO4SuM8qU33XTTDTfcgC+XwOtHiA8W/WKeTiEhrPXSRQNzk9vjQQoodFUD&#10;zjx6PYg2eD0gkQw/97zrsT8mXaPQJGBlCsNZbTNI1jWaNzdt3Lq8YeXKoL61T7ZCZm9usOrUEffI&#10;sbbOo220f6Rek6J0XCId6xh0dobilF5v0mnVBSuWsGqzoI8ViXDewVdo6sbZRb8CyATnHIGLC4lj&#10;x4498sgjv/nNb2BiKpJt4BGkyMG+dP/99yMTYobO9cLAcLaz2+2tra0oT4Tq1ki3BpUsbFxF3C4p&#10;5OYcYTKAqSAwnUJinIQQhgWfRCgcRhCV2WAwmc2Swqkk43b7H/1NcOfrVI6BT2KAog4jhMmkpprL&#10;a5oqtqyo1Sp1e7oSzx6PO3OqSg1l83dGj+30dRzRpvwNVilllSa8nqO7jxzr6EtxIrPDYYMWApuV&#10;RALdBcqEVqcD3z14CGboyzMVxMmzBIFxCFxok4VI2L59u0C2AbNt8Smc6MHU/ZGPfATJEFjnM4dn&#10;8dgHvRxyAiyBSLw492t1ofGXuitK7ykNiCoNo5q5iZCWp4LAzPokeD8Ex+EkIqTynyJ7ge+ByeWl&#10;NKVWMbQkSIsHJbyz+s1wfG+/c2TAHfdF2VBIPNrDtO9xH97T1d7uG3PpqXi9KqcRM4FINDU8Gj3R&#10;Jtm1Xf/U33J/fGxs/35fJpPK58OJ+MDgIGxNsJlCkwAf2VSgIc8SBOYQAYR7IAcCHohHH30U5qbi&#10;SLCw77nnnq985SvIlTOZEDo+I9fEjUgXUSOKxqhx95T+c+Idzcg8SaMTQGDaNAlk3AQCgVgshsO7&#10;cH6HiQkLHesbYUjlFRU4gyhVcD3wDmqxVJrjqEgqPsrG+vSiPrV4kMlHEkwinKyUiVfAay2Tu4Jx&#10;XyyqFafKc15VaFCcCFNiWUymGmG5YV80cuCEcefhuvZeW19PLpn0GPSjIlH/0OBIb69CIgEngd5g&#10;IFrwBBYAuWUuEbjQFgkL7R/+8AdIiIMHDxZNTBhoZWUlHNRwQsD4M6PLe9wBH/9EEAq+zvgvvt2E&#10;uGkuF82s9z09QoKnYBobg2qMaiednZ0wMcFkKRSugvZgNpurq6p0ehC8nrrEMrms3MHQYmcqMCzL&#10;BM1Kf56LB9L5TG65QbWyxi6S0SeGnUdOtI/0tg93He/p6XGH4gFO2pvJ7R/19rcPKPZ3Lu91rcjk&#10;yrPZwdGR7aPOjnQqJ5XazebG6uqK8nLEYcw6mKRDgsA0IACyDTB+o6gcIvSKtX3QLupRw8T0vve9&#10;r7GxsSghZiiXrVRIIHdv165dv/71r3//+9+/9NJLOAviGw3/4oxKqWnAkTQxTQhMm5AYHh5GyfU/&#10;/elPcK9hGcHEBI4XLCOsciw42J2QtYArm8uxNKqSiqRKhWJ4VLR/d97vFek0Ka06KeYcOtW6xspl&#10;VY5khj10sm/PobYhj8/t83e5Q0OB2EA4eSIcH/ZHdL2udQNjqzMsCDygsxxNp/eOjDB1dau3bt28&#10;cmWtw0EMTdO0PEgzs4oATldIkcN2jFgmxAQW+8aOfOONNyLPGSYmhGOMG9NMbNalQgJfbYgHlC9F&#10;cDk4wxE9CKsAwpymPZ5qVrEmnU0YgekREugOSQlgGUNlXSxZkM7DtwadFNICf8SBCFdvTw/iu4f9&#10;/qBElJcrlCNu1WOP25573uzyaVkJjbNJvaOhuXJZU51erUnFU7FIDCGtaSbPsByTz8cyOU8wHqKk&#10;TQbdbcnctbGUnWURFgVis36lkr7iirX3vOOqa7bWGwyyQgAVuQgC8wGBC530z/07pMJf//pXuKlf&#10;eOEFmG2FwePbBNvp29/+9o997GNvectbxoV0z5AagX5LhQSi2J977jkEWQlDgrlpxYoVYHDCQXA+&#10;IEzGMNMITBt3E1jGkOcMYYBfoEMgBAIHDWRm9vX1QTZEQiGsOwl2c4vFtLy5SWtYe/DQ2mef1Q30&#10;YTlGZNLOltqBK1YwK2pog0YUT0uCERkfqJTq84T3dbuO9HqcsSglVaxY1fDgsrJ3OUNl7X2ZcLS7&#10;EBmVe9c7qj7+sYYNm006XbHs1sx9f2b6lZD2lyACOEuBiwn8SMhtLk07BdkGSlJDgbBYLLN5chfy&#10;q4VIE4iH73//+7/73e+E99Lc3PyFL3zh3e9+N0lCWiILddo0CaxgrGNYS1HdENwA8LDhnxAVcoWC&#10;T18QcqQzmeGxsa4jR4deeTW0Z4/INQo6P5iMFGzeEs9U5aV2g5bTq/1yaUyUV9J5q1JiVEpkUlql&#10;1pRVVa1d23zvisp30ly5KyD2BMJMrk9G5265ZdlDn2q94UY9Oip5aTOhgy+RNUGmOcsI7N+/H3RM&#10;YPwGM1KR/QJjgInpU5/6FNQIJDzPvq+46FQXYlJQPRvOCRgJkLh38803I1Vi9oc0y++FdHdKnZ1p&#10;6hWYoeDT9vt84UjEEwp1Dg937tod2P6aOB6roKgtFHUtRaEqKa+4ylX5pkrX6rpjNdbjUnEknVJn&#10;EmYmrsglMhJZ0liutpZvTOTWHzpJ7T1GeQJ9HNXb3GT/9rcbb79DTaJdyYpegAggXmjfvn1IlIM/&#10;r5RFBqera665Bm5qmJhmU4EoQlhqboIrEXxo8F0jJgXaA1LqUK8CaRPkHLYAV9zlDHnazE2X7BzL&#10;LpHJuMLhgSNHu5999shzz3U7RxXZLOTELRS1mqIMsMDCnWA19VWatpuMryn0HonURidWif2VdEai&#10;0eflZWVuqqWtz97bw+XYYbst9sAD9V/4krFQfYhcBIEFhAC+DogOh60fEgJUY0UTE3Ze6A0oO/rB&#10;D34Q4Uyl2aBzm3cG6y/4oxC1CGWC5KguoJU29aFOm5AoqsnFLM3zDg5Gp2w6HfV6D7340o6//vXE&#10;7jfZaLSxoFLgBwUixJQoJ5OcVKv+YKh60tjkNZTXc8lN/p6VwX5rKkGDwimd0jFZg1pmuO/d+i9+&#10;Rdm0/FTtUg7M4RyvI08dFdICQWD6EDh3c8eXBWFCyKNGnQYc0ouZEDDgIAHine98J0xMMP2X2nOI&#10;j236XghpaXIITJtPAt2eN8Fy3OLGDo5jiFqvdzQ2NCxfYbBavG53dyCAykLgp0edFLgo5GzekM5o&#10;E9m+VHm76AY3e2XMI13rHlqfGqGzmRN5yR7KHL/i6toPf9B65VVFkcDx7E1EQkzu9ZO7ZwGBcRlz&#10;UBpeeeUVsPU9/fTT8FcXT1fIKwLZBgpC4L/19fWC07h4kaU9C2+KdHFeBKZNSBQlxLndnHd9yxQK&#10;S1VV9YoVOq0WYUyj3rFRJociWxpKZBGL5CLKwWbZNN0u2uyuWOvYyL5tvb/ZITkpavlbdtsb1LXe&#10;a69pfGttI3ic+EyJUzFNIt47ThQJstTnLwLwAEM2/PznP8d/i3GuGC4CPaBACHGusOfM+QRKtR/w&#10;ziJAEbWGYBZDBCPCF0HlVMroPOejJQOYUQSmTUhcaJQXPwEpNZq6tWut1dVZn294ZMRVULzLJSKz&#10;iBLnUek6sYuqG9hgvOujA+94cFR+tf0v0rse8943xm7zWpSG2q61FcMaGag+kMvNB1AVQqh4lWZG&#10;ISONEwQuAwFoDJAQyDb90Y9+9OabbxZbgE0J+XGIc/30pz+9ejV8c/PiKhUSiMpFAse3v/1tZPnB&#10;iYK6XkjdQKlUEt00L17VzA9iZgn+LjT+01WC+M9pmWzttm13fPKhddffgCJBoIPtYLlsoSApT6yR&#10;z6plzmrjEZOyTdLoT2y2xquXU0ZHbFT91N8Cv33+ZCiGTAnUPC2ICJiciISY+UVDepgsAoITAjVH&#10;UVcOecvFx2FTQrHo//f//t9HP/pRcKyWNjvTYYcXnwJ6L9rBIBWEFCj8Be7r9vb2wcHB0rIWk0WD&#10;3L+wEJgbIcEf9Yv15CAMaNmq67bddO+9DS0tCYnEyVGg/8tT4sPKeqeuLhPT9B4SHz7KtR3Pe0az&#10;FJ3lNYeQtO9V9eNPaU50o8T1qfKlaLKk1YX1IshoFwkC527u2FiRRP1v//ZvyJWDm7q4+cJoc/vt&#10;t6PsKAoH4WA+bv7zxwmBENhSyximg2jdUlKpRfLmyDQugMCMm5suhnyJmxl1JvRGQ3bMHT5xXJll&#10;NBTVKTc/arvukP36pKQ24tIOdTsOHGk+2l4fSerlSJtLxfJjbIIy1lfbl9dbVYoCKzjvkpg/Xy6y&#10;6JYoAqVLEDlof/7zn5FNDd5vUDMVEUEyGvKoUTUIxUfngxNi3KsS4k0E5zkiX48ePQraQeEeZEig&#10;ON3KlStL6w4t0Te9NKY9d0ICEkI49p8WFXKVQsakXW/uGQyFT1CKl/Qrd5RvjZibKc4WHqs62bei&#10;c6gplDIrVXmtJpnPp5kkJZIqDDbtqma93cQLiUJ809J4b2SW8xWB4hLEWRucNEiD+MlPfnL48OHi&#10;0Rvsky0tLWDr+8QnPgEGpHmbc1AMysIvyLWGvxpDBf8rapdCSKDY0bj4q/n6Qsi4porAtOVJTHUg&#10;hecDvT2/+uRnfvfy9lFRVca+LV2zidLVUpyFYnQUI6NEnFTF6gx5uYyNBrKJgaiITa/dov7/Hmq4&#10;fYttWgZAGiEITBcCINtAFBMUiNKSQdhYb7311o9//OMgt5i5kkHTNQWhHdjHoEzAMwE5gfGjohdG&#10;Ttj9phfk+dza3PgkLoQIpzd5a1YNq5ojXE1abKTYtDTjUXEjWpVLa/LpTEGtJiYVpSk2y6EwtiTJ&#10;ZSOjYwFvCI7rUl/4fAacjG1RIQCzzLlOCJy7QbMBJwQMTaUSAsfwBx544Mtf/jJcEaUSYm591Jd8&#10;H4JgQOoGEv3A/1peXk4kxCVBW0w3zC8hkcpTTqUtLUfZXpWISdAZvyLjkzEBGetXcD4FF5SwUY6B&#10;bEhReeRUJCkmEY1F40lQhpOLIDAvEIATAtUXUFQOYaOl/l4EL6FeENzU1157LQkenRevigxiYgjM&#10;LyGR58AUiwLYWQgAUS6qYKLSXILNpvi6Eukk/5NJstkEh6w71JLIpSkmxeEnfyq6aWJTJncRBKYN&#10;gdJsaqRSI84VReUgId54442iEwIMffA9IMh1XCZEUQuZ5540jBNVS8FQC87wrq4u1JAvrag6bVCS&#10;huYrAnMsJGAk4nnrT1+oYydKJ6gcgkASFJelOIbLZ3hhAKmQy3L4gUjIJSEkOCZNZVIUE1dK0gpJ&#10;IauCXASBOUUAPKn/+q//Cjc14lxLB7Jt27avfe1ryKaGxab07+PoOuZ07OM7LzWjwRUBqtof/OAH&#10;X//61//5n/8ZNjTUqisG8s5zW9m8QnWBDmaOhQTvSijxJmDBsUyW1xKoFMem8xx+Unk2kc8k8kwi&#10;D/GQjfM/bIpKx6logGJCFlXWqCY5dAt0+S2SYeNwjWxkSAi4IpBWXZwVTEyf//znv/GNb4COaaG4&#10;qYXBlybTYUavvvoqwrTghAcjIcxo4AwXkukEWULkxCJZxxeYxlwLibMzpGGr1WqUMjnqj0JRiPKC&#10;AT/ZKJcJ44f/Bf+E8MhluHCIijlpKthSKassUy/ul0RmN58R6OnpgYSAiQm0fTh0C0MVUqkfeuih&#10;hx9+GJUhkDc3n6dw7thKt37QciDdGh54WJkwQUgIhPYiw64oThbW1MhoJ4vAHAsJpDWUZjbIZFKr&#10;SQc6TNQkpdgM1Io87EvZCJcN4b9ULg6WDo7NZpLRXNBJMaMGc+7azeW15eZT63Wysyf3EwSmgACc&#10;EEgx+/GPfwy+DWydxZaQCbF169bPfe5zyIRALFBpDwvx3A3LUmkyB6xkcLcUtYf5bDSbwrslj55B&#10;YI6FxLhXkec4huFYFpqEmpKpxWKZmMtzORiaomwuwbEZEZVlM+GUb5CNdVMif+0K/Q1bm6xm0HTw&#10;F5I+yLslCMwOApAQO3fuhALx6KOPut3uUgmBXLOvfOUrd99997kKxELZUovp1pgXiiAh8hU8tfxX&#10;TCRCoQvUJy5GwS5EsTc7K2TR9DK/kumOdvR86qu/2v/ivhylFpWVKzVyEZfOZdMikZSSqCW0WkTT&#10;TDKWcQ1TsVGTzfKej971zc/fZzYaF837IBNZEAjATA//LShd4dEdV3YUsgGhrlddddWclB2dLvRK&#10;WWBhWert7T1w4ABkIVQKUNXCkoYK9kJQFvQMkno9XbDPz3bmkZCIJxK/eeylb3zr8UC/X2xpktXW&#10;0FKOy8TYDGJeYXpKirkUR2WZRJz1esEKuObqK7/08D1vv+0qpVwGcKFFEE6O+bnIFtOosHuCYwMO&#10;akiIUhMTTtaIc0U1iHvuuWf+MH5fNvKlQqLYCJzVEBLjRMK4qmKX3SN5cN4iMJdCopS6CUvtzYMd&#10;3/re/21/5mAmq5XVrdZUVYP5m82kcukIm3DmE33irBuMr0xWRsVEIk31391/xz997i2rlzlwoinw&#10;v3JioagEuQgCM4MA3LaovfOzn/0MJYOKnlt0hcil66+//gMf+AAMTSQbeWawJ63OGQJz6ZMo9VpH&#10;otE39hx7fXdnJp2ntCaxRisWSymRPC9GWIiIywbyiZF8yk+J5ZS0ihItU1taWpY3NtaUnU5EOjuW&#10;ds7wJB0vWgTA4YoA0H/8x3989tlnSyUEWFHvv/9+5BDcfPPNREIs2te/hCc2l0KiFPbeftfBfUdT&#10;cACKlRKDWaqSc3kWegTFJvNpbz45QjFBSqrl1C2UchUlbbTYKqsrjGo+WJZcBIEZR8Dr9f72t7/9&#10;/ve/j4w5FFQo9lddXQ2670996lNr165FUNOMj2O2Oih1RyOWCVWGoDyB8BwgwA1Tynk+WyMi/cwZ&#10;AvNCSCSTiZ37248e7qa4HKUxyfRGqUzO5nN55M1BQqRGOCYkoTViXROlbqbEVkqiKreqBHpwchEE&#10;ZhoB1GL75S9/+dOf/hRlFUr7Qk0FkG2g8iiifWZ6DHPYvt/vRxod4rhAWSiUTkJxvaIuVUy9nsMR&#10;kq5nFIE5FBKnwlVRJ7Gze/CNXScG+oOUxCjSm6UFW1OOYZlUMpfysdmQSCKXamrF2gaO01CZNKXI&#10;lJVJHUYiJGZ0bZDGKRyZwcL0n//5nyClKHVTG41GpMghmxqk3+PINhYHaqWaBIKaUJT79ddfBwKg&#10;b3rttddQzVQQEiTjenG87ovPYi6ERCHlv5hqHU9l9rYNtrcNU1maUldK9GaRTIaEiRyTyaRj2USI&#10;zbFiuUWiqeJoA5tiqHSM0nP2ao3NqBDmxkub01W0lsI7I3OcHQTGxsYeeeQR5MQ99thjOE0XOwXZ&#10;xkc+8hFIDpSWA/t38e+LNWMA5iYkhRSnibxraA8kmW52FuF86GUOhARCVfFTnHw4HNp1sHtkwEfJ&#10;DJS1WqrRQ4Bkshme8DUNNo4YxUk42iRSWOHHptIZsP45bLJltRqb+bSQIOwx82EpLa4xwMSEPGqw&#10;9R05cqQ0EwIJEF/60peQSr1hwwaNBmV2z1wLJVFuIi+qdC46nc7hcBQ9LgjlQnqdULt0MU15IrAs&#10;zXvmQEgIa0uAG+VZ9u07cnjPiXQ8KVGaFGaTVCZjkhkmmVBK0xYtq1dTUjGECiKdJCDEASkOJVPZ&#10;7dbaGptWfUaTIJnWS3P5zsSsceRAUTmIB5B+g5ep2AWS41C58zOf+cz73/9+KBMz0fVctSnQ+ZVe&#10;pZx9EAmwrd15553Iodu8eTMq6yEBmxS4nquXNfv9zmWeBGbbdqL929//zVN/PpBKKeT2VlVDHcOJ&#10;k76ITJytr6GrTCnvaP/JPm9WbFBa6hi5I+OVihjF8mtqv/H59e/caBBEHKpQ4CI5ErO/ehZfjzi1&#10;HDx4EOLhiSeewO/FCUJpwEaJKCZkQiymKCZM8EJ+hVJmDnD8oZIESkqAV23ZsmV1dXVFEEgy3eL7&#10;Foyb0dwKidzv//LCF776iKfHj1rWiqpmmV6XSjKMx28xS6+7vrK1Vr7vQNtrO05m8jra3pRXN7Bh&#10;I8Votatsn/tA9SdvUtsJ/euiX6EzM8HzZhSjkNyTTz4JPwQy5kolhFarhfsBoa4wMS0yCTFxdOGZ&#10;gDcC6dYLmm5k4vMldxYRmFVz0zjfQZ/Tv3Ov0zMopkTVyvIWua2MyeWZeJTKxgwm8Ypllvq6chFt&#10;YKJKKqNnKDsrrqEUzZSsNuZljmzf1bX9b7nRgxTF89qTiyAwKQTONaZDMPzTP/0TQjy3b99eKiGu&#10;uOIKJNCh7Ci8EUtWQgBb0Phj+kRCTGqZLY6bZ1WTKBzfTvkjolnqF3/a/6vv7+hpy1CmJuX6Boku&#10;nx7pzI10SqnYtTfWf/DuVrU0/6NfvbH9mR5Ks0zUvE5qqFSxai2XMIhPXKd7454m55qNyxXr7qYr&#10;r5Aqz3IhLo53Q2YxOwhEo9EdO3YgTeyZZ55Bnc5ip4hcQlG5++67DyWDFn0qdTgcBg5wSwj1twUj&#10;UlGU4u9IIRQc+Far1WazLWV5OTvLcv70MqtConTa+7pcX/yXv+z8fR8l3UQ1XUstr6KkKap7N9W3&#10;S2fL3nvfivff7Ii6+r77w+de3+2iNM221tUOq6JaHmnRBFrVg8vlXRUSr1SmT5RtVl37MVPr1bRE&#10;Wmhf8GETEqf5s8bm9UiQCQET0y9+8Yvdu3eXDhQsp+94xzsefPBBmJjm9QSmPDhkPMA/v2fPnqGh&#10;IYHCr0CGxgsJCIwi1SuAQt0h9AbfNaQmPBOl4mTKoyANzF8E5kZIJJOxPz32+Hf+7dGTHQxVcSdV&#10;/xaqYg3FSKnONqp3j6VF/NGHVn/kWrnn2Mv/8L1HXzk4IJPrr1y5YrVD3KLzr7GlWyslmjK1OMPE&#10;e9wnvJT0mo81vPVjJpuDCIn5u9Dm5ciQCfHHP/4RBSGOHz8Og3txjA0NDaD7vvfee5FKveh5sE+e&#10;PIl8ckhKFGGFxiBIhaImUcQEHwklSxHj9NnPfvaOO+5AtQwhLAoQFeMV5+V7JoOaEgKz4pMocLQW&#10;h5lOxE/sfN71yq+3JPd9rPnEZ1e/9GDV43eonqwV7ac4N5VnRVK11mi3V1bVVFor5TkllTJmPKax&#10;fdqRvfnhEyFX/1g4y0grRdrmWF434vKPDvbHI6HT7ZN611NaEEvnYeQPo6gcKF2RCVEqIbAJIhMC&#10;ZBstLS2LXkLgdaM06V/+8pf+/n4ICVicsPVj38cvMC7BWY3dH5YofARNAhYnXJCs+J2wcSydb4rk&#10;m9/85izNtnBCSaXSx/dtf+3RH0QOvrnVLr5nq27bKmpTRXiVwWVnT6a8B5K+druDuuX65o2ralUq&#10;Re+x9t6OThGKmcYYXyDbHc53B/MjIToeFQVcsSMd3nZnRNW4rmHz9XqjaZYmQrpZ4AgEg0GQTICu&#10;7v/+7/9gYynOxmAwgPEbTBvjUqkX+HQvMXxA8Yc//AE3rVq16oEHHnj7299+5ZVXwl1/3XXXgdcW&#10;qSGokwGO9GL1vYqKCvwRqRKCE/tcnWNxw7UEZzfbQqK3q/O5//vvg08/qUlRWzdVrbmmVddYZalU&#10;1OmDzYlj+b5dAWdnU4PixhtW1zY0ilXWFJNhMwGlQpRXqV15UWc40xOmBkfifUPOYx0jnd2xlFrR&#10;esvbV2y57pRrsbRIxRJ8n2TKF0UAO9ro6ChyIECqATd1MYoJGgPKc2J/fPjhh1E4aEnF8CAvBOTn&#10;QODTn/70F7/4xauvvhpxXBCWcNrjly1btkBmwG+B6C+BrwkyA0BVVVUJahYREov+Ozcr5qaSwhG9&#10;HUcP7Drg9lAsTbEac15VT+mWUcYGSqERJeLyQNbOUisddLX1FHnfhhvu+MQ//ufnv//Lj/7T9+64&#10;//2orgt9ZJCjdgeovT4qJKJrN9+0fMs2MAecelWlRSoW/dsjE5wkAjAxgWzje9/73qFDh0ofXbdu&#10;3Re+8IUvf/nLsDVNsslFcjsyqCEmz3yPSqalVqshLeCvhuzE7xAb4EUXvNZCwh1xSCySRXCBaVym&#10;JlGatX8pgHguv1PeMIra/sJTrz7zYjqVsZspa7ldri2XSrTirNzZ43ptR9+bx1OsSXr1O+9ef+Nb&#10;aQUf1apUKK1ljqr6hrplTc3LW6orK8x6jc2ksxmVyKK4+qYb3vK+D6/YcIVMxguVyYzqUqMmny9w&#10;BM7duVAKAh4I1KZG5nBxqSCU85ZbboGJ6W1vexsMKefd70rX1bgbxi25cx8vJcIbh+iFPjp3GV+k&#10;0wt9dJGRCMMo3gB5CaUKf4EYwO4v8G0UyQqL0U1wWsB7AT4SxASjPmvxcSIhFvgX5dLDn3FNosRj&#10;zY+G5aiMiIKXeShKHR8MHDzRc/Rg59E3j7/yUu/f9gR7OKrqxhuar7tNqS8rHTtGqVXKm5Ytu/u9&#10;7/3UFx7+0hce/vIXH/7MFx9+12c+s2HbjUoVSby+9JteynfApP7cc8/BxAQnBBgmilAgE+I973kP&#10;TEwoTI2Y13kI0SXPPZe8YYKTguseyAAo4X6Bx6n4LNQFSFNEx4Ij/bzaxgR7IbctRAQuU0gUE20m&#10;8MsZbRSWoqra+or6mghYm4LU3q6xvUfbX9217+kX3nh1V6cvI2rauva6+z5ev2LzhaCEYrF89YZr&#10;7rj7Lfd99Lq3v3/ZKqjA/MGneDiawHjILUsCAWFJYA9FdD+0h3/9139F8dHiJohdD4dilB2FienG&#10;G2+8OF1dKV7jVuY4KM9dt6UpaRd69rLbFBIaxik6xQy4yTY7LqG6tB04b0CWjtAmCJJAILAQdzoy&#10;5stG4DKFxMT7G6eNrt1w5bbrrrMa5KDn7w5kOgf87d3OY+2+SJpbc+2quz/08au23aBRnaJ3nXgv&#10;5E6CwHkRQHkcMG38wz/8A4pulh6NN27c+NXC1dzcPJ+hu9COX3rGn6LBp/g4KKrA3ye0DJdDafgv&#10;omBHRkaQju50OlHKtBSx6VJl5vNbWOJjm3EhMQ7f6rr6d7znfR/+yEduvXbTCrgY6qsq62ta1jXf&#10;+d63v/9zD99417v1ev0SfyVk+tOCADK/UHTzu9/97m9+85vh4WEhEwKHZQR6wgPx9a9/HblyIMGe&#10;lr4WdCOCCxr/RaGIUvaRUtkDL053dzfSJsCBiBquRTlxIQbZBQ0IGfx4HXQiB4FxbMBItEHQNL6E&#10;WFLQ0wWd95LI4mCCytUKhZLNMSfbDh564yXvcI9MzGpktMmkX75ha+PmW+QmezIRz2ZSeTbHM4Cf&#10;LjsxvnES53pJuJfYDcJuhTWGBYkIHGR7oeImqjGj1mZpohwOyyiHALY+hHUWEcINSBaDIQVGFQTw&#10;oMBOqfCAjQVbJFIrhG0UzEVoX3gWqgmMMDBn4buAfsFoBCdHMXxWMM7gBkSOwuGB2KHiOV14EM3i&#10;bA4TPx6ErV/YrHEhiw0Jazi8Y0b4u91uL/aIbRpDRY+4B1lv8LRjSMXdHMY0nPRhDsJgMBI0W+wR&#10;I8TfMR7UmBPmiIkI3f3ud78DwS2GBFhQTAnjHGd8Q5vQxlBgQ6hPh0gwiFhkXEPikozrpfA9m9D+&#10;LiTrC2sRCwU+wBdffBHfKCQfYflOUEhIaVquUmu1evgowiGf1zkU9npymRSIJbV6vbm81uioFsvk&#10;iWgsGY8w2TQREkth/U3XHIXdCvssFiQ2RyRDYJXizFsqIdAXNk2kiUGHAPtQeXm5sKQHBgbA/Ary&#10;ImzcOPegYsTdd9+N3Rkf4XHkY//1r38FdwX2VrB0IL8Mpiph18ZW/vTTT6MINr4L+AsED3IshJLX&#10;2P0PHDjwwgsv9Pb24lAF9QVtIr5W2H+xX4MOBGIMH2G/xpAQYYXMAwGNV199FYNHlh8mBccJtmMk&#10;rwkfYV4vvfQSwrQgJyB4tm7dimYFlztEEWolgV0DMUioftHY2IgHhbhVfIpqEHgQQxKGigbhq4fI&#10;xEdIt/7Yxz6GISE/7rbbbtu0aROQgfiBTg9IIVfgywH7IRAQxgDOEhT3Bm0JHidCYroW8Hxu59JC&#10;QlgH+DoJNkocK772ta9h3eBQg2gHIUp6IpoE3wK+xBKePiyfZ/MFfnr8gn/yBlApLS4w9PF/Z3Po&#10;8xRT33wGj4xt/iGAtYRtETsmTtylyxILVVCIcQDH4QYRTSDeEHZJbPTg54CQwAEIt8GPDR8GeP3w&#10;O7ZIZCP/8Ic/xKkfz+L0DV83WP9QdQfLFI98+9vfRsYyfke/SCBAPhpCaYXd/Kc//enPf/5zSAt8&#10;Wl1djdM69mIc/PFpW1sbqmSjQio+gtjA2fwrX/kKNmgBTmRsoOoRzv4YME7ruPP73/++8BE2ehjQ&#10;sNdjgpgmiEN+9KMfCVoRdnmME7Y1DBWDgbR76KGHPvnJT0IRwaeQSbgT/QpDhagD/zkCXvER4l+h&#10;Q0CY4e8ABAIGWsjy5csh7TAGSBeISVgO8KAwBmG0kLKEu2n+Lf+ZGVHRqnihXyAhcJ7CEhFuAGFk&#10;8VwzMyMirRIEphMBnNCxs+Oojr2v2C52TxzGhSWNjRWH6OJHUBRefvllrHl8BG8tTCvYDYVPITY+&#10;8IEPwBmOjyBRsL0K+6xwgRgVm7vQJiz4oLgofoTNF1t2sUdIl1KLFo7tOKoXv4BQdErnD46Q4kfY&#10;6wVNRbig7kCnFz7FPv7BD36wlMEbwgxKkvApJATsSMUHoWGAHR1fbXwEixzE27nebygc5xKkQ0H5&#10;1re+BVgEfHAVd4ZL7iTkhgWKwKQd11g3UJCn80tM2iIITDcC2OBwgoZhBLshNAaYR8D7XZoJAU9A&#10;MXoHioVwwBcumKQEIyp+x2rHndCYhY/w96J3Fzfg0F2aNIDf0ZRwJzZriIGiSwD/hBZSdFdAZkAw&#10;FHuEfax0APh+FceG072gCggXbiuVLjBGFQeAQWKCxW0dXaPHoncBDxbHJkyk6OfAbdBIig8KwcEQ&#10;G4AO/21tbS3OAiNBWsl73/teyJuiB2WKsVXT/eZJe9OPwIQsRaU+CVhRwYyGC5o4rJb4nkA8TnBc&#10;uPP0ksIBpCRVB/mfKFEtEvMNnblngq2S2wgCPAJYpYItBVswzDu4sGni5AsjO7ZdWFqQKoFTM1Yg&#10;NkGc6yE2BBUBH8HFDWs+QnewReLvSJ6oqanBR3A+CxYeaAZ4EDsmTuuwtAh7el9f3w9+8AMkYeBY&#10;jU/vuusuOH5hjcFH8JzDIYFKqIcPH8aowHcESxQ8FsKGC5XiO9/5DlwdcDVjtHgQlihYeIQXCU8y&#10;TFWw/+D7Ai8I2oQmJHwEPR603ngQ7WPTh2kLzQpDRVNPPfUUUsphxYLAgIqDocKEJUgRuCvwEVwd&#10;ArM3lBUw3Qq6BXzyCAPDN/rYsWNAb+XKlRgnrG0QXTA3wRWB7uA+gRRBd9DAMCSy4JYUApMWElhk&#10;WIWCBwxfFUFITFxOFM8dpY/wZzaBxb4gJBbfCyi6/YtYlZ6/zouecIPwX+GGiYO8+AC8+IwElIpC&#10;AmcXuF4hIXByx6YsWGCwh8I7jX1QiO2BHR9+BeFBxBHBggRRgXMPtmx8BLlSpDjFhr5z507sldhb&#10;ceLG7gnxI5yjYXHC5gsxgMaxh2JfxiXEcGMw8A2AOw/SBf4DWKLgZMaoBBVBcGsjdQNBSvgj3NoQ&#10;P4KDBBfEAz5F2C7eOOQZBgOVSPgI92OocBLAZw5bk0CkIQge9AgrEEon4XFMGY/gQYgBoUd4LODG&#10;R9kMiD2IRpjUoCUIGhIehJyABQwt40E0iPFAAgEBDAD3AxlQd6Cda665BuMc9xUmmsSi/7pNSEiU&#10;aAA8IPhuQEJgbeGLgXU2qc3r4ktqEQgJUtYRK0SgC539S1ioQlj2ub1j0UJXEGo143BTNOngKRyZ&#10;sf9iQ8RHwv5Y+jgehCBBmziVFy1Rwg3Cg/hG4IuANse9fXyEZ6FJ4KNxPQIiaAN4EH/Hro0ei2OG&#10;XoKRCMnh+AgyoGjvEnpEm7jQF8ZT2iO+kugRF+aIB9Fy6YYOyYQ2hRBYCKRxca74FHPEg/DcnFtF&#10;Q4gCKLWJzf7LJT3OFQITEhJzNTjSL0GAIEAQIAjMLQKTdlzP7XBJ7wQBggBBgCAwmwhcjiYxKSfE&#10;bE5mPvS1FApeTgXnWS57WfQGCeGewsiFP5aaYkq9PucWSCg+W3QULThDPCY4jtV13BRK5zhuDZd+&#10;30txm8oyIM8uIAQuR0hgepPyQywgOKY+1AW3fUx9ypNqYZZXzjgvq9D7uTtdUUicdxMUdsliUwv0&#10;FZcGTZw7hUt+WpSvk3rd5OZFgMBlColFMHMyBYIAQYAgQBC4JALEJ3FJiMgNBAGCAEFg6SJAhMTS&#10;ffdk5gQBggBB4JIIECFxSYjIDQQBggBBYOkiQITE0n33ZOYEAYIAQeCSCBAhcUmIyA0EAYIAQWDp&#10;IkCExNJ992TmBAGCAEHgkggQIXFJiMgNBAGCAEFg6SJAhMTSffdk5gQBggBB4JIIECFxSYjIDQQB&#10;ggBBYOkiQITE0n33ZOYEAYIAQeCSCBAhcUmIyA0EAYIAQWDpIkCExNJ992TmBAGCAEHgkggQIXFJ&#10;iMgNBAGCAEFg6SJAhMTSffdk5gQBggBB4JIIECFxSYjIDQQBggBBYOkiQITE0n33ZOYEAYIAQeCS&#10;CBAhcUmIyA0EAYIAQWDpIvD/AypKelh2Lx/kAAAAAElFTkSuQmCCUEsDBBQABgAIAAAAIQDuVXYj&#10;4QAAAAoBAAAPAAAAZHJzL2Rvd25yZXYueG1sTI/BTsMwEETvSPyDtUjcqJOGBhriVFUFnCokWiTE&#10;zY23SdR4HcVukv492xMcd2Y0+yZfTbYVA/a+caQgnkUgkEpnGqoUfO3fHp5B+KDJ6NYRKrigh1Vx&#10;e5PrzLiRPnHYhUpwCflMK6hD6DIpfVmj1X7mOiT2jq63OvDZV9L0euRy28p5FKXS6ob4Q6073NRY&#10;nnZnq+B91OM6iV+H7em4ufzsFx/f2xiVur+b1i8gAk7hLwxXfEaHgpkO7kzGi1bBIl0+cVTBnBdc&#10;/Sh9TEAcWIiXCcgil/8nFL8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nzgK77sEAAAhGQAADgAAAAAAAAAAAAAAAAA6AgAAZHJzL2Uyb0RvYy54bWxQSwECLQAK&#10;AAAAAAAAACEAs69rJSpsAAAqbAAAFAAAAAAAAAAAAAAAAAAhBwAAZHJzL21lZGlhL2ltYWdlMS5w&#10;bmdQSwECLQAUAAYACAAAACEA7lV2I+EAAAAKAQAADwAAAAAAAAAAAAAAAAB9cwAAZHJzL2Rvd25y&#10;ZXYueG1sUEsBAi0AFAAGAAgAAAAhAKomDr68AAAAIQEAABkAAAAAAAAAAAAAAAAAi3QAAGRycy9f&#10;cmVscy9lMm9Eb2MueG1sLnJlbHNQSwUGAAAAAAYABgB8AQAAfnUAAAAA&#10;">
                <v:shape id="Picture 11" o:spid="_x0000_s1036" type="#_x0000_t75" style="position:absolute;top:1261;width:28377;height:107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lhjxQAAAN0AAAAPAAAAZHJzL2Rvd25yZXYueG1sRE9Na8JA&#10;EL0X+h+WKfRWN201SMxGSqlURAhRL96G7JiEZmdDdo2pv75bELzN431OuhxNKwbqXWNZweskAkFc&#10;Wt1wpeCwX73MQTiPrLG1TAp+ycEye3xIMdH2wgUNO1+JEMIuQQW1910ipStrMugmtiMO3Mn2Bn2A&#10;fSV1j5cQblr5FkWxNNhwaKixo8+ayp/d2SiI19Xmet4MxyL+MqutyfPvbpor9fw0fixAeBr9XXxz&#10;r3WYH73P4P+bcILM/gAAAP//AwBQSwECLQAUAAYACAAAACEA2+H2y+4AAACFAQAAEwAAAAAAAAAA&#10;AAAAAAAAAAAAW0NvbnRlbnRfVHlwZXNdLnhtbFBLAQItABQABgAIAAAAIQBa9CxbvwAAABUBAAAL&#10;AAAAAAAAAAAAAAAAAB8BAABfcmVscy8ucmVsc1BLAQItABQABgAIAAAAIQDULlhjxQAAAN0AAAAP&#10;AAAAAAAAAAAAAAAAAAcCAABkcnMvZG93bnJldi54bWxQSwUGAAAAAAMAAwC3AAAA+QIAAAAA&#10;">
                  <v:imagedata r:id="rId10" o:title=""/>
                </v:shape>
                <v:shape id="Text Box 2" o:spid="_x0000_s1037" type="#_x0000_t202" style="position:absolute;left:3468;top:6779;width:624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NRbwwAAANwAAAAPAAAAZHJzL2Rvd25yZXYueG1sRI9Bi8Iw&#10;FITvC/6H8ARva6K4i1ajiCJ4WllXBW+P5tkWm5fSRFv/vRGEPQ4z8w0zW7S2FHeqfeFYw6CvQBCn&#10;zhScaTj8bT7HIHxANlg6Jg0P8rCYdz5mmBjX8C/d9yETEcI+QQ15CFUipU9zsuj7riKO3sXVFkOU&#10;dSZNjU2E21IOlfqWFguOCzlWtMopve5vVsPx53I+jdQuW9uvqnGtkmwnUutet11OQQRqw3/43d4a&#10;DcPxBF5n4hGQ8ycAAAD//wMAUEsBAi0AFAAGAAgAAAAhANvh9svuAAAAhQEAABMAAAAAAAAAAAAA&#10;AAAAAAAAAFtDb250ZW50X1R5cGVzXS54bWxQSwECLQAUAAYACAAAACEAWvQsW78AAAAVAQAACwAA&#10;AAAAAAAAAAAAAAAfAQAAX3JlbHMvLnJlbHNQSwECLQAUAAYACAAAACEAy5zUW8MAAADcAAAADwAA&#10;AAAAAAAAAAAAAAAHAgAAZHJzL2Rvd25yZXYueG1sUEsFBgAAAAADAAMAtwAAAPcCAAAAAA==&#10;" filled="f" stroked="f">
                  <v:textbox>
                    <w:txbxContent>
                      <w:p w14:paraId="22D36394" w14:textId="77777777" w:rsidR="00C84662" w:rsidRPr="0019281E" w:rsidRDefault="00C84662" w:rsidP="00C84662">
                        <w:pPr>
                          <w:rPr>
                            <w:color w:val="002060"/>
                          </w:rPr>
                        </w:pPr>
                        <w:proofErr w:type="spellStart"/>
                        <w:r w:rsidRPr="0019281E">
                          <w:rPr>
                            <w:color w:val="002060"/>
                          </w:rPr>
                          <w:t>Murrio</w:t>
                        </w:r>
                        <w:proofErr w:type="spellEnd"/>
                      </w:p>
                    </w:txbxContent>
                  </v:textbox>
                </v:shape>
                <v:group id="Group 448" o:spid="_x0000_s1038" style="position:absolute;left:2522;width:28888;height:13752" coordsize="28887,13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owewwAAANwAAAAPAAAAZHJzL2Rvd25yZXYueG1sRE9Na8JA&#10;EL0X/A/LCL3VTdQWiW5CkFp6kEJVEG9DdkxCsrMhu03iv+8eCj0+3vcum0wrBupdbVlBvIhAEBdW&#10;11wquJwPLxsQziNrbC2Tggc5yNLZ0w4TbUf+puHkSxFC2CWooPK+S6R0RUUG3cJ2xIG7296gD7Av&#10;pe5xDOGmlcsoepMGaw4NFXa0r6hoTj9GwceIY76K34djc98/bufXr+sxJqWe51O+BeFp8v/iP/en&#10;VrBeh7XhTDgCMv0FAAD//wMAUEsBAi0AFAAGAAgAAAAhANvh9svuAAAAhQEAABMAAAAAAAAAAAAA&#10;AAAAAAAAAFtDb250ZW50X1R5cGVzXS54bWxQSwECLQAUAAYACAAAACEAWvQsW78AAAAVAQAACwAA&#10;AAAAAAAAAAAAAAAfAQAAX3JlbHMvLnJlbHNQSwECLQAUAAYACAAAACEATraMHsMAAADcAAAADwAA&#10;AAAAAAAAAAAAAAAHAgAAZHJzL2Rvd25yZXYueG1sUEsFBgAAAAADAAMAtwAAAPcCAAAAAA==&#10;">
                  <v:group id="Group 56" o:spid="_x0000_s1039" style="position:absolute;top:5675;width:25755;height:8077" coordsize="25755,80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<v:shape id="Text Box 2" o:spid="_x0000_s1040" type="#_x0000_t202" style="position:absolute;top:5029;width:9601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    <v:textbox>
                        <w:txbxContent>
                          <w:p w14:paraId="6CD80A6C" w14:textId="77777777" w:rsidR="00584A08" w:rsidRPr="0019281E" w:rsidRDefault="00584A08" w:rsidP="00584A08">
                            <w:pPr>
                              <w:rPr>
                                <w:color w:val="002060"/>
                              </w:rPr>
                            </w:pPr>
                            <w:r w:rsidRPr="0019281E">
                              <w:rPr>
                                <w:color w:val="002060"/>
                              </w:rPr>
                              <w:t>12.9 cm</w:t>
                            </w:r>
                          </w:p>
                        </w:txbxContent>
                      </v:textbox>
                    </v:shape>
                    <v:shape id="Text Box 2" o:spid="_x0000_s1041" type="#_x0000_t202" style="position:absolute;left:10515;top:5029;width:5487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    <v:textbox>
                        <w:txbxContent>
                          <w:p w14:paraId="30A0164E" w14:textId="77777777" w:rsidR="00584A08" w:rsidRPr="0019281E" w:rsidRDefault="00584A08" w:rsidP="00584A08">
                            <w:pPr>
                              <w:rPr>
                                <w:color w:val="002060"/>
                              </w:rPr>
                            </w:pPr>
                            <w:r w:rsidRPr="0019281E">
                              <w:rPr>
                                <w:color w:val="002060"/>
                              </w:rPr>
                              <w:t>7 cm</w:t>
                            </w:r>
                          </w:p>
                        </w:txbxContent>
                      </v:textbox>
                    </v:shape>
                    <v:shape id="Text Box 2" o:spid="_x0000_s1042" type="#_x0000_t202" style="position:absolute;left:15240;top:1219;width:5486;height:304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A5IwQAAANsAAAAPAAAAZHJzL2Rvd25yZXYueG1sRI9ba8JA&#10;FITfhf6H5RR8kbqpopTUVbxQ8NWo74fsyYVmz4bsqUn+fVco9HGYmW+YzW5wjXpQF2rPBt7nCSji&#10;3NuaSwO369fbB6ggyBYbz2RgpAC77ctkg6n1PV/okUmpIoRDigYqkTbVOuQVOQxz3xJHr/CdQ4my&#10;K7XtsI9w1+hFkqy1w5rjQoUtHSvKv7MfZ0BOUnt7nyWFv/Srw3jOgnajMdPXYf8JSmiQ//Bf+2wN&#10;rJbw/BJ/gN7+AgAA//8DAFBLAQItABQABgAIAAAAIQDb4fbL7gAAAIUBAAATAAAAAAAAAAAAAAAA&#10;AAAAAABbQ29udGVudF9UeXBlc10ueG1sUEsBAi0AFAAGAAgAAAAhAFr0LFu/AAAAFQEAAAsAAAAA&#10;AAAAAAAAAAAAHwEAAF9yZWxzLy5yZWxzUEsBAi0AFAAGAAgAAAAhAHxwDkjBAAAA2wAAAA8AAAAA&#10;AAAAAAAAAAAABwIAAGRycy9kb3ducmV2LnhtbFBLBQYAAAAAAwADALcAAAD1AgAAAAA=&#10;" filled="f" stroked="f">
                      <v:textbox>
                        <w:txbxContent>
                          <w:p w14:paraId="5F4F192F" w14:textId="77777777" w:rsidR="00584A08" w:rsidRPr="0019281E" w:rsidRDefault="00584A08" w:rsidP="00584A08">
                            <w:pPr>
                              <w:rPr>
                                <w:color w:val="002060"/>
                              </w:rPr>
                            </w:pPr>
                            <w:r w:rsidRPr="0019281E">
                              <w:rPr>
                                <w:color w:val="002060"/>
                              </w:rPr>
                              <w:t>5 cm</w:t>
                            </w:r>
                          </w:p>
                        </w:txbxContent>
                      </v:textbox>
                    </v:shape>
                    <v:shape id="Text Box 2" o:spid="_x0000_s1043" type="#_x0000_t202" style="position:absolute;left:19050;top:152;width:670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  <v:textbox>
                        <w:txbxContent>
                          <w:p w14:paraId="468F3AA7" w14:textId="77777777" w:rsidR="00584A08" w:rsidRPr="0019281E" w:rsidRDefault="00584A08" w:rsidP="00584A08">
                            <w:pPr>
                              <w:rPr>
                                <w:color w:val="002060"/>
                              </w:rPr>
                            </w:pPr>
                            <w:r w:rsidRPr="0019281E">
                              <w:rPr>
                                <w:color w:val="002060"/>
                              </w:rPr>
                              <w:t>8.4 cm</w:t>
                            </w:r>
                          </w:p>
                        </w:txbxContent>
                      </v:textbox>
                    </v:shape>
                  </v:group>
                  <v:group id="Group 31" o:spid="_x0000_s1044" style="position:absolute;left:10089;width:18798;height:3836" coordsize="18797,3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<v:shape id="Text Box 2" o:spid="_x0000_s1045" type="#_x0000_t202" style="position:absolute;left:10720;width:8077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06AwwAAANwAAAAPAAAAZHJzL2Rvd25yZXYueG1sRI9Bi8Iw&#10;FITvwv6H8Ba8aaKorNUoiyJ4UtTdBW+P5tmWbV5KE23990YQPA4z8w0zX7a2FDeqfeFYw6CvQBCn&#10;zhScafg5bXpfIHxANlg6Jg138rBcfHTmmBjX8IFux5CJCGGfoIY8hCqR0qc5WfR9VxFH7+JqiyHK&#10;OpOmxibCbSmHSk2kxYLjQo4VrXJK/49Xq+F3dzn/jdQ+W9tx1bhWSbZTqXX3s/2egQjUhnf41d4a&#10;DcPpAJ5n4hGQiwcAAAD//wMAUEsBAi0AFAAGAAgAAAAhANvh9svuAAAAhQEAABMAAAAAAAAAAAAA&#10;AAAAAAAAAFtDb250ZW50X1R5cGVzXS54bWxQSwECLQAUAAYACAAAACEAWvQsW78AAAAVAQAACwAA&#10;AAAAAAAAAAAAAAAfAQAAX3JlbHMvLnJlbHNQSwECLQAUAAYACAAAACEAsDNOgMMAAADcAAAADwAA&#10;AAAAAAAAAAAAAAAHAgAAZHJzL2Rvd25yZXYueG1sUEsFBgAAAAADAAMAtwAAAPcCAAAAAA==&#10;" filled="f" stroked="f">
                      <v:textbox>
                        <w:txbxContent>
                          <w:p w14:paraId="040F9862" w14:textId="77777777" w:rsidR="00C84662" w:rsidRPr="0019281E" w:rsidRDefault="00C84662" w:rsidP="00C84662">
                            <w:pPr>
                              <w:rPr>
                                <w:color w:val="002060"/>
                              </w:rPr>
                            </w:pPr>
                            <w:r w:rsidRPr="0019281E">
                              <w:rPr>
                                <w:color w:val="002060"/>
                              </w:rPr>
                              <w:t>Damsel</w:t>
                            </w:r>
                          </w:p>
                        </w:txbxContent>
                      </v:textbox>
                    </v:shape>
                    <v:shape id="Text Box 2" o:spid="_x0000_s1046" type="#_x0000_t202" style="position:absolute;top:788;width:9601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XVsxAAAANwAAAAPAAAAZHJzL2Rvd25yZXYueG1sRI9Pi8Iw&#10;FMTvC36H8ARva+KfFa1GkV0ETy66q+Dt0TzbYvNSmmjrtzfCwh6HmfkNs1i1thR3qn3hWMOgr0AQ&#10;p84UnGn4/dm8T0H4gGywdEwaHuRhtey8LTAxruE93Q8hExHCPkENeQhVIqVPc7Lo+64ijt7F1RZD&#10;lHUmTY1NhNtSDpWaSIsFx4UcK/rMKb0eblbDcXc5n8bqO/uyH1XjWiXZzqTWvW67noMI1Ib/8F97&#10;azQMZyN4nYlHQC6fAAAA//8DAFBLAQItABQABgAIAAAAIQDb4fbL7gAAAIUBAAATAAAAAAAAAAAA&#10;AAAAAAAAAABbQ29udGVudF9UeXBlc10ueG1sUEsBAi0AFAAGAAgAAAAhAFr0LFu/AAAAFQEAAAsA&#10;AAAAAAAAAAAAAAAAHwEAAF9yZWxzLy5yZWxzUEsBAi0AFAAGAAgAAAAhAC+tdWzEAAAA3AAAAA8A&#10;AAAAAAAAAAAAAAAABwIAAGRycy9kb3ducmV2LnhtbFBLBQYAAAAAAwADALcAAAD4AgAAAAA=&#10;" filled="f" stroked="f">
                      <v:textbox>
                        <w:txbxContent>
                          <w:p w14:paraId="1E1A37BC" w14:textId="77777777" w:rsidR="00C84662" w:rsidRPr="00F60928" w:rsidRDefault="00C84662" w:rsidP="00C84662">
                            <w:pPr>
                              <w:rPr>
                                <w:color w:val="auto"/>
                              </w:rPr>
                            </w:pPr>
                            <w:r>
                              <w:rPr>
                                <w:color w:val="auto"/>
                              </w:rPr>
                              <w:t>Dinky King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EF5F53">
        <w:t xml:space="preserve">Dinky King's creators have designed a new </w:t>
      </w:r>
    </w:p>
    <w:p w14:paraId="3047265E" w14:textId="77777777" w:rsidR="00EF5F53" w:rsidRDefault="00EF5F53" w:rsidP="00066F49">
      <w:r>
        <w:t xml:space="preserve">Platform game where the hero </w:t>
      </w:r>
      <w:proofErr w:type="spellStart"/>
      <w:r>
        <w:t>Murrio</w:t>
      </w:r>
      <w:proofErr w:type="spellEnd"/>
      <w:r>
        <w:t xml:space="preserve"> has to </w:t>
      </w:r>
    </w:p>
    <w:p w14:paraId="3497B6CC" w14:textId="77777777" w:rsidR="00EF5F53" w:rsidRDefault="00EF5F53" w:rsidP="00066F49">
      <w:r>
        <w:t xml:space="preserve">race along various paths </w:t>
      </w:r>
      <w:r w:rsidR="00584A08">
        <w:t xml:space="preserve">to save the </w:t>
      </w:r>
      <w:proofErr w:type="gramStart"/>
      <w:r w:rsidR="00584A08">
        <w:t>damsel</w:t>
      </w:r>
      <w:proofErr w:type="gramEnd"/>
    </w:p>
    <w:p w14:paraId="3B4C70FF" w14:textId="77777777" w:rsidR="00943BE6" w:rsidRPr="00B46314" w:rsidRDefault="00943BE6" w:rsidP="00066F49">
      <w:pPr>
        <w:rPr>
          <w:sz w:val="8"/>
          <w:szCs w:val="8"/>
        </w:rPr>
      </w:pPr>
    </w:p>
    <w:p w14:paraId="7E97CC03" w14:textId="77777777" w:rsidR="00943BE6" w:rsidRDefault="0048322A" w:rsidP="00066F49">
      <w:r>
        <w:t>4</w:t>
      </w:r>
      <w:r w:rsidR="00C84662">
        <w:t xml:space="preserve">)  </w:t>
      </w:r>
      <w:r w:rsidR="00584A08">
        <w:t xml:space="preserve">How far does </w:t>
      </w:r>
      <w:proofErr w:type="spellStart"/>
      <w:r w:rsidR="00584A08">
        <w:t>Murrio</w:t>
      </w:r>
      <w:proofErr w:type="spellEnd"/>
      <w:r w:rsidR="00584A08">
        <w:t xml:space="preserve"> have to travel to save the </w:t>
      </w:r>
    </w:p>
    <w:p w14:paraId="207A8614" w14:textId="77777777" w:rsidR="00584A08" w:rsidRDefault="00584A08" w:rsidP="00943BE6">
      <w:pPr>
        <w:ind w:firstLine="720"/>
      </w:pPr>
      <w:r>
        <w:t>damsel?</w:t>
      </w:r>
    </w:p>
    <w:p w14:paraId="177671D4" w14:textId="77777777" w:rsidR="00584A08" w:rsidRDefault="002419D9" w:rsidP="00584A08">
      <w:r>
        <w:t xml:space="preserve"> </w:t>
      </w:r>
      <w:r w:rsidR="00907090">
        <w:t xml:space="preserve">  </w:t>
      </w:r>
      <w:r>
        <w:t xml:space="preserve">  </w:t>
      </w:r>
      <w:r w:rsidR="00584A08">
        <w:t>(</w:t>
      </w:r>
      <w:proofErr w:type="gramStart"/>
      <w:r w:rsidR="00584A08">
        <w:t>round</w:t>
      </w:r>
      <w:proofErr w:type="gramEnd"/>
      <w:r w:rsidR="00584A08">
        <w:t xml:space="preserve"> to the nearest 10</w:t>
      </w:r>
      <w:r w:rsidR="00584A08" w:rsidRPr="00363E3E">
        <w:rPr>
          <w:vertAlign w:val="superscript"/>
        </w:rPr>
        <w:t>th</w:t>
      </w:r>
      <w:r w:rsidR="00584A08">
        <w:t xml:space="preserve"> of a cm)</w:t>
      </w:r>
    </w:p>
    <w:p w14:paraId="35F98D36" w14:textId="77777777" w:rsidR="00584A08" w:rsidRDefault="002419D9" w:rsidP="00584A08">
      <w:r>
        <w:t xml:space="preserve"> </w:t>
      </w:r>
      <w:r w:rsidR="00907090">
        <w:t xml:space="preserve">  </w:t>
      </w:r>
      <w:r>
        <w:t xml:space="preserve">  </w:t>
      </w:r>
      <w:r w:rsidR="00584A08">
        <w:t>(</w:t>
      </w:r>
      <w:proofErr w:type="gramStart"/>
      <w:r w:rsidR="00584A08">
        <w:t>be</w:t>
      </w:r>
      <w:proofErr w:type="gramEnd"/>
      <w:r w:rsidR="00584A08">
        <w:t xml:space="preserve"> sure to include the units: cm)</w:t>
      </w:r>
    </w:p>
    <w:p w14:paraId="41AB1720" w14:textId="180AA198" w:rsidR="00584A08" w:rsidRDefault="0019281E" w:rsidP="00066F49">
      <w:r>
        <w:rPr>
          <w:noProof/>
        </w:rPr>
        <mc:AlternateContent>
          <mc:Choice Requires="wpg">
            <w:drawing>
              <wp:anchor distT="0" distB="0" distL="114300" distR="114300" simplePos="0" relativeHeight="251841536" behindDoc="0" locked="0" layoutInCell="1" allowOverlap="1" wp14:anchorId="75CF2568" wp14:editId="3C19CDF3">
                <wp:simplePos x="0" y="0"/>
                <wp:positionH relativeFrom="column">
                  <wp:posOffset>3552825</wp:posOffset>
                </wp:positionH>
                <wp:positionV relativeFrom="paragraph">
                  <wp:posOffset>179705</wp:posOffset>
                </wp:positionV>
                <wp:extent cx="3187537" cy="1708150"/>
                <wp:effectExtent l="0" t="0" r="0" b="6350"/>
                <wp:wrapNone/>
                <wp:docPr id="455" name="Group 4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87537" cy="1708150"/>
                          <a:chOff x="0" y="0"/>
                          <a:chExt cx="3187700" cy="1708150"/>
                        </a:xfrm>
                      </wpg:grpSpPr>
                      <wpg:grpSp>
                        <wpg:cNvPr id="30" name="Group 30"/>
                        <wpg:cNvGrpSpPr/>
                        <wpg:grpSpPr>
                          <a:xfrm>
                            <a:off x="0" y="0"/>
                            <a:ext cx="3187700" cy="1708150"/>
                            <a:chOff x="0" y="0"/>
                            <a:chExt cx="3187700" cy="1708150"/>
                          </a:xfrm>
                        </wpg:grpSpPr>
                        <wpg:grpSp>
                          <wpg:cNvPr id="27" name="Group 27"/>
                          <wpg:cNvGrpSpPr/>
                          <wpg:grpSpPr>
                            <a:xfrm>
                              <a:off x="0" y="0"/>
                              <a:ext cx="3187700" cy="1708150"/>
                              <a:chOff x="0" y="0"/>
                              <a:chExt cx="3188313" cy="1708457"/>
                            </a:xfrm>
                          </wpg:grpSpPr>
                          <wps:wsp>
                            <wps:cNvPr id="58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07172" y="551793"/>
                                <a:ext cx="67056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4A33DAF" w14:textId="77777777" w:rsidR="001F7F77" w:rsidRPr="00F60928" w:rsidRDefault="001F7F77" w:rsidP="001F7F77">
                                  <w:pPr>
                                    <w:rPr>
                                      <w:color w:val="auto"/>
                                    </w:rPr>
                                  </w:pPr>
                                  <w:r>
                                    <w:rPr>
                                      <w:color w:val="auto"/>
                                    </w:rPr>
                                    <w:t>8.4 c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60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2151" y="1418897"/>
                                <a:ext cx="944880" cy="2895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D971FBB" w14:textId="77777777" w:rsidR="001F7F77" w:rsidRPr="0019281E" w:rsidRDefault="001F7F77" w:rsidP="001F7F77">
                                  <w:pPr>
                                    <w:rPr>
                                      <w:color w:val="002060"/>
                                    </w:rPr>
                                  </w:pPr>
                                  <w:r w:rsidRPr="0019281E">
                                    <w:rPr>
                                      <w:color w:val="002060"/>
                                    </w:rPr>
                                    <w:t>19.9 c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1040" name="Picture 16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b="57522"/>
                              <a:stretch/>
                            </pic:blipFill>
                            <pic:spPr bwMode="auto">
                              <a:xfrm>
                                <a:off x="0" y="15766"/>
                                <a:ext cx="3121572" cy="146619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s:wsp>
                            <wps:cNvPr id="290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25669" y="914400"/>
                                <a:ext cx="62484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2265FDC" w14:textId="77777777" w:rsidR="00C84662" w:rsidRPr="0019281E" w:rsidRDefault="00C84662" w:rsidP="00C84662">
                                  <w:pPr>
                                    <w:rPr>
                                      <w:color w:val="002060"/>
                                    </w:rPr>
                                  </w:pPr>
                                  <w:proofErr w:type="spellStart"/>
                                  <w:r w:rsidRPr="0019281E">
                                    <w:rPr>
                                      <w:color w:val="002060"/>
                                    </w:rPr>
                                    <w:t>Murrio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92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80593" y="0"/>
                                <a:ext cx="80772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8F3DE3C" w14:textId="77777777" w:rsidR="00C84662" w:rsidRPr="0019281E" w:rsidRDefault="00C84662" w:rsidP="00C84662">
                                  <w:pPr>
                                    <w:rPr>
                                      <w:color w:val="002060"/>
                                    </w:rPr>
                                  </w:pPr>
                                  <w:r w:rsidRPr="0019281E">
                                    <w:rPr>
                                      <w:color w:val="002060"/>
                                    </w:rPr>
                                    <w:t>Damse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2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29255" y="599090"/>
                                <a:ext cx="62484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238A097" w14:textId="77777777" w:rsidR="00943BE6" w:rsidRPr="0019281E" w:rsidRDefault="00943BE6" w:rsidP="00943BE6">
                                  <w:pPr>
                                    <w:rPr>
                                      <w:color w:val="002060"/>
                                    </w:rPr>
                                  </w:pPr>
                                  <w:r w:rsidRPr="0019281E">
                                    <w:rPr>
                                      <w:color w:val="002060"/>
                                    </w:rPr>
                                    <w:t>"x"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4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45020" y="1008993"/>
                                <a:ext cx="624840" cy="30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4E810ED" w14:textId="77777777" w:rsidR="00943BE6" w:rsidRPr="0019281E" w:rsidRDefault="00943BE6" w:rsidP="00943BE6">
                                  <w:pPr>
                                    <w:rPr>
                                      <w:color w:val="002060"/>
                                    </w:rPr>
                                  </w:pPr>
                                  <w:r w:rsidRPr="0019281E">
                                    <w:rPr>
                                      <w:color w:val="002060"/>
                                    </w:rPr>
                                    <w:t>"x"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61" name="Text Box 2"/>
                            <wps:cNvSpPr txBox="1">
                              <a:spLocks noChangeArrowheads="1"/>
                            </wps:cNvSpPr>
                            <wps:spPr bwMode="auto">
                              <a:xfrm rot="16200000">
                                <a:off x="1926002" y="819798"/>
                                <a:ext cx="670517" cy="30481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F8CC845" w14:textId="77777777" w:rsidR="001F7F77" w:rsidRPr="0019281E" w:rsidRDefault="001F7F77" w:rsidP="001F7F77">
                                  <w:pPr>
                                    <w:rPr>
                                      <w:color w:val="002060"/>
                                    </w:rPr>
                                  </w:pPr>
                                  <w:r w:rsidRPr="0019281E">
                                    <w:rPr>
                                      <w:color w:val="002060"/>
                                    </w:rPr>
                                    <w:t>9.9 c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29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77007" y="141890"/>
                              <a:ext cx="960120" cy="3048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7EB5DFA" w14:textId="77777777" w:rsidR="00C84662" w:rsidRPr="00F60928" w:rsidRDefault="00C84662" w:rsidP="00C84662">
                                <w:pPr>
                                  <w:rPr>
                                    <w:color w:val="auto"/>
                                  </w:rPr>
                                </w:pPr>
                                <w:r>
                                  <w:rPr>
                                    <w:color w:val="auto"/>
                                  </w:rPr>
                                  <w:t>Dinky Kin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45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270235" y="536028"/>
                            <a:ext cx="669925" cy="304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7290772" w14:textId="77777777" w:rsidR="00974688" w:rsidRPr="0019281E" w:rsidRDefault="00974688" w:rsidP="00974688">
                              <w:pPr>
                                <w:rPr>
                                  <w:color w:val="002060"/>
                                </w:rPr>
                              </w:pPr>
                              <w:r w:rsidRPr="0019281E">
                                <w:rPr>
                                  <w:color w:val="002060"/>
                                </w:rPr>
                                <w:t>8.4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75CF2568" id="Group 455" o:spid="_x0000_s1047" style="position:absolute;margin-left:279.75pt;margin-top:14.15pt;width:251pt;height:134.5pt;z-index:251841536;mso-width-relative:margin" coordsize="31877,170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M9KeFygQAAC4dAAAOAAAAZHJzL2Uyb0RvYy54bWzsWW1v2zYQ/j5g/4HQ&#10;98YiLeoNcYquaYMC3RasHfaZlmhLqCRqJB07/fW7I+WXOB1WdKkrby1QRxTF493xuedOp8vnm7Yh&#10;d1KbWnWzgF6EAZFdocq6W86C39+/fpYGxFjRlaJRnZwF99IEz69+/OFy3eeSqUo1pdQEhHQmX/ez&#10;oLK2zycTU1SyFeZC9bKDyYXSrbAw1MtJqcUapLfNhIVhPFkrXfZaFdIYuHvtJ4MrJ3+xkIX9dbEw&#10;0pJmFoBu1v1q9zvH38nVpciXWvRVXQxqiC/QohV1B5vuRF0LK8hK149EtXWhlVELe1GodqIWi7qQ&#10;zgawhoZH1txoteqdLct8vex3bgLXHvnpi8UWv9zd6P5df6vBE+t+Cb5wI7Rls9At/gUtyca57H7n&#10;MrmxpICbU5omfJoEpIA5moQp5YNTiwo8/2hdUb06WJmEcCZHKyfbjScP1NkNvJqg960mdQkagIhO&#10;tIAt5y4C48GUp7DtUxqK/FS2MXDsoW0wHoNt6ZRO9+cWcafV354bBLbZY9f8O+y+q0QvXUiYfI8B&#10;Dizj/fQegfmT2hDmPeWeQngTu4HbgFEXpqZ/q4oPhnTqZSW6pXyhtVpXUpSgHsWVAL7dUkScyQ0K&#10;ma9/ViVATayscoKOYoSxMKEJCwhEA+c0yaYoTOTbcImTkMcD5qdhlAL+cbMt5EXea2NvpGoJXswC&#10;DQTm9hF3b431j24fQbmdel03jdui6ch6FmSccbfgYKatLXBsU7ezADaEf14nNPdVV7rFVtSNvwZd&#10;mm6wH032xtvNfOOijQ7RZfK5Ku/BI1p5ToUcABeV0h8DsgY+nQXmz5XQMiDNmw68mtEoQgJ2A4AM&#10;g4E+nJkfzoiuAFGzwAbEX760jrS9zS/A+4vauQNPxmsy6AxY8yp/ddDhOY4CdHHMKKcOczSiaZq5&#10;eNyDLouiNB1Ax9IMAXhmoHMhuT/qcYKur4sc/g9ZGq4eMd0/VzOwyq4waHxF1H6WjFboD6v+GRQU&#10;vbD1vG5qe++KIyACVKq7u60LjGQc7EmThhiQHsHwAO5LaIzQ2D7nVwEp1cURXZoeiGlLlQ8fn+Dw&#10;wZbzpu6RpvDY/qht5Th8y8Q4OVgLEX5U1nzCYb5kulbFqpWd9TWglg0YrjpT1b0BWsllO5clsOeb&#10;0iFH5EYXv4HGBGo+nnDmkgPctVraosJgQKW3enoHfBbfgwOx7uFJ7By3j7kphZjEROCqmyiOqU8F&#10;T0T1D7h/S9log6dsZw4MT8SELNsB6Rvn34jxOM7cobiEM6S6XfplUYqgx0M5z/S7K2v+9+mXZRBd&#10;o8i/bJqGHMIbqeAIcGmYuErnfAHnCtixp17U76vXe5A1xoE3ygH7nDu88SwLgX1dEf/fYbkIDfoO&#10;OihhWDQa0EU8xJc2rHfCMM0evdqefW7l31E39NRieJv8dqnVv97RGPq72KzAWndoQdKMxWHo2ysp&#10;zZIsPWI+aK/QoRmJ9R3NcP6Jau6TtFfca8TYmW/fmT3ZC8ZoaJAl0BIGiCENQrPlOPdmcUiRJc+3&#10;4BtazNu22jh7LSdHYMTHUv0xloRsOlR/0zhkxxwYZ1Ad7hBIY5fWzokDnUFnwYHwUc6ll+EDIn71&#10;OxzD9eFnzqu/AAAA//8DAFBLAwQKAAAAAAAAACEAhusRkLuFAAC7hQAAFAAAAGRycy9tZWRpYS9p&#10;bWFnZTEucG5niVBORw0KGgoAAAANSUhEUgAAAYoAAAGzCAIAAAC+acciAAAAAXNSR0IArs4c6QAA&#10;AAlwSFlzAAALEwAACxMBAJqcGAAAhWBJREFUeF7tfQd8VFX69pnee0nvCSRAgAQIRRCkF7Eguhbs&#10;bW27q/5319Vd19V1dS24flYUC6JYAaUJ0juEkkAq6XVSpvc+873DhXFEgclkMpnJnCvmd3PnlPc8&#10;5+aZc97zFpLX60X4wghgBDAC0YcAOfpEwhJhBDACGAEfApie8HuAEcAIRCkCmJ6idGKwWBgBjACm&#10;J/wOYAQwAlGKAKanKJ0YLBZGACOA6Qm/AxgBjECUIoDpKUonBouFEcAIYHrC7wBGACMQpQhgeorS&#10;icFiYQQwApie8DuAEcAIRCkCmJ6idGKwWBgBjACmJ/wOYAQwAlGKAKanKJ0YLBZGACOA6Qm/AxgB&#10;jECUIoDpKUonBouFEcAIYHrC7wBGACMQpQhgeorSicFiYQQwApie8DuAEcAIRCkCmJ6idGKwWBgB&#10;jACmJ/wOYAQwAlGKAKanKJ0YLBZGACOA6Qm/AxiB8COw/ZuVz98+47G5w9a8+Uz4W4+bFkk4kVTc&#10;zDUe6IAjYO1pbTx9vPLonpoTh7Q9Cp26l8TmTFm87MHn3x3wvodiB5iehuKs4jENBgJGrXLbylc6&#10;K47RSMhoMnKlSTQaq6r8sEqtuuGJ55fc/5fBECq2+8Sbu9iePyx99CCg6+1579M1R7sdwxfdlVY4&#10;gcnlCRKTR5dMT05O2fnFuyf2bY0eUWNFEkxPsTJTWM5oR4Cq79xVrfiy2lDpEJkQk+T22CwGBo+f&#10;mlug6+k8sGFNtA/gcvJ988M3K9estOgslysYts8pzz33XNgaww1hBOIPgS1ffXRq1+Y0ikFCsogY&#10;FJ5YTLPpKcYeBhn0ul4qlcHjCRx2a1tjjQt584umDCpCBoT0CHFCkOHwicMrdqwoU5ZxWdxRWaNC&#10;aCGEKpieQgANV8EInEOgdPOaDe8+r6krG5YqF6WnTZo/fYqc2XXmtFmrotPoHC6fQWeQqRQ38ra3&#10;NTRXldkdVnlqLpvLGxQEd+w88/GqEzyuOyUloa8C7Dyxs1RdShVQLQ7LMNkwMV/c1xZCKI/pKQTQ&#10;cBWMANIZLTU71xqq9ws5jJLJU7Pzx9BZXERn8JlM5HIoVXoHInE4XK/X2d3dpdZqGEyO3aA9tXdr&#10;W31F9ujxfJE08iCuXtXzwvMKhcK6ZImQSuUGL4C6WXOs95iH7U7iJ5lsJoaTUZhTGHz1kEtiegoZ&#10;OlwxrhE4uv5j1cldJcWFE66YlZqbT6dQrWaTXaOBGw6X53KTjGar3qTt7Gysra1CFHJGem5ObgGb&#10;xe6oOY1IqPCKORGHz1h5mrF1azqLKV2wEInF/OAFKD9d1mRvZIgZFCvZYNRrejSpzFR5ojz4FkIr&#10;iVXjoeGGa8U1Aif3/dR96mCymCdKzUJSmdvp6FR0tXV0NLe3t7R3Mpn0icWjkuSyxsb6ispTHq8n&#10;UZYklUiFElla7oiM7OE1+7dv+vh/EUfQpNCUeSmNDC7XbGT0qfey5uNWqjFRLhWK+TnDsrqM3acb&#10;T/ephdAKY3oKDTdcK64R6KwpZ5E9I8dPRnyRo7u7tb3V7DCzGKAF53sRopLJ3Iy0rLRko0Hbq7TK&#10;5SkJCSk0KtVk0ru97tS8fCqZsue7letXvhZJEM1qdLr+GHJv8tIbSSRS8F3X1za1IaVbxKPyktwU&#10;tgeRtEizpWLrqYpTwTcSWklMT6HhhmvFNwJOGwfYiMVAOrB26nY5nUnShPSsrMys7KSEBCqDjaj0&#10;tJREqZDv8SIGg4k8yOlyejwet8vl9pJlmVnI5d7x0fJV//2zXquODJT1DTZVLxP6srsUNLIz+E4P&#10;NVXouB4qj2e3Onp7dE0nVBQnp0nVtGrTKqPBHHw7IZTE9BQCaLhKvCNg7O009CoaaiqO7N9VW1Vp&#10;0ehtNovTakNuNyxM3E4ncnlFYrFYIqaQkc++AIwMSD4PjbOXm0ZlpmXmJqWkn9z63cp/PdrSUBUB&#10;QA8f69Wps5BwEpfCY/NgkRfU1aOxVLSeshu6JKYOkbFOZNPLzSkTOLMWjbp+wsgSHj8UG4WgOj5b&#10;CKvGg8cKl8QI+BA4vnvTsY2fm/R6N1fSpdL39Kq72ptbG2p7OtqRC1ZVLAZfgFhsZDHvO3ygqaUt&#10;LT1VLJTBhg4WTz6mIpNdLgeVThcKpRTk7airaqktZ4llyek5A4evVtv90cdIqy5OkaanJplvXMpi&#10;soTBdFdZtdus23xFJmuGRJjDcCdI3Il8Un766FmTbpxcUhRMC/0pg+mpP+jhuvGIgKank8ETpI+f&#10;nlEyJyG/WJpVQBMn2L1kvcmsVSvhfx7ZzaQhRX3Npm1b2hXm3Ow0mUROJsEKyu3xraJIZ3kK9n8M&#10;sSyJglBnY01TxQk3IuWMLB4IQF0u9YoVveVlwxl0Jp9NTc9sX3ID2D0FZVhQX39E07ad1+OkK5gu&#10;NYnH8WSMciZlMPjcdCp9wK23MD0NxPuA2xzKCMhTs4aPn5Y1arwsOS0hJT01Z3jemJLCafN5yXlO&#10;EtVgtXP4fHFyusHs2H1gr6LdmJeTLJHJSSSyy31O40MmUygUKmDkcrsEIilfJDEqFeUHf2prqknI&#10;HC4QScILX2eHdsUKtc2SBjtNj8c8dmzH1Km/MPs2GEwarRZ03kw6/YKuwXzrwK5d9QeVdh1XryKr&#10;NNas8bBr1XZ0NXZ2CORyWXhFvaA1HLFgQOHFjcc1Ah++9Ocv3nitZMLo4aOKmCyWzWKBzd3Z1ZMH&#10;cIFdHvwkkckkRHbaTVpld2+XgimUjJgyM7OwxGkzN58+rupqQ24nGVF0OqWHRC6atXjpfX/uK6YO&#10;m/qPjx2oPD3Sa8/NG4Zuu7d89ryx0EhlZa1K1UFnOOQSh1Kt1Biki+Zdf0Hjrcq2neufSVCRZ4wa&#10;r9TZStsaJt6dlpHCMBvMNRVjx19xXV+F6VN5vHrqE1y4MEagDwiABWP14U1sNleekMxgspwOB3AT&#10;CYwyEfKSvBQSbOyQx+0GomLQ2Vwul0qh2Qzantb6tqqTbZXHexqqzT0Kq1HrMukcJpOyreHk/q02&#10;t2vMpKv6IAQomKnstV+cKG042GswzpwsuO+RXKJ6W9uOzExnRqZUJKeXHdi1d8N2viwXNGX+xs0G&#10;I5O8Z9IUS26KjOJg6JR2O4OaODqBx06jM2wHT7d293JSBSkU33nggFyYngYEVtzokEfgxN5NBzZ9&#10;eXLPj6Vbv6k6vKujuryjqqy5orSl4hj8VNRX24y6qkPbWupqGCx2oiyZyWQ6HA7fcolEcsHl9lBp&#10;EBjK9yuc7XlcThKZIpAmiGQJVArJaTVTEVkqT5KnZsoSk0SylJSMXKFI2llX09laBxvA1OzhwSNc&#10;tVu3al1bTeb71jFfkJnt6VZqVnqC2VWfmWHi8XLptPFUkt3dWybRNNKYwoxRk/wtt9dVNbZuYSQ4&#10;9B7a6tUHP393o9Okyh0tkKTInF792ooz9c46L0/Np1loFBeFLAxepCBLYnoKEihcDCPwMwLqno59&#10;33/+05oPGioOd5w5rag9BfTUVlXeWn2s9fSJporStlPH2qtK2+urjBYjiyOQweqJznI67dAEKJ7s&#10;NitQFY1Op5DPhjWAU34yCX64XE7Y/LG5Aok0mSeR0llsEo2GKDTgMDKdzuJwOUyGxaSXpmUXjJsa&#10;zHycaDtweGf5jysFjepE6+zD7illnWXO7a87D+2vsiKlTM4Q8GGbaait7+ms6c7leJgsMj1pJJN1&#10;Tudt1JrWl1Xt7XIp7azdx2o376w0dHRmFPBHlghLq61bTrjJMr6eqjh2Zk9NwymSy5IiKwhGquDL&#10;YN1T8FjhkhiBXyCg7lF4SB5td8+h7z4q3baORKfzxFJY4zBpDAhUAFZPGoO2rq7K7nSPLCyWiiVm&#10;oxF2dhQaVatRWa1WnlDMZrPgL9Dt9hkcEE3DYsqnk4J/HuI/OOvzfQRLLdgPattbLRbb9Nsfmnbt&#10;sktPhklnvP+Lf3xV/yPaIyhqf7lg7Exl9iEtaxdfdRWpeWxd01o7OpKZ6U1NYZApsk6FrL2+boT4&#10;2HMPpmRNWUjKvDYhwcdQJ8+cWte6xylkIZ2dQfLq6qvVlWdyCkcUzc+sOG784T1JsmhJUh7JKzrY&#10;Yzzp6FY+efttc6bPCuNbgldPYQQTNxVfCEBcFA6HL0lIVrXWNVUcJXO5NrdHbzIyOKy0jOFJqZlA&#10;Rt3dHQa9WiaV8/hit8sG9EOhkM1Wi8VqBsU4eOfBER7JZ27wM3S+5ZSPlTyw6fM/BdJyO11mvRa2&#10;igWTpydmDrs01tpe9dMb3jdSWlCKY9Rw2qSUBEuTxVrDy+DMHD6aKZKNQeQiszlHoZCVVzib2up5&#10;OdwF1141p0DIVNds23/gh9L61t7WGlKDjtRD6+y2KTQpI/ILrpokyclGkgSqnO/laE0ddt3+GY4G&#10;mVuf1lwuqysdO75gTHFJOBVRmJ7i6y8Kj3YgEDBq1G2VZfqedrvdCn52qp5ObXdbb3ujor2ls6PZ&#10;oNdIhDKRSHL2vM5LIVOsdpvRbPC6vWD6RKPB+oUMiybfod7FhYMlFZz3WQ06UFFlj52UmHUZejLq&#10;jO8f3WCSGlMmcucmcK3Nusqasl5dL5npojKTINALndEjEUhTUidQWTQ77dgjTxY+/393Upmq6rpd&#10;x9VNO3s7O90tVjJK9lDHuXqTOGYjmelkS8VcttOgp7O0QjEJ6aWK0xSVs9nOPWFQkRzqwjlzxEUl&#10;4QQY01M40cRtxScCQBYGjVrX2crjcOlUFpCI3qTT6dXCpNTEnAIvmeJ12MFMm8nmgkocbJ5cYEeg&#10;Nzg9djJs9Wg0WED5lFDIiyhgRu5bXvkvYsMH/8Mzgp7IFGp20eXpyUP1HOk41uBoLTGnJNfMLy/L&#10;7LL0cMVCJpuv0VX29p5obl7nsHeJpaMsdp1Z77iy6KrJE0W7q3ft7q4QTC4aMaeEQndJjDkzZONm&#10;TRKPGENq6TTUNlk5DK9V22NztfWUD6vZeGWjqr4jdbklbYfR1dtjPDhttnDKuPQwvgOYnsIIJm4q&#10;fhFIHTYyMTufwWTbjIbsgjEL7v9zyfwb73rq9WlX38IWi2oO7XKZTYnpWWCZSadRgWj0er3JaqHS&#10;qVSwJvctq0hkGhXWULCQApNNnwLKZ4Pws2oYCAuK2Qx6UEtljp6YfLmTOyadOW9M+jhKArNmRvup&#10;yUornSXkjRy+NCmhmEwRSYSFVEoqmeIiU9Q6pdaoLVAqRkAAgpNVpQqLQ5I/MjmN0n1GMZ43e9ao&#10;qWSZDZE1LeU1Fc3u1OIcQRKdjehtm0fu+TKxDp2wCHcbdcjUSEaWbQVXieZPmBnGlwDTUxjBxE3F&#10;LwJ0JisxMy99ZHHmiNHj51w3YuKM9NwRBBxZeYU7160yKLtSM/M9HpdP8U1h2Ox2k0FPo8J/dFCN&#10;uyGQgReBwsmnb/J4XR631W6FMFKw1CIa8W3ukNdm1gOVZY4pScnJvyzWbEpiV+mkA9tH1XdIu3Vb&#10;9cbtQkGmhJfmNNCceoNDkyTjZc2diW69nYpIjfv21rW0M5Flcs+pEc0NdSbyXraVvXTC3fwUit1Y&#10;evKnL79ZV0nOLp4wc4YJGSgt5rGc7DFFGSIp16aXKquZqL0bJZKfvOuGkdnhjKKJ6emys4wLYASC&#10;RYDOYIoS09gC0QUVtqxZYTPoMvOAU0Dl7QXeaW2qriirMuq63B7wbIGjO5cDQq7YbTar1WSzqNUq&#10;i8UEp3VsJps4ufOtnshe0GxptKqk3BE5heMvK9Pm9Ya33zfZqeyEtDMN9csNWlsifx6HktikW93g&#10;+cBIMpI80rw88tJbx81f4OXwqusbzMqmUZoOhYW5lp2hGJc66aoSn/lCWc3u5e+s2bOtI2P0yMTi&#10;jF0ffta8ft/i2YUzfzdm9oTE8WkTiwsyxkxMvfu6xcuW3HBZqfpUAAdU6RNcuDBGoM8I1J46ZtMr&#10;6XQamUoFrrFZTF6PE2yaQKfU2eqqr2hsaaxWdLR2d7d3dXd0KFpaW+raWhttVgh+wKFSqeBLDF36&#10;lFSIatXrjQadzW67hBBupPr82w1z5399292lm3d8Pnnqvn8+V3nttbR02fVs2liLoEkh3mTKqqYU&#10;NJR717+5/ytltxah0Q/8/gYG1YUoW0cs+uaKO9tGjh45IuVcQIKTPTRL1kSWAPX8tOXQ8g8q1nxX&#10;dfxkm9Jnw8WRo2kL0aN/KHzpudvuuWtRn6G5XAVMT5dDCH+OEegfAj0dTW6Hk0Vn06kMu9OuVfWK&#10;krNvf+qVv767avbNs8XpQgdyd3U2KzqblSpFd297V1eLx2OXiqV8gRjWVe6zYVggAic00t3dKUhM&#10;yR494RIS1bSceWvlF9u3fa3Xt4KlZ3p6bl7uDU8+fpuUZam2rm/LX0MZ5sl3P56nX+Lgt9ULv/9m&#10;+yZLp+LNN9q6FYLb7+A+9LfEzOIkJkmQm+gzTLcaXCqXreSWhZNvXKBrbG3fumXEleMnPHkfa2Qf&#10;zNZDxg9v7kKGDlfECASFQHN9RcWB7Ww6Iy1nuNVsNKh6hpdMHz9vKWjQZ153x+zfPZiUnNp4+gjy&#10;OoUCMZzj0Wj09Iy89NRMWDrBZg+4Ccw8SV5Pb0dra3vTzFsenLH41kt0LODxstNl4yZkTimRyeXk&#10;rt5cl4el6ior3V3bndTinlxrN6lY9Zl2pNGklbpoRsoZfuV+zpbd4Hpsu/EGPVly6nhzq5yTv3CM&#10;bzXU0tp4THM8bVS2iC+0W9yCguHF9/yOm5sqcHJyZZlBjb8fhfDqqR/g4aoYgSAQkCakgF2AxWYE&#10;/1+IPeB0OnSaXn89oUBUNGk2n8UW8oVSqVwoEssTU1JTshhMLliWQzHQOtEptO42UFifHjl19syl&#10;9166TwZFNHfG/D89ctuz/1z4/LPFTfXljz26/dPPmGYvT+KScurGcAy5endDL+1ECn34WNMD3TXS&#10;w2UW5BWCpfi+fZQVr7T3HLVfkXtuZ9fQW49YXl230XTihEBbn5KRyM/MArW9oqXRawg25GYQIP12&#10;EUxPIUOHK2IEgkIgNWskWBuZLWYISQ5GA2CNCQ7DbbU/ZzrZ9tV7OnUPlcbwQGQVh4dKYdModAhd&#10;BzpzWDqBxZOmu7OrrZ4rT7v+wafFkj6EWNL1ILqnicu06gxjKZyxgt681PIFw/V/SOXOlzum5vTe&#10;WWC7j00udpL1fJGawU3evi93+9rMLM+0qRkLYGztzZ01mhqWlOd2eHv27LJsb6e2V9mUSoPGZLfb&#10;4IAxqPH3oxCmp36Ah6tiBIJAQCSRJGRkge2AQa8F7TiZRnE6bEBVRNXjO3/Y9/1nYDRAZ7KtDivo&#10;mtgMJo1Og+QJcMoH1k9giN7aUM2Wptz05L8Lin4OJ3DZnjdsXbfkgf+WlrlzM4cxmUqxXMQW8hge&#10;eYqjKIO+OM2zSOwqEgpY8tR8l6fXqD/NYHhZPBqXXzAsaz7ReHlXeZdTIWLzxEJ+0pyF8lvHsEYW&#10;U8G43WkDZ0PkHXD2GPAOLgsiLoARGPIIZBQUIzpLpWgnkUlUKgPMxEHBRIy6pnRfW72KzRGBMx3E&#10;IAfLAxqdCUaZxMbJabOpenoyx06++enXJs7sw9FYbWfljR89rGhZ7U5E+Wkj5bI8Dy3bRBKZvBQ3&#10;HXFFiJ8kY0pJJA6wIFVn0lmsOjZblJxSQGOWmAwZ0LXV1F1nqKXwqAwXmeVyy66akXLvw4KxJVQS&#10;cltNPhOtPiSjCnGGMT2FCByuhhEIHoGRJVcKJUmdba1ep4dGpSBfSIJzf3pe5DPI9Pm1gLG4zwSK&#10;cL3zJaKDnZ3DbrE7bCXX3Dpq3BXBdwclBVzB2II8lIYo3m6zA7k8QqN+u0ZX12MmNelQkx512VC3&#10;EbWpkc6k59FVEpHA4Zb2dtuyM42jzoZF2VK5XeVRy2UJyOoFE1Iq5MOSSqkMqsfqgJWTm+o12wY2&#10;ixTIgOmpT5OOC2MEQkGgeMrslLwCtbYLjC4hdi+4AYOynGgou3C8zBcbV+NyWCl0GgSqs1jMYBpO&#10;IlN9sVY8HjKZxuH0OV9TkiBt15Nrrhl9A+pwVLQgi90s9LybJ1xRKNkg9XymV7WRdes55k+8lvo0&#10;4aGRGd0iXoLehIzGyvtv11x9I71XW19naKUyaUKqEBI3QHo+h17vUve49Ea3zcnhshwUh0KtCAWL&#10;vtTBhgV9QQuXxQiEikBHa131kd1SaZLHaRdKEnOKpvDEPiU3TyDpbKhurq6hs2gMDs9qtng9brFI&#10;zgK7TeSB+L8Q+k6SnJY7ZmJfe6YzBRMLh9eecde3ZufkCtP4u+bkbVtavCVbtI/krBub8PUVmd+l&#10;8Q7kSXZpTKRaxRI6I2P6Fcw/PzMWIcfq/eu1NBMEr2J4GeAheP6IDhZ2FLASdVHcNouN5+XlDGTy&#10;K7x66uuM4/IYgRARSMrMo7P4yu4O2Ng57DatqptoSJSQMuO6uyBvS0dDh91kYjEZRpO+p1sBoTXZ&#10;EP+ABcaclObTx7ramkLoOHvUmFkLqGbrjvom1GF90eqWuqmIKxflircKqTVikasw4yjdWtPRQ25S&#10;juSw0S03iqGXNkNzra6RxeRwmTyXB47nzrKTb7tJBo04LOg4DA6snpo1zSGI1KcqePXUJ7hwYYxA&#10;iAjwxJLWhpqm8lKhQAg7O2FyWkYBrFN8V0reCCqT3ttZZ7dauTyel+QxW810yNPJF4PLMCRL0HR3&#10;MHn87FGX97P7tXBZOeDtV1d3Js3gSvc4zRR+Dy/nTp61DHaQvMI/iHMn//jToT2n5zpoN1453nDH&#10;PRBMru2bI3vMDJuEK2KSmL5Inj5uOtuwTx8GeWYQZG83WU0QUiqdli6SXuhgGCJAv1UN657CCCZu&#10;CiNwUQTEksSZN92N2GydTmXRayxaVWDR6x94eu5tD1GpFLvFxGaw7TZTY2N1c0uDx+URyZLdVmvD&#10;8cN6rToEfGXSkuWvT5p91T6vDTWpSqzc+RCpQEZR87zW1IIrZRP/e8Z6R6/+CpnAKuRXQ/tmpO6w&#10;9ErFMhaZ5XZCblBffGHfD+KfbwmFIO8Bi82yMWzHGo+5de4QpAqyCqanIIHCxTAC/UVg4vRFJQuW&#10;GGxWjVqpV3TUlx0KbFEoS6WxeQaz4azHL7lL0X6y/Ehra5ObTOJJ5D2tDYd++DxUCTJLJiK18mC3&#10;ictKmk62tvQ0uBWtiOKx8BHJTrvBRUoluWzNTZSm6vIzhnp+MoNF88XkhYNE4Eef7skFS7qz8Ty9&#10;JDhcdNqdbDqbKWBWaiubVKHsOoMcCN7cBQkULoYRCAMCsrTso7s2WjRqsUTeWHH88M4f9m/+qnzH&#10;ppN7Nu398VuDTpeUlC4WJ/L4QsjMAloqiLRJodKZHI5R3dPd0iDNyJWn+IySgr86Opq/Xdu09ltP&#10;6VHS2LGSe+4fmZLCPXnyJ5d01JU3/R0h1tEjLeUnVG57AslDVqi2aAVHkdxjMiKHL7eVLzaeL/I5&#10;8tpJdovL4iK7SBTgKC+NTHOT3UqzEjnQMOkwMDgIXqTgS+JMLcFjhUtiBMKAwOZ3nq3e9cOwYaOd&#10;bldnZ4tOo2LSmCQaqaO3MyU1p6hoCngCO1128H1xQ+AVl5NKpXN43N6mBq1SMeP2x/LnXcofOFA+&#10;i6V11y7N2rX2I0dYVmuCXM557XXeldN8RbwOA4nO9xd+4YVj+3aNJpMYat3nIxZtXnhvflryJLXe&#10;ZnM72HwWRMxzwjbP6oYFlG9JRXJRaBRIGmr1WttV7VKz9MbsG8OAy281gVdPAwQsbnaoIWCz2YA4&#10;+j8qksembK2D03lZaqosKTUpKTVn5JissSVsSCzF40nlqQyRCE7HSG4Pk0HncOAojwkBf10uOMgT&#10;pI0cL8y4TBIEv4Qvv1z96afJRuOIpKTEpCTOrFmKZcvOqbFJFEbgQIqKaJ2dBoNR4LCMFqDk6Xkp&#10;07LHICdDpzLb3VYnkKTRlYAS0uhpLBfLarQCFF4nBNBzITuSM+TZ3Oz+w/KbLeDV0wABi5sdOghY&#10;LJbHH39cLpf3Z0igwGHxeFy+pLujvmLPRmNXmywxmU5jsJCdk5DmESR11FW7rcak3NH85Ey9Rtnb&#10;VGPV9dBpNA6XT4L4TzYbUyzPGDNZlJDqsBhdDrs/Nd4vpQKnGThd61KrC1ta/gjmnJmZqLcXVVe/&#10;lpt7ZNKkdAo1racLQg2A9RIZlm8MBjU5GUIjdO7f31FfNzMn+36pECXJ92ckH1BpvWeau2q7KnR2&#10;nYAuKM4szpBlGKyGbnV3m7pNaVTCFk/AFxSkF5CdZJvTtmjxosXXLO4PRL+ui+kpvHji1mIeAZ8C&#10;2HdAde6qqqq65557SktLIzcwKhdBRjzUz3gA4ry8j9LScm22Q9XVq3W6A8HIL5HcyWFmq1Qb7PYT&#10;kJ7hgoApVATxNC8q1W233vb5FyEr739bOkxPwcwaLhOnCGzatAnWTQ0NDXE6/r4Me9SoUfv27ROJ&#10;wmkGhQ0L+jIDuGw8IfD8888vXrwYc1OQcz5hwoTwchP0i1dPQYKPi8URAp2dnbfccsv+/fv9Yx47&#10;duyzzz5bUvKLHLhw6O4v4DMOOp9zPPD5b6IGheG5P2iB7x75Hp19fPY5UQL2mD/vr85GVzof5+Bi&#10;k0EkE4ZPfdYAHsfZTHnwDCKVk0E8okeigP86XwUKgIEl9AdOyFALqpDOerTAg/NSna/zcwtkBMGH&#10;tVqtyWTKzs4WCoXhfUswPYUXT9zaUEDgnXfegT2d83zEuD/+8Y//+9//hsLAYm0MmJ5ibcawvAOM&#10;wCOPPPLuu+/6O1myZMnatWsHuE/c/G8jgOkJvxkYgZ8RuPbaazds2OD/ferUqf4tnsFg4PN/NmXE&#10;qEUAAawajwDIuIvYQOCaa64J5KY33niD4KaTJ0/SaDSBQFBUVHT06NHYGMyQkBLT05CYRjyI/iGg&#10;1+uvv/76jRs3Es0wmcxvvvnmT3/6E/Hr999/D0Es4aa8vLy1FXJb4itCCGB6ihDQuJtoRuC2224D&#10;DvJL+PTTT994489+ZIEncRCGKZoHMsRkw/Q0xCYUD6fPCMyePXvz5s3+ajNnznzooYcCW5kyZcqw&#10;YT5Pt5tuuqmg4GyeAHxFBAGsGo8IzLiTqERAo9HccMMNe/bs8UsHunBQP4XdvDAqRx8DQuHVUwxM&#10;EhZxIBDo7u6GHZyfm0Dz/cEHH4AuHHPTQKAdWpt49RQabrhWbCOg0+muu+66vXv3EsMAjRIsmubN&#10;m3exUSkUCqPRKJFIpFJpbI88pqTHq6eYmi4sbDgQUCqVc+fO9XMTNLlq1apLcBOssEA/BVYF9957&#10;74kTJ8IhAm4jKAQwPQUFEy40ZBAAywBgomPHjvlHNGPGjJtvvvkSAwRKqqmpsVqtsMKCmyEDRfQP&#10;BNNT9M8RljBsCED4AdCFl5WV+VtcunTpt99+e+kOeiGe2/kr8D5sYuGGLoIApif8asQLAh0dHcBN&#10;/t1ZSkrK8uXLgZsuq06CnV1SUhKDwQCbg0mTJsULXlEwTqwaj4JJwCIMPAKNjY0LFy6sq6sjuuLx&#10;eEeOHBkxYsTA94x7CB0BvHoKHTtcM1YQgIC8oAv3cxOI/emnn2Juiv7pw/QU/XOEJewXApWVlWBD&#10;0NT0c7ZIMP6GMCn9ahRXjggCmJ4iAjPuZJAQgHXTBQF54ZDuzTff7JM49fX1EDxz1qxZf/jDHyoq&#10;KvpUFxfuDwKYnvqDHq4b1QicPn16zpw5LS0thJSZmZkfffTRl19+mZiY2Ce5f/rpp6+++mrXrl1v&#10;vfVWYMSVPjWCC4eAAKanEEDDVWIAAbBsAvumrq4uQlZw5QVdOKSE6qfo/gi//WwHVw8GAUxPwaCE&#10;y8QYAocPH4bYcuBV55cb0q4kJCSENozi4uLk5GSoCwkRxo8fH1ojuFYICGDDghBAw1WiGgHgpquv&#10;vhqiEfilBJ1RX/VNF4zw+PHj4AoDu0JwbYnqwQ8t4TA9Da35jL/R9PT0BC6LYAcHxpPggOJHAs7p&#10;vv766/gDZiiMGG/uhsIsxvMYArkJtNdg4e3nptGjR4M3L+am2H09MD3F7txhyX+BwLZt28C+yWw2&#10;E09hDQUxCaZPn95/mMAb5ve///3EiRMfeOAB2OX1v0HcQpAI4M1dkEDhYlGNwPbt28G+yW63+6WE&#10;XR4QSliEXrduHTjrEU1BGPIXX3wxLM3iRi6LAF49XRYiXCDaEQBuAp+VQG6CvL7h4iYYfGDWbyJl&#10;C74igwCmp8jgjHsZKATAThK4KbB1CBoX3pzjMpnM3z7Ydg7USHC7v0IAb+7wSxHDCEA4FDiY8w8A&#10;9OL/+te/ILFK2IdUWloKR4RyuTyMi7KwCzn0GsT0NPTmNF5GFKgSgjFDvJTAfFDxgsKQHiempyE9&#10;vUN3cGvXroVAl/7xQZLx9vb2kO3Chy5OsT0yrHuK7fmLT+lXr14dyE0AAiQcHzhughTn//73v5ct&#10;W/b3v/89MBBwfIIf0VF78YURiCkEIOrABX8hjz766ICO4NChQ/4en3vuuQHtCzceiABePUX0ywB3&#10;1k8EPv74YziY8zeyaNGijRs3QpyTfjZ76er+sAdQDMd7GlCoL2gc01Mk0cZ99QuBTz75JJCbbrvt&#10;tk2bNoH3b78aDaJyYHyoUaNGBVEDFwkPAlg1Hh4ccSsDjcA777wDmzh/LxwOx2QyDXSn/vbBP0ar&#10;1UKic4hYIBQKI9ZvnHeE6SnOX4DYGD6YWT7++OOBsr700ktPPfVUbEiPpQwVAUxPoSKH60UKgTfe&#10;eOOJJ57w90ahUMBn5fXXX49U/7ifQUMA09OgQY87DgaBC7gJEhk88sgjU6dODaZuGMuA6wxYjfP5&#10;/MmTJ6enp4exZdzUpRDAB5kYgahF4ILYAH/9618HRdTq6mr/n9DDDz88KDLEZ6f45A5/e0UpAhAd&#10;/JlnnvELt2DBgpdffnlQZFWr1f5+T548OSgyxGenmJ7ic96jfdTg2fvPf/4zUEqj0ThYQkMeBDqd&#10;TvQ+EP7GgzWu6O8X656if47iTkKwzAZ6CtSFu91u+PX//u//Xn311UGB47PPPmtoaACTAkicV1hY&#10;OCgyxGGnmJ7icNKjesigYHrllVf8Il577bVADRAQbvjw4b29vf3PuRLVg8fC/RIBTE/4jYgWBAwG&#10;A7DPqlWr/ALdeuutX3zxBfErRFwiYi09+OCD77//frQIjeUYSAQwPQ0kurjtviAAuQzmz5/vrzFj&#10;xozdu3cHNlBZWTlhwgSbzQZmUBG2ezp48GBbWxuLxQIBUlJS+jIsXDZ0BAZQNQ4L8gsuEBPOR/sk&#10;bGCY5z5VxIVjDgFwGQmUGY7qLhgC+LsR3rnLly+HOJkRG6BCoQBLK1jKXX/99ZAKIWL94o4GkJ7I&#10;v7oAbhKJFAi6VadVvPWOYtl96v/+z97Zc8F8YG6Kqxd00qRJWVlZ/iF///334OZ2AQI6nY54AvHn&#10;IgaO0+n099Xc3ByxfnFHA0hPlwbXg1DZf148MCyv7Q+P2r742LV5h+H5FyyHjxK1YInlcbsJfsOT&#10;FD8IwJooOzubGC/kIge9eGdnp3/4W7duJfjr2WefhZR2gwKLRCIZlH7js9NB0z3tfvLJE8uXixCC&#10;Q9r8qYv518y0lJXa07N5f36CKhHH52TgUQMCEFBp1qxZSqWSQOOqq66C3L9ws3PnTsh0ADdgqwmx&#10;KyOMFdiInjhxAlK2wBYPEnxGuPf47W5QjOUP/P3vzyEEr9gPCNULclz/b5VXp/QeO2D7/aOOFR8P&#10;iki40+hBYP369YF/kPfcc893332XkZEBD998883okRNLMtAIRG71BCMhFE/tBw/+MGtWp92ehxD4&#10;ViYjetLVt4qe/yOS8I2P/UVXVmm/4Rpnfm7KooX81FQoD9tAvMGLq+9PUDClpaVdEM4JQomDzcG8&#10;efPiCoo4H2yk6MnjQee1SOuvvvrU5s08hEDHIEcINnJCRHePHNZBo50pLwP1uAUhsBGe98TjU19f&#10;fm56AqrH+YTFyfB//PFHCIwZGEU3Nze3vr5+sIYPGRAgEwyVSgWTcaDOwRIj3vqlgANBJMZ8nl+M&#10;PT3bH3zQjlAiQnyEmAjBocgx5N6k7D3Y3b0OIQg6D0ssWFiNv/kW8VkzPN/1y/O+SAiM+xhUBPLy&#10;8qZPnw6hnVpaWiwW+MJCGo0G1lMXJASOmIxLlix57bXX1qxZAyINlgwRG2z0dDSAqyf/bi5wtA0/&#10;/LDmuutgcQRLJ6AnOKFrRGgDQgoyKlw8QUWn2w9U/E6W+fB/XmEv8i3jHV7kslrYbDbRCGS4h3eU&#10;y+XC91j0gIglGTgEduzYAW5u/vYhmxNkkRq47n6zZTAm8J8nDhs27MyZMxEWIG67GyitDvhwwnq4&#10;pqYGCCUQXF3pcegS/gFDWUEPhdBehDrTpSU3L7xv3tS3br/u36s/m7fjAMFNcCna2o2Gc67qoJKA&#10;lD5fffXVsWPH4nbC4m3gcFr3t7/9zT/qzz///L777htEEBgMxiD2Hm9dh3NzB1aUhFE4qMDhHpyk&#10;wGgF7EQgxiABq62mtvL3j9lsZghOwUGIkZlEmpCXPW+0ZMEt6Qse/N2VV2RKWEYLanUzhsvBgJis&#10;NOur2nskCTL+2XcCvBkgIWJrayuPxwNNRLxNVdyOt7i4GHLbEVs8uOBrr7u7OwIJWvyAi0QiWK1D&#10;uAIwW4dYnSNGjIjbuYjwwMNJT8BKxAVjAHNKRVdXT3e3kM9PTEoiRtXxt793H94HxNSGUC2L7p01&#10;dtjc4pvnl7Q5Uz9rSxRmF4y2tlRt/Kpu/+5JzF6URW+rbdx4uhHJZOkiITAak8mERRls/uGMGVvH&#10;RfhFGcTuwNNNLpfv27cPvp8IMcAESaVSLVy4MGJSXXnllb/73e9uuukmzE0Rw9xHIwPXGRdy/YCS&#10;6LxW26IzWBobQGPkANM7hL60O9Z3dOqUWmRz2yqPn17z2fc/7q9pak51tOc62rSaXtRWr9/7o23l&#10;ezUrPmq3+7wK7C4XKErBNC4nJ2fgxMYtRyECd911F9AT6Kf9skFeKZypJQpnKrwihW31BH5JsO0C&#10;TygiriDEP21sbOQLBKNGjyae0JgMp0DY2t1yQuCs4ZLqNI7Ods1wFnlcutxgc6lNmgySjq+qZdhN&#10;Xrao2uqoblPSvt8+ec/xxIP7WhCpNiXp9IkTva2tcLIrwInGwvsWxEJrsICC9QtYP23evJmQF6II&#10;wE8IbBAZ8SHaFIR8AcVCZLrDvQACYaOnqqoqiL4Kems4AE5KSgJ9E1yQ0yLQDZ1XMNym7W1QNZmz&#10;5Qqj0aN3TMtOyMlMPXqm/ut1G/fv27nt4IlapanF5d7W1Nm9t3x86ZkSLwIjky/27d2mUmdPmDB9&#10;/PhMnCcjjt9ciGcCuif/2Rlkx4TNPpggDDQkEKsAVPIQxQUYCpuGDjTa/vbDZlhw6tQpiMIDK6Zx&#10;48bdcMMN4LoJPAUe53DSAV847JTkzMLR6T0atPS6xtOHDhTmbU2VWpz2RSMK8rnso+W1q3ccrFCd&#10;9wunUHLG5T3R0rusVwNK9TqgJ9iFvvTynX/9SyY2gIrYqxGtHYFTHvBRYDADiK9yQZLO8MoO24LM&#10;zEyiTbBxMZvN4W0ft3YxBMJGTw6HA877YQEMCmygJLD3Bf0lmPk6rFYKh8POyMgvLJz97boZ27eC&#10;KBZEOjp3omZhiUfMtyqUEpuN4nbvr25dv6+2RqnkJqa+sKDwT9Vd6Gg5pMWoopDTvv1q4vU3ss4P&#10;4jctqvAcxw8CH3/8MdiUB453xYoVDzzwwAAhAG817APsdrAmRpDEHCdrGSCcf91s2DZ3sMaGKSwo&#10;KAB7X1g6jR49Ois7O0EuB022l0arqq4+9d6Ktvpa0ItDqEGwGshqVOU43TY5v5XL0NpNVJuezyCn&#10;JEqKJ0+8Z/bY39uM6Hg1MlhAiZ644r2Jt90B9uU/L/nwGipiL0hUdgQcAbaaEL6yqamJEHDTpk2w&#10;wBk7duxAyAtnPHBoCF/AoP8CWiwpKRmIXnCbv0YgbKuni4ELBlB6s7m8oeH4u+/vXfkBJAyDaBRg&#10;V0eEHXPlpP80POkrrkSN3BOo3fksvSspg+LNmLKjPuPoYQ0YucydPWXbdv+6CU8hRiAQAVgxffjh&#10;h/4nn3zyCZzxDRBEYBUMNsZSqXSA2sfNDiA9EZEtCaOnC0Ji+nvd8+VX37747zNVVeDRcg1C4Krg&#10;s7Yko3ekGa8kTzGLM2d2nZrTdFBqN3sRSYScqYXDsn/aSUn0xS0A/xcP8pLxugm/xb9EAGL+Qpg6&#10;/7Ovv/4arJMwSEMDgbDZPRGRLf1mmT4++VVY8Rm33Pzq8ePX3HknrMg/AtMn8PMEcvKgR3pb59Xo&#10;1Opbf2Dck0TOLEbkBpTxLzTt6GP/PMdN0BoJYW4aGu9ceEcRmBEPWgbjg0C2Cm9fuLUIIxA2evqN&#10;hdlvrXTYTOYfPv30iU8+ptFp3yG0EciJ4ZPhEfthZG2Y8Q/rZGV+1erHX5vw+d7Ez9/SC6zoazCi&#10;8q3IfB34Fmj4wggEIgCaIEiEF/gE1lNEgM0wXvfffz9oV+HbF1JdhbFZ3NSlERhAerqg48AMLQvv&#10;uvvut98FstkCEQvsPtJh+DZvmlGJuyScHeTrHcr8iUiWXrrR89DLpXB2RzQF8ezwdGIEfo3A7bff&#10;DgE2wSHO/xH4u+zZsydcWIERA7giE+oL2DyGq1nczmURiBw9+aglYLu34P77Ftx8MxzkdZx1c3lH&#10;Pgfxh2/7Nu+jL0du/JiPTN1IBiZP/FVfjDhw7JxmvI85qC47dlxg6CAAmRG2bNniD70CRgDgAQPJ&#10;FMIyQpwxKCwwhtBI5OjJJxxs9wI45tqH7stEaAdCf2TnfJA5HUnlVYdvve/Ft95ddRPVZktMbEMy&#10;HrIO//4oJEzwXVj3FMIEx08VCGL5zTffQHgDYsiw5Fm0aBFYC/cfAfA/hwwIRNKgG2+8sf8N4haC&#10;RGDADQsuLccfRxX9v6p2JLsOsrUgZioJJXi9LCrVy+N6WUy3osmEujTjZ3IPvDuRQcfx54Kc07gu&#10;dkH4OrADAF9iMMeLa1BidvCRXT39CqaqYVciNAaR2MjWw7O1SKjNMk6nmNVDQUavw4LIRuTSNbT3&#10;GK2w/8MXRuDyCED4Osjm4i8HcVcgMhT4Wl2+Ji4RfQgMMj11OmBN5EU2ldDeS7JpbVajy6xxmA0u&#10;m8FrNyG3GTlNNovR48ZndtH37kSrRHC49t577/nTCINl+TXXXAOJDPopL4RC7Om5MJF1P9vE1S+N&#10;wCDQUyDTUI06n92A1+HxOrxuM8lp8rpsXpfFa9fDr8gK//R8uoU6CGLiNyeGEfj9738PenHwsiLG&#10;UF1dDdYGv06JHvwIwet48eLFoHp/8cUXg6+FS/YTgcH4uw/gJ6cHYo7bkcPgcRvdLoPbonHbtW6b&#10;zgP/nCak6UKWjhGJiMeh9HOcuHq8IQCRM8ARzx9IGgL+QPJhCEMWAg5GoxFcjvfv3w/BEt56660Q&#10;WsBVQkNgEOjpfL47n8B5mQm+zZ1d63FagZK8tl6vVYkcsHSy2S1G1N6ASN1LZ2fRaD7bgkDLqdBG&#10;i2vFFQIQuRBoxT9kCBQF1gawR+srCFarta4O4vr4Lry/6yt6/Sk/CPQUKK7NBkspDmIKySQ6clk8&#10;TrXbaUBeu9epN7SeRt7KlDHc+383magCp4z9GSquG4cI3Hzzzc8++6x/4HCKB14vfcUBAhXAbpHI&#10;ZnbLLbf0tTouHzICg2lYUFvXUDDjL6jLTioo5DK8TpsWudyIRKZQaU6X1VFfDcE8//riPS8/PZiJ&#10;g0JGFleMHgReeumlp59+2i/P/PnzIQtxX8WDiAVETJW+VsTlQ0Yg0quns44B567XV2xCXQbEyxDK&#10;h1F4eVRePqKL3dYut/qwQw2BnhysYePnzTkXpxWSVIU8SFwxzhGATHnffQcunucu8BkGhuorJpBI&#10;CnNTX0HrZ/lI05Nf8XTk+KmVX0AKThaSy6lkmpfM8lI4XrvSra/2OqyInY/QuOGji6cU+fPZYXrq&#10;51zHdXUIMA2B8P0QbNu2LYRdXlwjOBiDjzQ9+cf4zbp9qKcVCRLYYpHL40ROo9fa6TKcISOXV1SM&#10;eBMRNWtUfhKDit2AB+O9GIp9Ah+99tprP7+B33wTfOy6DRs2QAJOUDy9++67QxGbKB1ThHVPsALy&#10;0c3xk6cW3vqy8kw7yp4hTs92Orweq8pprHRrKxjsJJdkukPLQTrV62/MfeLuKwjkwC2TcHrCF0ag&#10;Pwj85S9/efXVV/0tAOm8/fbbl20QwgeXl5cTxeDwDu/yLotYWApE7g/e61M7nVsKfbmlTHlGjbj5&#10;dLHUSyI7nXabCYzFtYiRSBcNd7opSKdGKbQRuWJikMBqmJvCMt+4kVdeeQVUUX4cIJ1nMCGcID01&#10;hi7yCESQns5nJNaqFd9sOIIQFWUNozNZFpvNbTeSXRqyy+6hikgMqRfeBJe7OE84KhfySPkud6BG&#10;PfIg4R6HFgL/+c9/4CzPPyawtHz44YcvPUR/bjuw7cRLp4i9DmHL1HJZif2xM5978f0fv4ZAPImi&#10;vByPh2TtUSfJUHEO2ahXm22IJZDZSAJk5WZOHHHvzWN8wch9qycSGeugLgsxLhA0AlOnTgV1AZhB&#10;ETWOHz8O5pqXOM7Lzc296qqrgKTuuOMOyDIbdD+4YL8QiBw9EWLqtIo7H//IpvGgnJEMDttktCK1&#10;6qrp6QumZR080WTSkDzCTDc5B7kzteL06aMFWRIfLWFu6tck48q/hQDQDXir+EPWHTlyxGKx+APa&#10;XVBDJBLl5+eDBgpzUyTfpkhs7gJNlpZ/cVLbIEDCadL8CXYvy6tTIZ574hh5QqK0W8VAVqmDmo3o&#10;uUiYZW6pOfj2U8Y9byCvJZKI4L7iBwFISh54eAcq82DU5PGDz6CPNBL0BAlciHEeqlO9sPwo8k5B&#10;WQ+qJNfYKMOR1jE8Rz4hj0vR1iMlJHBxitjG0eJ9t+avenfUxzd4Pjdvf7Nl9T/tNl+C1rMXjqwy&#10;6O/MkBIAUuPBfs0/pMcee+x///vfr0e4c+dO+AhCmL///vtDavzRPZhI0JMfgX1rXkfNn6D0SiRt&#10;BfMmZE9F5kxBxuhhuRkiRyPZcwDZV862rbyd+uZjovceKqodMbMgkUWv3fhh66kD0Q0jli6GEVi1&#10;alUgQz3++OMvv/zyBeMB12JYWIErzEMPPQTZiWN4tDEl+gDTU4AT78YP/mvY8PInUzp3zlu/puCl&#10;x/j/E1B3IqTgs2gZmbmFxUWjEYJ8m6QzB1vLareVdn5/mqJRpzeYJFVterVSeR7VARY4piYPCxsu&#10;BIChli1b5m8NLA8CHYnhuclk8n+KMyOEC/bLtwPJMgfwcruJxrdv+v53eejpVKR7caz3h2u8WxZ4&#10;P7xi1SIhUNLL//gXUeapO+ZPTkSFbATGTmBQMJGF7s1Fd4nRbdmo4kTpOSHPNziAMuOm4xUBCKoZ&#10;+AcD+zg/Eg8++CDxkUwm6+rqileEIj3uAV6MnLfz3vL1p/X1iMRFZm4+4o9GCWMhZQu5Q5eD0BUF&#10;54ybnnrn288ONL6+Yff1t9zEhLNeK/q2AZ3RoMm3PJZfPOHce4MNxy//jYNLhIjAp59+On36ORd0&#10;aAKCqPgDGwBVbdy48YMPPoB0VYmJiSF2gKv1EYEwOLVcfK0Lbii+9CouhJZOGV1xuGL2MNK82bPz&#10;h2VL+ZzN67/5ZmNH5pXp//7uiET2C0MSi82+Y8O3Z44fthm6RxZNnL/sYTaHC+2cPQE85xgcghE5&#10;dovp47sRj8V7e3shZN3BgweJwUOil9WrV4cQ3iAesRuAMYeBni4mFSwEIekz8ekjd9ywZvU6+NKZ&#10;NUGaIhVT7Mb9B7scMtrfVm2bMfOqEMZ1if0/MBfx6QUUhukpBJzjsEp3d/fSpUv9DAUIQGbgm266&#10;KQ6hGPQhDyA9BY6t9OD+B26Yf6rHMpaJUoXIoUTSTNpd/1kx56a7Bx0CLABG4NcIQLrNwBBRzzzz&#10;zIQJEyDdi0AggJzpGLHIIBAheoLBHNr543cfvUO1qyUchoTLmnXLQ1nTfqGJjMyAcS8YgSAReOCB&#10;Bz788EN/YQqFAo7BQE/gAQM+LkE2gov1B4Ew0BM4K9XX18M+DnI9Q7RTl8sF97CzgxvCz5u4h5/E&#10;PZQh9n3wkChM3DudTth/wUtwQUWiESgDBeAjKADFiMLE5jHwOdEgPIRPoRdil0fcwJWdnd0fsAa6&#10;buB2eKD7wu3/JgIwBVQqFd4i+LSmpgbMyu12v0nwuRqw75syZQoGMAIIhIGewEgEjjxgUuHMFZgC&#10;2AcIArgAaIUgC7j3Mw78CgUCaYtgGaIwQWH4wghEMwJAW+B/F80SDhnZwkBPKSkpCoViyCCCB4IR&#10;+E0EnnjiCVCQQ/Lh4uJiDFFkEAgDPfF4vECb2sjIjXvBCEQYgRMnTmBiijDmYaAn0D1BeuiGhoaB&#10;Ex32jLDvo5+9iI0haKBgO0lsBuELDWwICMUNPCR0T8Q9PIfy8BPKw8PKysqBEzIsLQ9h64fYGhqh&#10;lIA5hfdHqVRyudw777wzLFOMGwkegTDQU/Cd4ZIYAYwARiB4BAbYqSV4QXBJjABGACPwSwRibPXU&#10;T2fxEFxh8AuDEcAIDBYCMUZPgwUT7hcjgBGIPAJxvbkjbDWDXJEFXzLkWQxSkpDbxxUxArGFAF49&#10;xdZ8YWkxAnGEQFyvnuJonvFQMQIxiACmpxicNCwyRiA+EMD0FB/zjEeJEYhBBDA9xeCkYZExAvGB&#10;AKan+JhnPEqMQAwigOkpBicNi4wRiA8EMD3FxzzjUWIEYhABTE8xOGlYZIxAfCCA6Sk+5hmPEiMQ&#10;gwhgeorBScMiYwTiAwFMT/Exz3iUGIEYRADTUwxOGhYZIxAfCGB6io95xqPECMQgApieYnDSsMgY&#10;gfhAANNTfMwzHiVGIAYRwPQUg5OGRcYIxAcCmJ7iY57xKDECMYgApqcYnDQsciwgsP2blc/fPuOx&#10;ucPWvPlMLMgbjTLiYL7ROCtYpthFwNrT2nj6eOXRPTUnDml7FDp1L4nNmbJ42YPPvxu7gxosyTE9&#10;DRbyuN8hiIBRq9y28pXOimM0EjKajFxpEo3Gqio/rFKrbnji+SX3/2UIjnkgh4Q3dwOJLm47zhDQ&#10;9fa89+mao92O4YvuSiucwOTyBInJo0umJyen7Pzi3RP7tsYZHv0dLqan/iKI62ME/AhQ9Z27qhVf&#10;VhsqHSITYpLcHpvFwODxU3MLdD2dBzasiXWsvvnhm5VrVlp0lsgMhPLcc89FpifcC0ZgqCKw5auP&#10;Tu3anEYxSEgWEYPCE4tpNj3F2MMge+GiUhk8nsBht7Y11riQN79oyqDiYEBIjxAnBBkOnzi8YseK&#10;MmUZl8UdlTUqhBb6WgXTU18Rw+UxAr9AoHTzmg3vPq+pKxuWKhelp02aP32KnNl15rRZq6LT6Bwu&#10;n0FnkKkUN/K2tzU0V5XZHVZ5ai6byxsUHHfsPPPxqhM8rjslJaGvAuw8sbNUXUoVUC0OyzDZMDFf&#10;3NcW+loe01NfEcPlMQLnENAZLTU71xqq9ws5jJLJU7Pzx9BZXERn8JlM5HIoVXoHInE4XK/X2d3d&#10;pdZqGEyO3aA9tXdrW31F9ujxfJE08lCuXtXzwvMKhcK6ZImQSuUGL4C6WXOs95iH7U7iJ5lsJoaT&#10;UZhTGHz10EpiegoNN1wLI4COrv9YdXJXSXHhhCtmpebm0ylUq9lk12jghsPludwko9mqN2k7Oxtr&#10;a6sQhZyRnpuTW8BmsTtqTiMSKrxiTsRBNFaeZmzdms5iShcsRGIxP3gByk+XNdkbGWIGxUo2GPWa&#10;Hk0qM1WeKA++hRBKYtV4CKDhKhgBdHLfT92nDiaLeaLULCSVuZ2OTkVXW0dHc3t7S3snk0mfWDwq&#10;SS5rbKyvqDzl8XoSZUlSiVQokaXljsjIHl6zf/umj/8XcRxNCk2Zl9LI4HLNRkafei9rPm6lGhPl&#10;UqGYnzMsq8vYfbrxdJ9aCKEwpqcQQMNVMAKos6acRfaMHD8Z8UWO7u7W9lazw8xigBac70WISiZz&#10;M9Ky0pKNBm2v0iqXpyQkpNCoVJNJ7/a6U/PyqWTKnu9Wrl/5WiShNKvR6fpjyL3JS28kkUjBd11f&#10;29SGlG4Rj8pLclPYHkTSIs2Wiq2nKk4F30gIJTE9hQAaroIRQMhp4wAbsRhIB9ZO3S6nM0makJ6V&#10;lZmVnZSQQGWwEZWelpIoFfI9XsRgMJEHOV1Oj8fjdrncXrIsMwu53Ds+Wr7qv3/Wa9WRAbS+wabq&#10;ZUJfdpeCRnYG3+mhpgod10Pl8exWR2+PrumEiuLkNKmaVm1aZTSYg2+nryUxPfUVMVweI+BDwNjb&#10;aehVNNRUHNm/q7aq0qLR22wWp9WG3G5YmLidTuTyisRisURMISOffQEYGZB8ThpnLzeNykzLzE1K&#10;ST+59buV/3q0paEqArAePtarU2ch4SQuhcfmwSIvqKtHY6loPWU3dElMHSJjnciml5tTJnBmLRp1&#10;/YSRJTx+KDYKQXWMEFaNBwkULoYR+BmB47s3Hdv4uUmvd3MlXSp9T6+6q725taG2p6MduWBVxWLw&#10;BYjFRhbzvsMHmlra0tJTxUIZbOhg8eRjKjLZ5XJQ6XShUEpB3o66qpbacpZYlpyeM3Aoa7XdH32M&#10;tOriFGl6apL5xqUsJksYTHeVVbvNus1XZLJmSIQ5DHeCxJ3IJ+Wnj5416cbJJUXBtBByGUxPIUOH&#10;K8YvApqeTgZPkD5+ekbJnIT8YmlWAU2cYPeS9SazVq2E/3lkN5OGFPU1m7ZtaVeYc7PTZBI5mQQr&#10;KLfHt4oineUp2P8xxLIkCkKdjTVNFSfciJQzsnggYHW51CtW9JaXDWfQmXw2NT2zfckNYPcUlGFB&#10;ff0RTdt2Xo+TrmC61CQex5MxypmUweBz06n0gbXewvQ0EC8DbnOIIyBPzRo+flrWqPGy5LSElPTU&#10;nOF5Y0oKp83nJec5SVSD1c7h88XJ6QazY/eBvYp2Y15OskQmJ5HILvc5jQ+ZTKFQqACTy+0SiKR8&#10;kcSoVJQf/KmtqSYhc7hAJAkvgp0d2hUr1DZLGuw0PR7z2LEdU6f+wuzbYDBptFrQeTPp9Au6BvOt&#10;A7t21R9U2nVcvYqs0lizxsOuVdvR1djZIZDLZeEVNbA1HLFg4LDFLWME0Icv/fmLN14rmTB6+Kgi&#10;Jotls1hgc3d29eQBdGCXBz9JZDIJkZ12k1bZ3dulYAolI6bMzCwscdrMzaePq7rakNtJRhSdTukh&#10;kYtmLV5635/7iqzDpv7jYwcqT4/02nPzhqHb7i2fPW8sNFJZWatSddAZDrnEoVQrNQbponnXX9B4&#10;q7Jt5/pnElTkGaPGK3W20raGiXenZaQwzAZzTcXY8Vdc11dhgi+PV0/BY4VLYgT6jABYMFYf3sRm&#10;c+UJyQwmy+lwADeRwCgTIS/JSyHBxg553G4gKgadzeVyqRSazaDtaa1vqzrZVnm8p6Ha3KOwGrUu&#10;k85hMinbGk7u32pzu8ZMuqpPolCo7LVfnChtONhrMM6cLLjvkVyielvbjsxMZ0amVCSnlx3YtXfD&#10;dr4sFzRl/sbNBiOTvGfSFEtuioziYOiUdjuDmjg6gcdOozNsB0+3dvdyUgUpFN95YPgvTE/hxxS3&#10;GCcInNi76cCmL0/u+bF06zdVh3d1VJd3VJU1V5S2VByDn4r6aptRV3VoW0tdDYPFTpQlM5lMh8Ph&#10;Wy6RSC643B4qDQJD+X6Fsz2Py0kiUwTSBJEsgUohOa1mKiJL5Uny1ExZYpJIlpKSkSsUSTvrajpb&#10;62ADmJo9PHicq3brVq1rq8l83zrmCzKzPd1KzUpPMLvqMzNMPF4unTaeSrK7e8skmkYaU5gxapK/&#10;5fa6qsbWLYwEh95DW7364OfvbnSaVLmjBZIUmdOrX1txpt5Z5+Wp+TQLjeKikIXBixRMSUxPwaCE&#10;y2AELkRA3dOx7/vPf1rzQUPF4Y4zpxW1p4Ce2qrKW6uPtZ4+0VRR2nbqWHtVaXt9ldFiZHEEMlg9&#10;0VlOpx0aAsWT3WYFqqLR6RTy2bAGcMpPJsEPl8sJmz82VyCRJvMkUjqLTaLREIUGHEam01kcLofJ&#10;sJj00rTsgnFTg5mVE20HDu8s/3GloFGdaJ192D2lrLPMuf1156H9VVaklMkZAj5sMw219T2dNd25&#10;HA+TRaYnjWSyzum8jVrT+rKqvV0upZ21+1jt5p2Vho7OjAL+yBJhabV1ywk3WcbXUxXHzuypaThF&#10;cllSZAXBSBVkGax7ChIoXAwj8BsIqHsUHpJH291z6LuPSretI9HpPLEU1jhMGgMCFYDVk8agraur&#10;sjvdIwuLpWKJ2WiEnR2FRtVqVFarlScUs9ks+CN0u30GB0QHsJjy6aTgn4f4D876fB/BUgv2g9r2&#10;VovFNv32h6Zdu+zSU2LSGe//4h9f1f+I9giK2l8uGDtTmX1Iy9rFV11Fah5b17TWjo5kZnpTUxhk&#10;iqxTIWuvrxshPvbcgylZUxaSMq9NSPAx1Mkzp9a17nEKWUhnZ5C8uvpqdeWZnMIRRfMzK44bf3hP&#10;kixakpRH8ooO9hhPOrqVT95+25zps8L1ruDVU7iQxO3EIwIQF4XD4UsSklWtdU0VR8lcrs3t0ZuM&#10;DA4rLWN4UmomkFF3d4dBr5ZJ5Ty+2O2yAf1QKGSz1WKxmkExDt55cIRH8pkb/AygbznlYyUPbPr8&#10;T4G03E6XWa+FrWLB5OmJmcMujbi2V/30hveNlBaU4hg1nDYpJcHSZLHW8DI4M4ePZopkYxC5yGzO&#10;UShk5RXOprZ6Xg53wbVXzSkQMtU12/Yf+KG0vrW3tYbUoCP10Dq7bQpNyoj8gqsmSXKykSSBKud7&#10;OVpTh123f4ajQebWpzWXy+pKx44vGFNcEjZFFKanePyjwmMOOwJGjbqtskzf0263W8HPTtXTqe1u&#10;621vVLS3dHY0G/QaiVAmEknOntd5KWSK1W4zmg1etxdMn2g0WL+QYdHkO9S7uGSwpILzPqtBByqq&#10;7LGTErMuQ09GnfH9oxtMUmPKRO7cBK61WVdZU9ar6yUzXVRmEgR6oTN6JAJpSuoEKotmpx175MnC&#10;5//vTipTVV2367i6aWdvZ6e7xUpGyR7qOFdvEsdsJDOdbKmYy3Ya9HSWVigmIb1UcZqicjbbuScM&#10;KpJDXThnjrioJGzoYnoKG5S4oXhGAMjCoFHrOlt5HC6dygIS0Zt0Or1amJSamFPgJVO8DjuYaTPZ&#10;XFCJg82TC+wI9Aanx06GrR6NBgsonxIKeREFzMh9yyv/RWz44H94RtATmULNLro8PXmoniMdxxoc&#10;rSXmlOSa+eVlmV2WHq5YyGTzNbrK3t4Tzc3rHPYusXSUxa4z6x1XFl01eaJod/Wu3d0VgslFI+aU&#10;UOguiTFnhmzcrEniEWNILZ2G2iYrh+G1antsrrae8mE1G69sVNV3pC63pO0wunp7jAenzRZOGZce&#10;rjcB01O4kMTtxDsCqcNGJmbnM5hsm9GQXTBmwf1/Lpl/411PvT7t6lvYYlHNoV0usykxPQssM+k0&#10;KhCNXq83WS1UOpUK1uS+ZRWJTKPCGgoWUmCy6VNA+WwQftYOA2FBMZtBD2qpzNETky93csekM+eN&#10;SR9HSWDWzGg/NVlppbOEvJHDlyYlFJMpIomwkEpJJVNcZIpap9QatQVKxQgIQHCyqlRhcUjyRyan&#10;UbrPKMbzZs8aNZUssyGypqW8pqLZnVqcI0iisxG9bfPIPV8m1qETFuFuow6ZGsnIsq3gKtH8CTPD&#10;9SpgegoXkrideEeAzmQlZualjyzOHDF6/JzrRkyckZ47ggAlK69w57pVBmVXama+x+PyKb4pDJvd&#10;bjLoaVT4jw6qcTcEMvAiUDj59E0er8vjttqtEEYKllpEI77NHfLazHqgsswxJSk5+ZdFnE1J7Cqd&#10;dGD7qPoOabduq964XSjIlPDSnAaaU29waJJkvKy5M9Gtt1MRqXHf3rqWdiayTO45NaK5oc5E3su2&#10;spdOuJufQrEbS0/+9OU36yrJ2cUTZs4wIQOlxTyWkz2mKEMk5dr0UmU1E7V3o0Tyk3fdMDI7bFE0&#10;MT1ddopxAYxAHxCgM5iixDS2QHRBnS1rVtgMusw84BRQeXuBd1qbqivKqoy6LrcHPFvg6M7lgJAr&#10;dpvNajXZLGq1ymIxwWkdm8kmTu58qyeyFzRbGq0qKXdETuH4y4q1eb3h7fdNdio7Ie1MQ/1yg9aW&#10;yJ/HoSQ26VY3eD4wkowkjzQvj7z01nHzF3g5vOr6BrOyaZSmQ2FhrmVnKMalTrqqxGe+UFaze/k7&#10;a/Zs68gYPTKxOGPXh581r9+3eHbhzN+NmT0hcXzaxOKCjDETU+++bvGyJTdcVqrgC+CAKsFjhUti&#10;BEJEoPbUMZteSafTyFQqcI3NYvJ6nGDTBDqlzlZXfUVjS2O1oqO1u7u9q7ujQ9HS2lLX1tpos0Lw&#10;Aw6VSgVfYujYp6RCVKtebzTobHbbJURxI9Xn326YO//r2+4u3bzj88lT9/3zucprr6Wly65n08Za&#10;BE0K8SZTVjWloKHcu/7N/V8pu7UIjX7g9zcwqC5E2Tpi0TdX3Nk2cvTIESnnAhKc7KFZsiayBKjn&#10;py2Hln9Qsea7quMn25Q+Gy6OHE1biB79Q+FLz912z12LQgToItUwPYUXT9waRuA3EOjpaHI7nCw6&#10;m05l2J12rapXlJx9+1Ov/PXdVbNvni1OFzqQu6uzWdHZrFQpunvbu7paPB67VCzlC8SwrnKfDcMC&#10;ETihke7uTkFiSvboCZcAuqblzFsrv9i+7Wu9vhUsPdPTc/Nyb3jy8dukLEu1dX1b/hrKME+++/E8&#10;/RIHv61e+P032zdZOhVvvtHWrRDcfgf3ob8lZhYnMUmC3ESfYbrV4FK5bCW3LJx84wJdY2v71i0j&#10;rhw/4cn7WCP7YLYe2muBN3eh4YZrYQT6gEBzfUXFge1sOiMtZ7jVbDSoeoaXTB8/bylo0Gded8fs&#10;3z2YlJzaePoI8jqFAjGc49Fo9PSMvPTUTFg6wWYPuAnMPEleT29Ha2t708xbHpyx+NZLdC/g8bLT&#10;ZeMmZE4pkcnl5K7eXJeHpeoqK91d253U4p5cazepWPWZdqTRpJW6aEbKGX7lfs6W3eB6bLvxBj1Z&#10;cup4c6uck79wjG811NLaeExzPG1UtogvtFvcgoLhxff8jpubKnBycmWZfUCh70Xx6qnvmOEaGIE+&#10;IiBNSAG7AIvNCP6/EHvA6XToNL3+NoQCUdGk2XwWW8gXSqVyoUgsT0xJTcliMLlgWQ7FQOtEp9C6&#10;20BhfXrk1Nkzl9576f4ZFNHcGfP/9Mhtz/5z4fPPFjfVlz/26PZPP2OavTyJS8qpG8Mx5OrdDb20&#10;Eyn04WNND3TXSA+XWZBXCJbi+/ZRVrzS3nPUfkXuuZ1dQ289Ynl13UbTiRMCbX1KRiI/MwvU9oqW&#10;Rq8h2JCbfQTsXHFMT6HhhmthBPqAQGrWSLA2MlvMEJIcjAbAGhMchttqf850su2r93TqHiqN4YHI&#10;Kg4PlcKmUegQug505rB0AosnTXdnV1s9V552/YNPiyV9CLGk60F0TxOXadUZxlI4YwW9eanlC4br&#10;/5DKnS93TM3pvbPAdh+bXOwk6/kiNYObvH1f7va1mVmeaVMzFsAI25s7azQ1LCnP7fD27Nll2d5O&#10;ba+yKZUGjclut8EBYx9Q6HtRTE99xwzXwAj0EQGRRJKQkQW2Awa9FrTjZBrF6bABVRHNHN/5w77v&#10;PwOjATqTbXVYQdfEZjBpdBokT4BTPrB+AkP01oZqtjTlpif/XVD0cziBy0qxYeu6JQ/8t7TMnZs5&#10;jMlUiuUitpDH8MhTHEUZ9MVpnkViV5FQwJKn5rs8vUb9aQbDy+LRuPyCYVnzicbLu8q7nAoRmycW&#10;8pPmLJTfOoY1spgKxu1OGzgbIu/AEsjAtn5Z+HABjECcIJBRUIzoLJWinUQmUakMMBMHBRMx9prS&#10;fW31KjZHBM50EIMcLA9odCYYZRIbJ6fNpurpyRw7+eanX5s4sw9HY7WdlTd+9LCiZbU7EeWnjZTL&#10;8jy0bBNJZPJS3HTEFSF+kowpJZE4wIJUnUlnserYbFFySgGNWWIyZEDXVlN3naGWwqMyXGSWyy27&#10;akbKvQ8LxpZQSchtNflMtPqQjCqUecb0FApquA5GoK8IjCy5UihJ6mxr9To9NCoF+UISnPvr8yKf&#10;QabPrwWMxX0mUITrnS8RHezsHHaL3WEruebWUeOu6FOnAq5gbEEeSkMUb7fZgVweoVG/XaOr6zGT&#10;mnSoSY+6bKjbiNrUSGfS8+gqiUjgcEt7u23ZmcZRZ8OibKncrvKo5bIEZPWCCSkV8mFJpVQG1WN1&#10;wMrJTfWabQOYRQoEwPTUpxnHhTECISJQPGV2Sl6BWtsFRpcQuxfcgEFZTrSVXThe5ouNq3E5rBQ6&#10;DQLVWSxmMA0nkam+WCseD5lM43D6nK8pSZC268k114y+AXU4KlqQxW4Wet7NE64olGyQej7Tq9rI&#10;uvUc8ydeS32a8NDIjG4RL0FvQkZj5f23a66+kd6rra8ztFKZNCFVCIkbID2fQ693qXtceqPb5uRw&#10;WQ6KQ6FWhAhHcNWwYUFwOOFSGIF+I9DRWld9ZLdUmuRx2oWSxJyiKTyxT8nNE0g6G6qbq2voLBqD&#10;w7OaLV6PWyySs8BuE3kg/i+EvpMkp+WOmdhXEehMwcTC4bVn3PWt2Tm5wjT+rjl525YWb8kW7SM5&#10;68YmfH1F5ndpvAN5kl0aE6lWsYTOyJh+BfPPz4xFyLF6/3otzQTBqxheBngInj+ig4UdBaxEXRS3&#10;zWLjeXk5A5n8Cq+e+jrjuDxGIEQEkjLz6Cy+srsDNnYOu02r6iYaEiWkzLjuLsjb0tHQYTeZWEyG&#10;0aTv6VZAaE02xD9ggTEnpfn0sa62phA6zh41ZtYCqtm6o74JdVhftLqlbiriykW54q1Cao1Y5CrM&#10;OEq31nT0kJuUIzlsdMuNYuilzdBcq2tkMTlcJs/lgeO5s+zk226SQSMOCzoOgwOrp2ZNcwgiBV8F&#10;r56CxwqXxAj0CwGeWNLaUNNUXioUCGFnJ0xOyyiAdYrvSskbQWXSezvr7FYrl8fzkjxmq5kOeTr5&#10;YnAZhmQJmu4OJo+fPeryfna/FjErB7z96urOpBlc6R6nmcLv4eXcybOWwQ6SV/gHce7kH386tOf0&#10;XAftxivHG+64B4LJtX1zZI+ZYZNwRUwS0xfJ08dNZxv26cMgzwyC7O0mqwlCSqXT0kXSCx0M+wVT&#10;QGW8egoXkrgdjMBlEBBLEmfedDdis3U6lUWvsWhVgRWuf+Dpubc9RKVS7BYTm8G220yNjdXNLQ0e&#10;l0ckS3ZbrQ3HD+u16hBQlklLlr8+afZV+7w21KQqsXLnQ6QCGUXN81pTC66UTfzvGesdvforZAKr&#10;kF8N7ZuRusPSKxXLWGSW2wm5QX3xhX0/iH++JRSCvAcsNsvGsB1rPObWuUOQKpgqmJ6CQQmXwQiE&#10;B4GJ0xeVLFhisFk1aqVe0VFfdiiwXaEslcbmGcyGsx6/5C5F+8nyI62tTW4yiSeR97Q2HPrh81Dl&#10;yCyZiNTKg90mLitpOtna0tPgVrQiisfCRyQ77QYXKZXksjU3UZqqy88Y6vnJDBbNF5MXDhKBH326&#10;Jxcs6c7G8/SS4HDRaXey6WymgFmprWxShbLrDGYgeHMXDEq4DEYgbAjI0rKP7tpo0ajFEnljxfHD&#10;O3/Yv/mr8h2bTu7ZtPfHbw06XVJSulicyOMLITMLaKkg0iaFSmdyOEZ1T3dLgzQjV57iM0oK/uro&#10;aP52bdPabz2lR0ljx0ruuX9kSgr35MmfXNJRV970d4RYR4+0lJ9Que0JJA9ZodqiFRxFco/JiBy+&#10;3Fa+2Hi+yOfIayfZLS6Li+wiUYCjvDQyzU12K81K5EDDpMPA4CB4kYIsiTO1BAkULoYRCBsCm995&#10;tnrXD8OGjXa6XZ2dLTqNikljkmikjt7OlNScoqIp4AnsdNnB98UNgVdcTiqVzuFxe5satErFjNsf&#10;y593KX/gQCktltZduzRr19qPHGFZrQlyOee113lXTvMV8ToMJDrfX/iFF47t2zWaTGKodZ+PWLR5&#10;4b35acmT1Hqbze1g81kQMc8J2zyrGxZQviUVyUWhUSBpqNVrbVe1S83SG7NvDBs6AQ3h1dNAoIrb&#10;xAhcCgGSx6ZsrYPTeVlqqiwpNSkpNWfkmKyxJWxILMXjSeWpDJEITsdIbg+TQedw4CiPCQF/XS44&#10;yBOkjRwvzLhMEgR/3y+/XP3pp8lG44ikpMSkJM6sWYply86psUkURqCIRUW0zk6DwShwWEYLUPL0&#10;vJRp2WOQk6FTme1uqxNI0uhKQAlp9DSWi2U1Wm02m9cJAfRcyI7kDHk2N3sgphzrngYCVdwmRuCi&#10;CNQf+XH/mnc5NKo8LRO2TE6LhSMUUwXCxroqqtOelpFP4XIgW5THYj2bIQH+Qn1ZXDS9CuCCokW3&#10;ZE67OkhwX3jh0Nat6XR6Ko8HFurekpKWp5/O+s26BkPv8tfsVVVpPZ0oI/vQfb+3Tb9y1Bldb213&#10;i4NrJbPIXps3iZokYUgsDkuXqctCtjDZTBfFBYd3ydTkWYlhS2x3gXh4cxfkXONi8Y7A/v37Kyoq&#10;IKsKmw3WkqFfFVWnK/ZsNHa1yRKT6TQGC9k5CWkeQVJHXbXbakzKHc1PztRrlL1NNVZdD51G43D5&#10;JIhNZ7MxxfKMMZNFCakOi9HlsPvTdv5SFHDog5P/LrW6sKXlj2BqnpmJentRdfVrublHJk1Kp1DT&#10;erogDApYVpJha8lgUJOTIWxL5/79HfV1M3Oy75cKUZJ8f0byAZXWe6a5q7arQmfXCeiC4sziDFmG&#10;wWroVne3qduURiWonwR8QUF6AdlJtjltixYvWnzN4tBx+a2amJ7CiydubWgisHbt2qVLl0ZobFQu&#10;gmydqJ+xSsR5eR+lpeXabIeqq1frdAeCEV4iuZPDzFapNtjtJyB1zAXBnKgIYv1eVKrbbr3t8y9C&#10;Plj8bekwPQUza7hMPCIAp+mE167RaFy8ePHevXvjEYWgxzxq1Kh9+/aJROE00cS6p6DhxwXjCQE/&#10;N8GgYekUyE0Mxi+UyvGEyqXGOmHChPByE3SGV0/47cII/AYC4MkB9j7EB3Pnzt2+fTtx/3//93/z&#10;588vKSkxGAwXA85f8WIFgPvgI39AFd898j06+/jsc6IEGGj/vL86G/ntfAyWi7VMJDqHT32WSh7H&#10;2Sye8AyyKJBBV0X0SBTwX+erQAEw/ob+YM0ItaAK6ay3HTw4L9X5Oj+3QEYQGF2r1ZpMpuzsbKFQ&#10;GN6XCdNTePHErQ0RBHzm0T73DXTgwIFp085aCiH0yCOPvP3223BTV1c3bFiwp/tDBJHBGAamp8FA&#10;HfcZOwhcf/3133//PcjLZDJbW1vlcnnsyB7zkmLdU8xPIR5AeBEI3Ps0NzcT3AQXmBR8+OGHW7Zs&#10;6enpgV8vcq4fXlnivTVMT/H+BuDxXwKB9957z/8pnN/9/e9/X7Ro0fr16+EhsfXD14AigOlpQOHF&#10;jcceAn6NNSiYCE3TBZdGo4m9UcWmxJieYnPesNQDg0Dgzm7jxo1EFky4IDKcv0OpVDowneNWL0QA&#10;q8bxO4ER+BkB/4EdLJFmz55dVlYGn40ZM+bVV1/Nzc2FX2FtddVVVwkEAoxaBBDA9BQBkHEXsYfA&#10;Cy+88OyzzxJyv/POOw8//HDsjSH2Jcb0FPtziEcwAAiAi0ZVVRXRcFdXV2Ji4gB0gpu8DAJY94Rf&#10;EYzAOQT8iqdPPvnEz01LliwhuOmjjz6CLd6aNWuUSiWGLDII4NVTZHDGvUQ7An6tEwg6evRoiJ1C&#10;SHzw4MEpU6aA1qm4uJh4snr16mXLlkX7eIaEfHj1NCSmEQ+i3wj47ZiAifzclJmZCdwEbYM1pr8H&#10;Ql+OrwgggOkpAiDjLqIdgUAT8HfffdcvLthhEveBzq45OTnRPp6hIh/e3A2VmcTjCAcCp0+fBjMC&#10;oqVJkyYdPnyYuAdHlh9++MHhcMhkspkzZ8LPcPSG27gMApie8CsS7wgEhnaCeCmvv/46gcjy5csf&#10;f/zxeEdnUMeP6WlQ4cedRxMCoAUHU0zIQQJC5efn79ixIyUlJZoEjDtZsO4p7qYcDzgQgUAvli++&#10;+ILgJrhuvvnmQG4C5dSxY8cOHToEWnOIVIcxjAwCmJ4igzPuJdoRAGLavHmzX8pbbrklUOLPPvsM&#10;ImReccUVYHMAhgXRPpihIh+mp6Eyk3gcISHgj0+wcuXKtrY2oo0//vGPFwTDrK+v9zcPkQxC6gpX&#10;6jMCmJ76DBmuMCQR+H//7//5x/XUU08R936DAwik7f8UjKGGJAJROChMT1E4KVikSCPw7bff+tdH&#10;YBH+aw872Nbdc88911xzzZNPPukPPR5pKeOvP3xyF39zjkf8SwR0Ot3UqVMJJzsqlbpnzx4gI2Lp&#10;hENiDu7LgldPg4s/7n1wEAg8sFu3bp3fARhMLgluguuChEuDI2h894rpKb7nP15HH0g9YA7uh+G6&#10;667z31+wdCotLYWFVWVlJU6CELG3BtNTxKDGHUURAv4DO8iv+eOPPxKSQRjMW2+9lbj3J60kfoUV&#10;1sSJE6EA5MKF+ygayZAWBdPTkJ5ePLjfQiCQeoBrnE4nUer+++/3R+m9YOnU0tJClAHzKMguhXGN&#10;DAKYniKDM+4lihDw7+w6Ojr8SyEwdIIkUReTMnAziK3GIzaXmJ4iBjXuKFoQoFAohCjgANzb20vc&#10;P/PMM3w+n7j/tVJ81qxZoDUvKCgAZ5c5c+ZEy0iGuhzYsGCozzAe30UQACV3YWEh8SGHwwHzArAq&#10;wGhFFQJ49RRV0xENwniiQYgIyABeLP5eQCOOuSkCmPe1C7x66itiQ7480NPQ/9KCNHYjR47s7u6G&#10;6WSz2UePHoXULMS2zn+od8FMg1m53W4H3XlaWtqQfwmiZIBD/0WMEqBjR4y4eCWOHDlCcBNc4KpC&#10;cBNcFzMT37t3L6icIBoURDLYuXNn7MxmbEsaF+9ibE8Rln4AEPjwww+JVmFPB/YE/h4uQU+tra0Q&#10;0hdC1u3fv38AJMJN/gYCmJ7waxF3CHz88cfff/89Mezbb78djuSIe+zFEm2vAqanaJsRLM/AIgBG&#10;mG+88Ya/jzvvvNN/fzGtExS4+uqrwWQckkrB5u4S5lEDK3r8tY5V4/E35zEy4ktoqX89gosVhuew&#10;XyN+Euzz0ksvPf3000QLwDi7du0KEg9oBC58wBckXGEphldPYYERNxJ+BEgkb/CNXqwwUBJBTP6V&#10;0apVq/zNBiZiuezODlrA3BT8jISlJF49hQVG3MhAIAD0RAq63aAKKxQKf4IDsA/wR+8NuhdcMKII&#10;4NVTROHGnfUFgeC5CVq9aOHA+CeBWQweeOCB4IU5cOAAOOWJRCIIXLdv377gK+KS/UEA01N/0BuS&#10;dftkNR4Dhf22AjU1Nf/5z3+IOQOueeKJJ4j7y27roAyoqMAsExxfwLAA2z1F7L3H9BQxqHFHg4BA&#10;IPW8+eabBoOBEOL6668HY/HgBeLxeP7Cfs/h4KvjkqEhgOkpNNyGcK0+vRLRXtivEV+/fv2KFSuI&#10;aUtOTvansbv0+aCf3caMGZOUlESn08ePHz927NghPP1RNTSsGo+q6cDCDBQCsFzym2L+4x//eP75&#10;5/07u0uYOwVK09TURPjcAbsNlJS43V8igOkJvxFDFgGIG0eEdgJTzOHDh/ujXJ48ebKoqGjIDnsI&#10;DaxPi/MhNG48lDhAwL8s+umnn/zcBGns/NwUjFI8DnCK3iFieoreucGS9RMB/5nd22+/7W/q0Ucf&#10;9d8Hua2D8hBxBbROoH5asGABRDvop2C4epAIYHoKEihcLFYR+O6777Zu3UpIDxQDCVdCGAlkkTpx&#10;4gTEYIGmgKpCaAFXCQEBTE8hgIarxAwCtbW1d999t19cSEEemuhGo9FfMfA+tNZwrSARwPQUJFC4&#10;WMwgEKhRgtM6k8lEiA4qJ0hkQNz3NZWmP14dl8v1RyiPGURiVlBMTzE7dVjwyyEAPBXogOJPsQn1&#10;LhZ27mJNQkRNlUoFaV1gf3fttddermf8eXgQwIYF4cERtxKFCJSVlS1cuJAI2jt69GhwRpFKpcTS&#10;6WL0BB8Rl5/CglefRyECsS4SXj3F+gxi+S+KACQo9wcUv++++whuuvTOjoi+AtZScAWGYcEoDwoC&#10;ePU0KLDjTgccAb1eX1xcDKbe0BPEaWpsbExPTw+5V8gnDD4xQHZyufyOO+4AI8+Qm8IVg0cA01Pw&#10;WOGS0Y5A4K4NIojv3r2bkBiCE7z++uvE/aWd7MC+HIykDh06BMXAw87lcjGZTKFQCBtDCHhAtACu&#10;xX/4wx+iHYshIR+mpyExjXgQv+QdcABesmSJHxUIO3fp5HR+ztq8eTOEFb80nH//+99feOEFDHkE&#10;EMD0FAGQcReRQCBwWXTjjTeCNSbRKxy0+Z2BL6YU99f973//+9RTT8FyCSykGAwGZI6CuCsSiQSW&#10;TkTAA9gnQmi60Gw7I4HCEOvDf1SBbzACMY0AUAwhP1gA+NVMLBYL0tIRz/0Ffj1McB4mHr744ovw&#10;B/7ZZ5/9uszvf/97+Ah8YmIapdgSHp/cDbGvm/gdjt9WALZy/iDis2bNgvC7wYNCmHT6o9YFVgSH&#10;GPh1woQJwbeGS/YTAUxP/QQQV486BL7++mu/TEuXLvXf+/mLWEb5jcsDd3ywjILyfnMECPBE2ED5&#10;L1iORd2Ah65AmJ6G7tzG5cggO/krr7xCDP3ee+8NzLLpx8OfXYp4ArTlZ67s7Gx4kpCQQHwE6if/&#10;R5BbGJ589dVXcYnr4Awa09Pg4I57HQgEwAH4T3/6k3+9A54ofe3FYrFAFQ6Hc0FFiBgF1gbwcN26&#10;dYHpXvraPi7fJwQwPfUJLlw4ehGAHHYfffQRwS9wTZs2DVzk/va3v4En8GOPPQZJVojn3377LSQH&#10;TkxMhIUVmG4SDyGE03XXXQeR6p577jn4FUKmKJVKsHWCkORgoPCvf/0LTvT8I4eOoheFISZZbGny&#10;sbRRggDYK8IVJcIQYnR2dgLp+P88wfTpmWee8f8KlgFEscD4KqdOnSIeBsaru+wfOBBcVA18CAuD&#10;V0+XfRtxgd9AgPBKix5oYEVTXl7uTzIOWzw4YjObzX4J/asqMGX69UOtVut/CM7DN9100/z58wNH&#10;B6ZPYHr+8MMPg/XT3Llzo2fgQ1sSTE9De37ja3TgGUcMmKBOv/EkpIGSyWTER37LAEi44k9oXlBQ&#10;QHwKJTdu3Ahnfz/++GNLSwuxHAMrTfgV3GLeeecdyC2M89xF7K3CVuMRgxp3NIAIEKsn0BxBEBXY&#10;dUJPcGy3cuXK1tZWWFKJxeJAgwCNRgOWTbAgCkyuCcacELgOCItGo/kFtdlsUBIMxyEK3QBKj5u+&#10;CAKYnvCrMUQQAIYCbTe4ARO2S7BBe+mllwhDgbBcoHcHXgP+mjNnjn8tFpaWcSMXQwBv7vC7MUQQ&#10;gM0aGGH6d16g9oYgKsRKqv8XLMogYtRf/vKX2267bdu2bf1vELcQDAKYnoJBCZeJDQTAOAC8WAhZ&#10;IbEdmAs4HI6wiL5lyxZ/O0BVYWkTN3JZBDA9XRYiXCBmEABzSn84FFg3QbTMcIXiBe24H4WcnJyY&#10;QSTGBcX0FOMTiMUPQAAO7MAIiFAMgUsdGBb4Y8j1EyfYNoJJwVtvvQVOLRCtpZ+t4epBIkAhzGTx&#10;hREYAgjAoVtqairkoauqqgJvXnCXGzZs2NixY/u/hoKTu3HjxpWUlEBGqV+7vAwB6KJzCHj1FJ3z&#10;gqUKEQHIdwB5xsGSAOrDWV59fX2gyWWIjeJqg4QApqdBAh53O2AIzJgxIz8/n1gx7dmzB5ZR/e8K&#10;9ozHjh0Dr+CKigrCcAFfEUAA01MEQMZdRBQBUDlNnz6dCOcEuqcffvih/91D/EzY2V1xxRXg8oIj&#10;FvQfzyBbwPQUJFC4WMwgAKZPeXl5GRkZIDFkXoFEwf5wBSGPATaJ/rp1dXUht4Mr9gkBTE99ggsX&#10;jg0EQCNO2IvDzg4C+54+fbqfcgdan2dmZvazNVw9SAQwPQUJFC4WSwjk5uYCiUCKOhC6srIStOP+&#10;0L2hDQO2dffccw/Et4MMLhBJKrRGcK2+IoB97vqKGC4fGwiA6wm43YFDL5gXQFq6P/7xj9itNzZm&#10;LkBKvHqKuSnDAgeFAOzvYA1FFAXtOMQeCKoaLhRNCGB6iqbZwLKEDwHY2V155ZWwdAKbAIg0cPjw&#10;4X62XVpaCmYKsFW8IHdLP5vF1S+BAKYn/HoMTQSSkpLAwpsIOAeBw8E9ODB4Zl/HDBkQILgdBCmH&#10;aHZw39fquHxoCGB6Cg03XCsGEADjTMIBBTRQYFTZ0NAQstAQOZOoC5tEiIUQcju4Yp8QwPTUJ7hw&#10;4VhCAI7bCgsLiQDkYFvQn8O7wLrYajxiLwGmp4hBjTuKNAKw0rn22muJiHRgWxCYPbivokAYqZkz&#10;Z0JI8ptvvhmiZfa1Oi4fGgLYsCA03HCt2EAAlNmQtQUiZ8Iaat68eZs2bYoNubGUZxHAqyf8Igxl&#10;BECTPWnSJDqdDmsoyMoJbDWURzvkxobpachNKR5QAAKgGgd/FCIAOWjHId5AyOd34HYHVgXt7e0Y&#10;4IghgOkpYlDjjgYHAYheQHi3wHXw4EHIFhWCHHv37gWV0+zZsyGtOSQ3D6EFXCUEBDA9hQAarhJL&#10;CBAGUITE+/fvBw/hEKQHeoKUeZBhGAgOGgmhBVwlBAQwPYUAGq4SSwiAq93UqVNB/QRCgwYK4qvE&#10;kvTxLSump/ie/zgYPQT2hRhyhP8d2GeCcSb4uPR13JAABkzGp0yZApu7RYsW9bU6Lh8aAtiwIDTc&#10;cK1YQqCjowPSZxLrJqCY5cuXg4dKXwcAlplwEUae+IoMAnj1FBmccS+DiQCkbwHzAn/4J1hDhSAN&#10;BC/H3BQCbv2pgumpP+jhurGBAMQYWLZsGUEuYFjwxRdf9MfBJTbGPCSkxPQ0JKYRD+KSCEBYFVCK&#10;FxcXQynwmIPgKmDB1CfMDhw4AAGkRCIRaNmxcr1P0PWnMKan/qCH68YMApAZAeiJCJhpsVj6Gv5p&#10;165dYJYJKRXAsADbPUVs1jE9RQxq3NFgIiAUCkeOHEmk5wRNeXV1dVdXV/AC8Xg8f2HCBh1fEUAA&#10;01MEQMZdDD4CoNieO3cu0BORnvPMmTN9Ss85ZswYMO8E46nx48dDVvTBH098SIANC+JjnvEoETIa&#10;jf/6179ef/11AANWQJs3bwYjA4KtgrmampqA0QQCQXJycjDlcZn+IxDs3PS/J9wCRmBwEWAwGOPG&#10;jSO2ZnCWt3HjxuC5CaqAazHEe8LcFMlJxPQUSbRxX4OJAGzNQEEO8TNBCNCOg/oJFkSDKRDu+3II&#10;YHq6HEL48yGEwIgRI+RyOQwIzAsgRh3kRwgyMu/Ro0dB6wTqpwULFkCtIQRJVA8F01NUTw8WLrwI&#10;wPkdKLmJ/AgQuQkSHIBCKpguIIvUiRMnuru7t27dClQVTBVcpv8IhJ+esD1u/2cFtzBACMDLuXTp&#10;UsK8AC4wsAzSTyWQxYJktAEaQlw1G356iiv48GBjCwHQhYNlJiQ1IMSuqak5efJkMEPwR4yC6oT2&#10;Cl8RQADTUwRAxl1EEQKgHYdwBQkJCSATKJ4gvG8wwl1zzTUqlQqilcP+DrK/BFMFl+k/Apie+o8h&#10;biHGECgqKiLsAzo7OyEAeZBpNSUSiUwmI/RW+IoMApieIoMz7iWKEIDdGaifCK3Tjh07wLslGIXp&#10;Rx999Oqrr65ZswZSokfRYIa0KJiehvT04sH9FgIUCgWSGhDpOYGbII44cX+Jq6ys7L777vvLX/4C&#10;Ye22bduGcY0MAuGnpz5Z4kZmkLgXjEAgArBuAlU37NSIh0A3Vqv10hBt2bLFXwCoCuMZGQTCT0+R&#10;kRv3ghEIGQGgJ4ifCWaWEAcKtnVOpxMCkF+6NTCY8hfIyckJuWtcsU8IDCA9EbGZAy+QDHyd+iRf&#10;MEqBPjWIC2MEAIG8vDxwoGOz2XAP8VXAwgBI6hLIgLXUihUr3nrrra+++urGG2/EGEYGgUGOWGDV&#10;abWr16CjZYzCUdxltzBSfMe9/ovgJrxbjMyrEG+9rF+//qGHHoLUdfCC/fWvf33yySfhbC7eQIjy&#10;8Q7g6unSIwfiKfvPiweG5bX94VHbFx+7Nu8wPP+C5fA5dwFYYnncbnhvMDdF+QsUu+JBNBUIQgDy&#10;w7cgnN+Flj04docfE5IPGj3tffLJnc/8vU2pBgmkU69OWDybY9TYf9joUvtykJFg0UShxASCWMgY&#10;RQACGCxcuJAQvq6u7rvvvrvEQEApARZShw4dAjPOIL2IYxSWqBJ7cOjp4D/+sW/5cjtCcHYiFuRw&#10;blqKHljGfuIRtl7vXftDVAGEhRmqCEBeg/T09MTERBggpG+5tHfLZ599VlJScsUVV0BGz9WrVw9V&#10;TKJtXJGjJ79SvP3gwbJXX7UhlIQQaCYd+nbDT7tRUweSJzkUXd3//m/D43+pWfGBoaODAMunf8IX&#10;RmAAEICwvFlZWdAw2D2BBfklQhFAHgR//7DUGgBZcJO/gUCk6MnjgUNcov/jL72kstulCIkQYvn2&#10;cQ7bpjUdt99+5Nql6zas/bL9zOf/e3XN7x88/cZyorxPxLM6cnxhBMKLQH5+PrjgQRRNaBZSsIBL&#10;3cXsMwktFXFlZmaGVwzc2sUQiBQ9nbcnMPb0NG7eDJpv4CYa2BkgpEdoO3K8VVW5srzsDYRWIHQa&#10;IQFCiRkBL0HQAaHxTGMEgkcADl5A/USjwZvoW0BB+KeL0RNs6+655x5wDIYDvmnTpgXfBS7ZHwQG&#10;0LAAdnP+FZNfxIYfflhz3XVuiNwM4ejP0lMjQhsQUpBR4eIJKjrdfqDid7LMh//zCnvRPKjl8CKX&#10;1ULYpxDvEJywQFCLIMP09AcaXHfIIwCvKKicHn30UQiACZ4uM2bM+PLLL/3W5EN++NE/wIFaPcHp&#10;Btj+g7XbBV9HutLj0CX8A4YCP4J2hPaC43i6tOTmhffNm/rW7df9e/Vn83YcILgJLkVbu9FwLp4h&#10;JEGEoxOwi4MzlOhHFksY/QjA1yfE5wXzcfi2gzcW/O/6mp4z+scY0xKGk54IA3FCBQ4/W1tbIZwz&#10;mL35AbLV1Pa++wFs64QIgbc4LTOJP6do0UNzF//hiYJ7Xrzy+oeLCovkDHqzrwrQF1Ka9XVqnfP8&#10;0gmeMJlMh8NhMBhiGnQsfPQgAKHHITu5VAq6UNTW1gb0pNH4TFt+feGIBZGftXDSE2FFSWzo4OuI&#10;LxBA2FNlAD11v/4/t64XAu2AvukIi940cVjKtZMfun3+iMTMtdWUddZcj4Wk2vFt04rn0a4PEDql&#10;ajyxt/L0MbXGfBYY8HuCY2DI9UqctuALI9B/BOBFBb0SkV0K9Ab79+8HH5dfN4sjFvQf6hBaCCc9&#10;XdA9FyJ3gZLo/IGdRWewNDbAosmBEAQo/NLuWN/RqVNqkc1tqzx+es1n3/+4v6apOdXRnuto02p6&#10;UVu9fu+PtpXv1az4qN3u84eyn1VegmoA+2SGMNO4ysUQgC88YvUE18WCZ+KIBYPy/lCee+65sHQM&#10;HpWwm4NDEDDGhQbVanVjYyMsoEaNHk08oTEZToGwtbvlhMBZwyXVaRyd7ZrhLPK4dLnB5lKbNBkk&#10;HV9Vy7CbvGxRtdVR3aakfb998p7jiQf3tSBSbUrS6RMneltbIZaYIMB9PCzC40biGQHI/QtL/k2b&#10;NgEIRC68yZMnXwAI0JafoZYtWzZhwoR4RixiYw8bPVVVVf3zn/8EvTVs3UHdCKtluMAqF5I++wfD&#10;Kxhu0/Y2qJrM2XKF0ejRO6ZlJ+Rkph49U//1uo379+3cdvBErdLU4nJva+rs3ls+vvRMiRelIfTF&#10;vr3bVOrsCROmjx+fmZ4eMXRwR/GAAFASWDxBnij4ToXxwht7ww03XDBw4CwIcjBv3rw777zz6quv&#10;xiF9I/NihI2eIEQ8uIDX1tbCdxFMHvyEEM6nT58+c+YMJBRTWC2khARBjybpX/9OO1bGYvJJI7Iz&#10;hyeMH1vIJFHa27qbO9p6LB67BzWrTaeaeqkiwU0dmrkmKxjMgbluFUIpty1bcvuybLxuisx7EWe9&#10;gGVmeXk5RH2CgxeI8wvZOiEgVCAGYMsCCdDBrwXi2GFuitjbETa7J5hXOO+HbyE4XIPJhjNa+DoC&#10;VwCH1UrhcNgZGfmFhbO/XTdj+1YYmwWRjs6dqFlY4hHzrQqlxGajuN37q1vX76utUSq5iakvLCj8&#10;U3UXOloOWX6qKOS0b7+aeP2NYGJOXL9pURUxyHBHQw8BeKNefPHFN954A9b+8AL/97//veuuuwh9&#10;Ob4GEYGw0dOvx1BXX19eVtbe1taoUJRWVpr37i902CAFz3yEzobVYdpnjT01Z+wJLt2jVcnMBovJ&#10;0aJyGHgJY9LEd3a1o41HUIfqJ4S4H7w//v4HfeorfGEEBgYBoCcwqYMMUcT+bvHixZ988skF4Z/g&#10;2xcUrDweD+e5G5hJ+I1Ww7a5+3XbMLtwJjJp0iSfn/e4cQkOZ8PJE2CE2X3WZFyEXNTmjoTmXrVW&#10;v01HPqx1cew9+eyehEQqzcXmH+wQ1tSB/UnP3Nklb7zJjBgeuKO4RABU47D8Byti0EUAAGBhAJ4r&#10;gb51q1atWrRo0ccff/zee+/Bc/AljkucIj3osNGT3yATRhDoywL3LAYjKynpimsWJw/P19bWnlIq&#10;QZcExlEZcFCi1ec1dip6Hesdww66J9hqPOmbj/F3n1R0dnUjD61wWNG6dXTu2TW2F0IX/IaXTKQB&#10;w/0NUQTg0BksnsAxGMzHQVmekpJy5ZVX+scK0aDAJIr4FTRTs2bNGqIwRNewwmb35LfJ9HPTr8OK&#10;z7jl5lePH7/mzjubEPoITJ8Q0oB/iwc90ts6r0anVt/6A+OeJHJmMSI3oIx/oWlHH/snJfGchtJL&#10;QmDxGV3gYWmGEAKwa4OwBER6Tr1eD1pUcKLyjw9HLBiUqQ7b6unX0v/aHxjK0KjUidddJ83MqPhx&#10;yym3h4q8Yxlk5Pamu1XvC66c9bzlTys0ZQUL/tLxTLXnzs5i/bIpZbSzgaHOMhOEVcEMNSjvSVx0&#10;Cgz1448/QuAn2AqAeQFE+wWXF2Lk4JRusVjS0tLAquC6667DbsOReSHCtnq6rLiBGVoW3nX33W+/&#10;C2QDycMawZoAIYZv86YZlbhLwtlBvt6hzJ+IZOmlGz0PvVx61q7Ad0EEhMv2ggtgBEJGAIybwG4A&#10;QhdAC8ePH4cFlD9R0PDhwz/88MO1a9e+9tprkOIl5C5wxT4hEDl68lFLQBapBffft+Dmm8HBBRyc&#10;4Oc78jmIP3zbt3kffTly48d8ZOr2Bfqt46/6YsSBY+csCvqYg6pPOODCGAEE2vHrr7+ecHIA7fg3&#10;33wTGG8D1Bc4jE+E35IB3Nz9xkhAeQQcc16FlCQX1X76GdDTOnbOymE3u8VjlA1jN+yceayqkMog&#10;yWUGk8mNrAJxmmxuiRhaI539D18YgQFCANgHgmHA+R24doKCHHZzxcXF4PlAdFdaWgp2fEBb/h3f&#10;AImBm/UjELnV07kuA9Tb6VfO8owc+28keZ8zw8HgIm8riW9ASWyqjMbjOMhkM+K5kce8t7zH7nD5&#10;qmNuwm/uACMAB3b+8L6gIAeqIjpct27dxIkTr7rqKvC2gy3eAEuBmz+HQMTp6ZfIVw2Ds9sxiMRG&#10;th6erUVCbZZxOsWsHgoyeh0WRDYil66hvcdohf0fvjACA44AuIuCPQFhkAk68urqavDWgntYTxF9&#10;22w28NYacDlwB2cRGGR66nRAhBUvsqmE9l6STWuzGl1mjcNscNkMXrsJuc3IabJZjB43ToWAX9gI&#10;IQABxcEGijh3hg0dkdXOryOHe5znLkIzMSj0FMg0VKMOgq8gr8PjdXjdZpLT5HXZvC6L166HX5EV&#10;/un5dAt1kFk0YtOBO4oKBObOnUtY7cHqSaVSwQ3YYc6cORPO7G6++eY5c+ZEhZRxIMRg/N0H8JPT&#10;A19NduQweNxGt8vgtmjcdq3bpvPAP6cJabqQpWNEIuJxcMbgOHgZo2OIEJwAIhNAaFYQB0gK4nDA&#10;TVFREWFY8Prrr4O+PDokHfpSDAI9BSaFystM8G3u7FqP0wqU5LX1eq1KyMzpddvsFiNqb0Ck7qWz&#10;s2g0n21BoOXU0J8ZPMJBQgDibYB2nAgYDdGoIRAdkYMTDMdh9USYleMrMggMAj0FDsxmg6UUBzGF&#10;ZBIduSwep9rtNCCv3evUG1pPI29lyhju/b87F7oQoitEBhTcS5wjAMaZQENg6AQqJ0gdDCaaEL8M&#10;SKqyshKCl8U5OJEc/mDSU21dw46DkOYuiZQ1jsRORnQ+CdG8DoPX0uHU1aK2Iwg5l11XQmefj7eJ&#10;fe4i+WrEcV/E+R2RPZg4vztw4AConGbPnn3LLbfs3LkzjrGJ6NAjTU+B2chfX7EJdRkQL0MoH0bh&#10;5VF5+Ygudlu73OrDDjVkS3Cwho2fN2c6gQdkqIooMLizOEYA4jpBuHEi+Sv4uMD5HWzxIJQ+ZEWD&#10;kAb+0AVxjFCEhh5pevIrno4cP7XyC4j+xEJyOZVM85JZXgrHa1e69dVehxWx8xEaN3x08ZSi3PNI&#10;YHqK0DuBuwHDAvD+hQBPZ78XPRD6FaucBuWtiDQ9+Qf5zbp9qKcVCRLYYpHL40ROo9fa6TKcISOX&#10;V1SMeBMRNWtUfhKDik3FB+XFiPdOIeYc5CuDBRQc3oFtAQTRB5NxiGEAmzuCtvAVAQQiTE/nVkDH&#10;T576fN0hCFOBJIlMDs/l9Lqsepe5GXmsdOFIJBgN0cgRx1GUzY0ABLgLjMBvIgD7O/BxgY9g9QTb&#10;uhUrVnz//fdgXoCzSEXshYkcPXl9aqdzS6Evt5Qpz6gRN58ulnpJZKfTbjOBsbgWMRLpouFONwXp&#10;1CiFNiLX5wkMF7AaHKNEDBTcEUYAEADtOGRtIV68b7/9FrIkwK84TUsk343I/c17zzvQaNWKbzbA&#10;qRwVZQ2jM1kWm81tN5JdGrLL7qGKSAypF0w1Xe7iPOGo3HOpMtyBGvVIwoP7imMEwL0OGIpwZ9Fq&#10;tXB4h78jI/w6RI6e/Kufl5d/0XGsFtK1iPhciJNp71HLBZ5pRRKJgO512hHJhRgsxE5gJI/gJ/mW&#10;1nCRSJGTM8ITgLuLWgRgoQT7ONCRg4QQ+AlMxv/0pz9NnTp13759USvzEBMs0n/2Oq3iw28hACYT&#10;5WR6wK3OaEIG7bgR0mvnFVMYPGSlmt0cRElH3DGnNZnH6875v1CwfnyIvXexMBwI/5SbmxsYGxMS&#10;nYNhAbZ7itjsRYKeAk2Wln9xUtsgQMJp0vwJdi/Lq1NBUKeJY+QJidJuFQNZpQ5qNqLnImGWuaXm&#10;4NtPGfe8gbygJ8cXRmAQEABHFnBwgcSc0DfkcYGf8ASn54zYTESCnsjkc4ufQ3WqF5YfRd4pKOtB&#10;leQaG2U40jqG58gn5HEp2nqkhAQuThHbOFq879b8Ve+O+vgGz+fm7W+2rP6n3WY/jwiOrBKxdwN3&#10;hCAhwpIlS8BJGLAAYyj4Cb7BOMldxN6MSNCTfzD71ryOmj9B6ZVI2grmTcieisyZgozRw3IzRI5G&#10;sucAsq+cbVt5O/XNx0TvPVRUO2JmQSKLXrvxw9ZTByKGCO4IIxCIAJARHNgRT0Qi0T/+8Q+c5C5i&#10;b8gA01OAE+/GD/5r2PDyJ1M6d85bv6bgpcf4/xNQwXdJwWfRMjJzC4uLRiMEOe1IZw62ltVuK+38&#10;/jRFo05vMEmq2vRqpfI8IgMscMSAxx3FCAIQlw6Sm4OwTU1N4NcCuqcYEXwoiDnAqRDOJz7YsfmH&#10;Vf+8T6xH9906tmDqsMLh9gXc8uTWL5rqd147L2/qVdM5yYWtzUe1PQ0KMzqkQgcV6Ex176mK8r0H&#10;Ozo9aNa9f5UTp3hwyosdg4fCixczY4CdXWNj45EjR6xWK8QtgFx4sHoitFH4GmgEBngxct6aYMvX&#10;n0LMHBIXmbn5iD8aJYyFSF/kDl0OQlcUnDNueuqdbz870Pj6ht3X33ITTP5xK/q2AZ3RoMm3PJZf&#10;POEcENg4c6DfCNz+rxAoLCwkfO4gjC84uOzatQuDFBkEIIZSf11tA8Mw/1JoD2QGgyeQZWXplNEV&#10;hytmDyPNmz07f1i2lM/ZvP6bbzZ2ZF6Z/u/vjkhkkAf458tis+/Y8O2Z44dthu6RRRPnL3uYzfHp&#10;Js+eAJ6TNgQDuV/LGUIjkZkV3Eu0IQD7u23btsHqCbIkfPDBB+B2R4RbwdeAIhAGerqYfEB8/jzm&#10;j9xxw5rV6xIhZvMEaYpUTLEb9x/scshof1u1bcbMq0IY4cU50ef+Qnx6AfsEVsHEFALmcVsFzMc/&#10;/fTThx56iEDgjTfeePTRR3FKzgi8DwO4ufNzEwzjzgf/lJHABlPxgxWqQ2V1O/d28VNp//f6itC4&#10;iaCei13+Ty+AL7B8BJDFXQwZBGChBFYF48aNgxHBPXi3gB5qyIwumgcywKrx80NPSc8YXVQscOry&#10;siX5+TnjJxfc9/dXxy28OZqhwbJhBAgE4IsWdE+QkrO8vBy8W+B7DqzJhw8fjvEZaATCsLmDZKoQ&#10;hhmmELblkKUe5g/uYWcHN0RGMOKeUHLBTyhD7PvgIVGYuIcQhbD/guCEF1QkGoEyUAA+ggJQjChM&#10;LNACnxMNwkP4FHohNnTEDVGeaDxQ4wYPoU1Yq8NDYoVFtEDcENtA+AgKwD3UhRvCQo8oD/eBz4mW&#10;iQaJdoh7qEgUJjoiGiTuoRidTicKw88LKhJgEh9dDFX/W8JisYjqUBLC+Ae+PdDFYE0Esd2O6emA&#10;iOMQ1fftt9/W6XSwgHri7CWVSgf67zPO2w8DPf3tb3+DnTn8VchkMmAKYB/484DXEf4gCbKAez/j&#10;wK9QIJC2CNYgCvdfTx/N00lQD7AVwWuBNERwh5/L4FOCv6AwcU/Q02+iStBfn6oQrcXtRPjXRMFP&#10;B9gTQB6ExMREImkwZJpatWpVfj7EdMXXACIQBnqCkF0KhWIAZcRNYwSiDAFYQMFGD9PTQE9LGFTj&#10;BoNhoKUMe/t+tX2g/j7sveAGg0Qg5qYDvIIPHz4c5OhwsZARCMPqCXRPEKyroaEhZCEuWxH2jLDB&#10;gR0QXMTG0K8tgntC+0Mocfw7JuKe0ArBTygPJYldlf+e2OPATyjj12QR94SGK1BlRtwTOyyQh6jr&#10;37RCedgrERtbQjM1JK/QJsI/NbE+HRBxHKL6EjMLoQtuvfVWbP00oO95GOhpQOXDjWMEMAJxi0AY&#10;Nndxix0eOEYAIzCgCMTY6ukSxuLBw/Rrk/EBajZ4kXBJjABG4NcIxBg94SnECGAE4gcBvLmLn7nG&#10;I8UIxBgCmJ5ibMKwuBiB+EEA01P8zDUeKUYgxhDA9BRjE4bFxQjEDwKYnuJnrvFIMQIxhgCmpxib&#10;MCwuRiB+EMD0FD9zjUeKEYgxBDA9xdiEYXExAvGDAKan+JlrPFKMQIwhgOkpxiYMi4sRiB8EMD3F&#10;z1zjkWIEYgwBTE8xNmFYXIxA/CCA6Sl+5hqPFCMQYwhgeoqxCcPiYgTiBwFMT/Ez13ikGIEYQwDT&#10;U4xNGBYXIxA/CGB6ip+5xiPFCMQYAv8f4zAQUfPTSSkAAAAASUVORK5CYIJQSwMEFAAGAAgAAAAh&#10;AKK1NJ/hAAAACwEAAA8AAABkcnMvZG93bnJldi54bWxMj8FKw0AQhu+C77CM4M1u0pDaxmxKKeqp&#10;CLaCeJtmp0lodjZkt0n69m5Pepx/Pv75Jl9PphUD9a6xrCCeRSCIS6sbrhR8Hd6eliCcR9bYWiYF&#10;V3KwLu7vcsy0HfmThr2vRChhl6GC2vsuk9KVNRl0M9sRh93J9gZ9GPtK6h7HUG5aOY+ihTTYcLhQ&#10;Y0fbmsrz/mIUvI84bpL4ddidT9vrzyH9+N7FpNTjw7R5AeFp8n8w3PSDOhTB6WgvrJ1oFaTpKg2o&#10;gvkyAXEDokUckmNIVs8JyCKX/38ofgE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ECLQAUAAYACAAA&#10;ACEAsYJntgoBAAATAgAAEwAAAAAAAAAAAAAAAAAAAAAAW0NvbnRlbnRfVHlwZXNdLnhtbFBLAQIt&#10;ABQABgAIAAAAIQA4/SH/1gAAAJQBAAALAAAAAAAAAAAAAAAAADsBAABfcmVscy8ucmVsc1BLAQIt&#10;ABQABgAIAAAAIQDM9KeFygQAAC4dAAAOAAAAAAAAAAAAAAAAADoCAABkcnMvZTJvRG9jLnhtbFBL&#10;AQItAAoAAAAAAAAAIQCG6xGQu4UAALuFAAAUAAAAAAAAAAAAAAAAADAHAABkcnMvbWVkaWEvaW1h&#10;Z2UxLnBuZ1BLAQItABQABgAIAAAAIQCitTSf4QAAAAsBAAAPAAAAAAAAAAAAAAAAAB2NAABkcnMv&#10;ZG93bnJldi54bWxQSwECLQAUAAYACAAAACEAqiYOvrwAAAAhAQAAGQAAAAAAAAAAAAAAAAArjgAA&#10;ZHJzL19yZWxzL2Uyb0RvYy54bWwucmVsc1BLBQYAAAAABgAGAHwBAAAejwAAAAA=&#10;">
                <v:group id="Group 30" o:spid="_x0000_s1048" style="position:absolute;width:31877;height:17081" coordsize="31877,17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group id="Group 27" o:spid="_x0000_s1049" style="position:absolute;width:31877;height:17081" coordsize="31883,17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<v:shape id="Text Box 2" o:spid="_x0000_s1050" type="#_x0000_t202" style="position:absolute;left:22071;top:5517;width:6706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    <v:textbox>
                        <w:txbxContent>
                          <w:p w14:paraId="14A33DAF" w14:textId="77777777" w:rsidR="001F7F77" w:rsidRPr="00F60928" w:rsidRDefault="001F7F77" w:rsidP="001F7F77">
                            <w:pPr>
                              <w:rPr>
                                <w:color w:val="auto"/>
                              </w:rPr>
                            </w:pPr>
                            <w:r>
                              <w:rPr>
                                <w:color w:val="auto"/>
                              </w:rPr>
                              <w:t>8.4 cm</w:t>
                            </w:r>
                          </w:p>
                        </w:txbxContent>
                      </v:textbox>
                    </v:shape>
                    <v:shape id="Text Box 2" o:spid="_x0000_s1051" type="#_x0000_t202" style="position:absolute;left:6621;top:14188;width:9449;height:28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    <v:textbox>
                        <w:txbxContent>
                          <w:p w14:paraId="7D971FBB" w14:textId="77777777" w:rsidR="001F7F77" w:rsidRPr="0019281E" w:rsidRDefault="001F7F77" w:rsidP="001F7F77">
                            <w:pPr>
                              <w:rPr>
                                <w:color w:val="002060"/>
                              </w:rPr>
                            </w:pPr>
                            <w:r w:rsidRPr="0019281E">
                              <w:rPr>
                                <w:color w:val="002060"/>
                              </w:rPr>
                              <w:t>19.9 cm</w:t>
                            </w:r>
                          </w:p>
                        </w:txbxContent>
                      </v:textbox>
                    </v:shape>
                    <v:shape id="Picture 16" o:spid="_x0000_s1052" type="#_x0000_t75" style="position:absolute;top:157;width:31215;height:146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rTTxQAAAN0AAAAPAAAAZHJzL2Rvd25yZXYueG1sRI9PawIx&#10;EMXvQr9DmEJvmrWolK1RSkFoj/XP1t6GzbhZ3EyWJOr22zuHQm8zvDfv/Wa5HnynrhRTG9jAdFKA&#10;Iq6DbbkxsN9txi+gUka22AUmA7+UYL16GC2xtOHGX3Td5kZJCKcSDbic+1LrVDvymCahJxbtFKLH&#10;LGtstI14k3Df6eeiWGiPLUuDw57eHdXn7cUbSIfvalf9tN0xHUO8uM/pPMw2xjw9Dm+voDIN+d/8&#10;d/1hBb+YCb98IyPo1R0AAP//AwBQSwECLQAUAAYACAAAACEA2+H2y+4AAACFAQAAEwAAAAAAAAAA&#10;AAAAAAAAAAAAW0NvbnRlbnRfVHlwZXNdLnhtbFBLAQItABQABgAIAAAAIQBa9CxbvwAAABUBAAAL&#10;AAAAAAAAAAAAAAAAAB8BAABfcmVscy8ucmVsc1BLAQItABQABgAIAAAAIQDMyrTTxQAAAN0AAAAP&#10;AAAAAAAAAAAAAAAAAAcCAABkcnMvZG93bnJldi54bWxQSwUGAAAAAAMAAwC3AAAA+QIAAAAA&#10;">
                      <v:imagedata r:id="rId12" o:title="" cropbottom="37698f"/>
                    </v:shape>
                    <v:shape id="Text Box 2" o:spid="_x0000_s1053" type="#_x0000_t202" style="position:absolute;left:4256;top:9144;width:6249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+sbwgAAANwAAAAPAAAAZHJzL2Rvd25yZXYueG1sRE/Pa8Iw&#10;FL4L+x/CG3izycSJ7UzLUAaeJtZtsNujebZlzUtpMlv/e3MY7Pjx/d4Wk+3ElQbfOtbwlCgQxJUz&#10;LdcaPs5viw0IH5ANdo5Jw408FPnDbIuZcSOf6FqGWsQQ9hlqaELoMyl91ZBFn7ieOHIXN1gMEQ61&#10;NAOOMdx2cqnUWlpsOTY02NOuoeqn/LUaPt8v318rdaz39rkf3aQk21RqPX+cXl9ABJrCv/jPfTAa&#10;lmmcH8/EIyDzOwAAAP//AwBQSwECLQAUAAYACAAAACEA2+H2y+4AAACFAQAAEwAAAAAAAAAAAAAA&#10;AAAAAAAAW0NvbnRlbnRfVHlwZXNdLnhtbFBLAQItABQABgAIAAAAIQBa9CxbvwAAABUBAAALAAAA&#10;AAAAAAAAAAAAAB8BAABfcmVscy8ucmVsc1BLAQItABQABgAIAAAAIQDff+sbwgAAANwAAAAPAAAA&#10;AAAAAAAAAAAAAAcCAABkcnMvZG93bnJldi54bWxQSwUGAAAAAAMAAwC3AAAA9gIAAAAA&#10;" filled="f" stroked="f">
                      <v:textbox>
                        <w:txbxContent>
                          <w:p w14:paraId="12265FDC" w14:textId="77777777" w:rsidR="00C84662" w:rsidRPr="0019281E" w:rsidRDefault="00C84662" w:rsidP="00C84662">
                            <w:pPr>
                              <w:rPr>
                                <w:color w:val="002060"/>
                              </w:rPr>
                            </w:pPr>
                            <w:proofErr w:type="spellStart"/>
                            <w:r w:rsidRPr="0019281E">
                              <w:rPr>
                                <w:color w:val="002060"/>
                              </w:rPr>
                              <w:t>Murrio</w:t>
                            </w:r>
                            <w:proofErr w:type="spellEnd"/>
                          </w:p>
                        </w:txbxContent>
                      </v:textbox>
                    </v:shape>
                    <v:shape id="Text Box 2" o:spid="_x0000_s1054" type="#_x0000_t202" style="position:absolute;left:23805;width:807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dD3xAAAANwAAAAPAAAAZHJzL2Rvd25yZXYueG1sRI9Pa8JA&#10;FMTvBb/D8oTeml1DLRrdiLQInizVttDbI/vyB7NvQ3Y18dt3CwWPw8z8hllvRtuKK/W+caxhligQ&#10;xIUzDVcaPk+7pwUIH5ANto5Jw408bPLJwxoz4wb+oOsxVCJC2GeooQ6hy6T0RU0WfeI64uiVrrcY&#10;ouwraXocIty2MlXqRVpsOC7U2NFrTcX5eLEavg7lz/ezeq/e7Lwb3Kgk26XU+nE6blcgAo3hHv5v&#10;742GdJnC35l4BGT+CwAA//8DAFBLAQItABQABgAIAAAAIQDb4fbL7gAAAIUBAAATAAAAAAAAAAAA&#10;AAAAAAAAAABbQ29udGVudF9UeXBlc10ueG1sUEsBAi0AFAAGAAgAAAAhAFr0LFu/AAAAFQEAAAsA&#10;AAAAAAAAAAAAAAAAHwEAAF9yZWxzLy5yZWxzUEsBAi0AFAAGAAgAAAAhAEDh0PfEAAAA3AAAAA8A&#10;AAAAAAAAAAAAAAAABwIAAGRycy9kb3ducmV2LnhtbFBLBQYAAAAAAwADALcAAAD4AgAAAAA=&#10;" filled="f" stroked="f">
                      <v:textbox>
                        <w:txbxContent>
                          <w:p w14:paraId="38F3DE3C" w14:textId="77777777" w:rsidR="00C84662" w:rsidRPr="0019281E" w:rsidRDefault="00C84662" w:rsidP="00C84662">
                            <w:pPr>
                              <w:rPr>
                                <w:color w:val="002060"/>
                              </w:rPr>
                            </w:pPr>
                            <w:r w:rsidRPr="0019281E">
                              <w:rPr>
                                <w:color w:val="002060"/>
                              </w:rPr>
                              <w:t>Damsel</w:t>
                            </w:r>
                          </w:p>
                        </w:txbxContent>
                      </v:textbox>
                    </v:shape>
                    <v:shape id="Text Box 2" o:spid="_x0000_s1055" type="#_x0000_t202" style="position:absolute;left:15292;top:5990;width:624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  <v:textbox>
                        <w:txbxContent>
                          <w:p w14:paraId="1238A097" w14:textId="77777777" w:rsidR="00943BE6" w:rsidRPr="0019281E" w:rsidRDefault="00943BE6" w:rsidP="00943BE6">
                            <w:pPr>
                              <w:rPr>
                                <w:color w:val="002060"/>
                              </w:rPr>
                            </w:pPr>
                            <w:r w:rsidRPr="0019281E">
                              <w:rPr>
                                <w:color w:val="002060"/>
                              </w:rPr>
                              <w:t>"x"</w:t>
                            </w:r>
                          </w:p>
                        </w:txbxContent>
                      </v:textbox>
                    </v:shape>
                    <v:shape id="Text Box 2" o:spid="_x0000_s1056" type="#_x0000_t202" style="position:absolute;left:15450;top:10089;width:624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  <v:textbox>
                        <w:txbxContent>
                          <w:p w14:paraId="34E810ED" w14:textId="77777777" w:rsidR="00943BE6" w:rsidRPr="0019281E" w:rsidRDefault="00943BE6" w:rsidP="00943BE6">
                            <w:pPr>
                              <w:rPr>
                                <w:color w:val="002060"/>
                              </w:rPr>
                            </w:pPr>
                            <w:r w:rsidRPr="0019281E">
                              <w:rPr>
                                <w:color w:val="002060"/>
                              </w:rPr>
                              <w:t>"x"</w:t>
                            </w:r>
                          </w:p>
                        </w:txbxContent>
                      </v:textbox>
                    </v:shape>
                    <v:shape id="Text Box 2" o:spid="_x0000_s1057" type="#_x0000_t202" style="position:absolute;left:19259;top:8198;width:6705;height:304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v8ZwAAAANsAAAAPAAAAZHJzL2Rvd25yZXYueG1sRI/BisJA&#10;EETvwv7D0IIXWScKypJ1FNdlwatR702mTcJmekKmNcnfO4LgsaiqV9R627ta3akNlWcD81kCijj3&#10;tuLCwPn09/kFKgiyxdozGRgowHbzMVpjan3HR7pnUqgI4ZCigVKkSbUOeUkOw8w3xNG7+tahRNkW&#10;2rbYRbir9SJJVtphxXGhxIb2JeX/2c0ZkF+pvL1Mk6s/dsuf4ZAF7QZjJuN+9w1KqJd3+NU+WAOr&#10;OTy/xB+gNw8AAAD//wMAUEsBAi0AFAAGAAgAAAAhANvh9svuAAAAhQEAABMAAAAAAAAAAAAAAAAA&#10;AAAAAFtDb250ZW50X1R5cGVzXS54bWxQSwECLQAUAAYACAAAACEAWvQsW78AAAAVAQAACwAAAAAA&#10;AAAAAAAAAAAfAQAAX3JlbHMvLnJlbHNQSwECLQAUAAYACAAAACEALYL/GcAAAADbAAAADwAAAAAA&#10;AAAAAAAAAAAHAgAAZHJzL2Rvd25yZXYueG1sUEsFBgAAAAADAAMAtwAAAPQCAAAAAA==&#10;" filled="f" stroked="f">
                      <v:textbox>
                        <w:txbxContent>
                          <w:p w14:paraId="5F8CC845" w14:textId="77777777" w:rsidR="001F7F77" w:rsidRPr="0019281E" w:rsidRDefault="001F7F77" w:rsidP="001F7F77">
                            <w:pPr>
                              <w:rPr>
                                <w:color w:val="002060"/>
                              </w:rPr>
                            </w:pPr>
                            <w:r w:rsidRPr="0019281E">
                              <w:rPr>
                                <w:color w:val="002060"/>
                              </w:rPr>
                              <w:t>9.9 cm</w:t>
                            </w:r>
                          </w:p>
                        </w:txbxContent>
                      </v:textbox>
                    </v:shape>
                  </v:group>
                  <v:shape id="Text Box 2" o:spid="_x0000_s1058" type="#_x0000_t202" style="position:absolute;left:12770;top:1418;width:9601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O0YxAAAANw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uVnB75l4BGT6AwAA//8DAFBLAQItABQABgAIAAAAIQDb4fbL7gAAAIUBAAATAAAAAAAAAAAA&#10;AAAAAAAAAABbQ29udGVudF9UeXBlc10ueG1sUEsBAi0AFAAGAAgAAAAhAFr0LFu/AAAAFQEAAAsA&#10;AAAAAAAAAAAAAAAAHwEAAF9yZWxzLy5yZWxzUEsBAi0AFAAGAAgAAAAhAKBE7RjEAAAA3AAAAA8A&#10;AAAAAAAAAAAAAAAABwIAAGRycy9kb3ducmV2LnhtbFBLBQYAAAAAAwADALcAAAD4AgAAAAA=&#10;" filled="f" stroked="f">
                    <v:textbox>
                      <w:txbxContent>
                        <w:p w14:paraId="77EB5DFA" w14:textId="77777777" w:rsidR="00C84662" w:rsidRPr="00F60928" w:rsidRDefault="00C84662" w:rsidP="00C84662">
                          <w:pPr>
                            <w:rPr>
                              <w:color w:val="auto"/>
                            </w:rPr>
                          </w:pPr>
                          <w:r>
                            <w:rPr>
                              <w:color w:val="auto"/>
                            </w:rPr>
                            <w:t>Dinky King</w:t>
                          </w:r>
                        </w:p>
                      </w:txbxContent>
                    </v:textbox>
                  </v:shape>
                </v:group>
                <v:shape id="Text Box 2" o:spid="_x0000_s1059" type="#_x0000_t202" style="position:absolute;left:22702;top:5360;width:6699;height:30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6iVxAAAANwAAAAPAAAAZHJzL2Rvd25yZXYueG1sRI9Ba8JA&#10;FITvgv9heYXezG7FSJtmFWkRerKYtoK3R/aZhGbfhuxq4r/vCkKPw8x8w+Tr0bbiQr1vHGt4ShQI&#10;4tKZhisN31/b2TMIH5ANto5Jw5U8rFfTSY6ZcQPv6VKESkQI+ww11CF0mZS+rMmiT1xHHL2T6y2G&#10;KPtKmh6HCLetnCu1lBYbjgs1dvRWU/lbnK2Gn93peFioz+rdpt3gRiXZvkitHx/GzSuIQGP4D9/b&#10;H0bDIp3D7Uw8AnL1BwAA//8DAFBLAQItABQABgAIAAAAIQDb4fbL7gAAAIUBAAATAAAAAAAAAAAA&#10;AAAAAAAAAABbQ29udGVudF9UeXBlc10ueG1sUEsBAi0AFAAGAAgAAAAhAFr0LFu/AAAAFQEAAAsA&#10;AAAAAAAAAAAAAAAAHwEAAF9yZWxzLy5yZWxzUEsBAi0AFAAGAAgAAAAhAA0TqJXEAAAA3AAAAA8A&#10;AAAAAAAAAAAAAAAABwIAAGRycy9kb3ducmV2LnhtbFBLBQYAAAAAAwADALcAAAD4AgAAAAA=&#10;" filled="f" stroked="f">
                  <v:textbox>
                    <w:txbxContent>
                      <w:p w14:paraId="47290772" w14:textId="77777777" w:rsidR="00974688" w:rsidRPr="0019281E" w:rsidRDefault="00974688" w:rsidP="00974688">
                        <w:pPr>
                          <w:rPr>
                            <w:color w:val="002060"/>
                          </w:rPr>
                        </w:pPr>
                        <w:r w:rsidRPr="0019281E">
                          <w:rPr>
                            <w:color w:val="002060"/>
                          </w:rPr>
                          <w:t>8.4 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BA2FD8A" w14:textId="5C788EC9" w:rsidR="00584A08" w:rsidRDefault="00584A08" w:rsidP="00066F49"/>
    <w:p w14:paraId="16E58BF3" w14:textId="77777777" w:rsidR="00584A08" w:rsidRDefault="00584A08" w:rsidP="00066F49"/>
    <w:p w14:paraId="7F36A391" w14:textId="77777777" w:rsidR="00584A08" w:rsidRDefault="00584A08" w:rsidP="00066F49"/>
    <w:p w14:paraId="6E2DFE04" w14:textId="77777777" w:rsidR="00943BE6" w:rsidRDefault="0048322A" w:rsidP="00066F49">
      <w:r>
        <w:t>5</w:t>
      </w:r>
      <w:r w:rsidR="00C84662">
        <w:t xml:space="preserve">)  How far does </w:t>
      </w:r>
      <w:proofErr w:type="spellStart"/>
      <w:r w:rsidR="00C84662">
        <w:t>Murrio</w:t>
      </w:r>
      <w:proofErr w:type="spellEnd"/>
      <w:r w:rsidR="00C84662">
        <w:t xml:space="preserve"> have to travel to save the </w:t>
      </w:r>
    </w:p>
    <w:p w14:paraId="7576C188" w14:textId="77777777" w:rsidR="00363E3E" w:rsidRDefault="00C84662" w:rsidP="00943BE6">
      <w:pPr>
        <w:ind w:firstLine="720"/>
      </w:pPr>
      <w:r>
        <w:t>damsel?</w:t>
      </w:r>
    </w:p>
    <w:p w14:paraId="67EB75C4" w14:textId="77777777" w:rsidR="00363E3E" w:rsidRDefault="002419D9" w:rsidP="00066F49">
      <w:r>
        <w:t xml:space="preserve">  </w:t>
      </w:r>
      <w:r w:rsidR="00907090">
        <w:t xml:space="preserve">  </w:t>
      </w:r>
      <w:r>
        <w:t xml:space="preserve"> </w:t>
      </w:r>
      <w:r w:rsidR="00363E3E">
        <w:t>(</w:t>
      </w:r>
      <w:proofErr w:type="gramStart"/>
      <w:r w:rsidR="00363E3E">
        <w:t>round</w:t>
      </w:r>
      <w:proofErr w:type="gramEnd"/>
      <w:r w:rsidR="00363E3E">
        <w:t xml:space="preserve"> to the nearest 10</w:t>
      </w:r>
      <w:r w:rsidR="00363E3E" w:rsidRPr="00363E3E">
        <w:rPr>
          <w:vertAlign w:val="superscript"/>
        </w:rPr>
        <w:t>th</w:t>
      </w:r>
      <w:r w:rsidR="00363E3E">
        <w:t xml:space="preserve"> of a cm)</w:t>
      </w:r>
    </w:p>
    <w:p w14:paraId="4F11C7AE" w14:textId="77777777" w:rsidR="00C84662" w:rsidRDefault="002419D9" w:rsidP="00066F49">
      <w:r>
        <w:t xml:space="preserve">  </w:t>
      </w:r>
      <w:r w:rsidR="00907090">
        <w:t xml:space="preserve">  </w:t>
      </w:r>
      <w:r>
        <w:t xml:space="preserve"> </w:t>
      </w:r>
      <w:r w:rsidR="00C84662">
        <w:t>(</w:t>
      </w:r>
      <w:proofErr w:type="gramStart"/>
      <w:r w:rsidR="00C84662">
        <w:t>be</w:t>
      </w:r>
      <w:proofErr w:type="gramEnd"/>
      <w:r w:rsidR="00C84662">
        <w:t xml:space="preserve"> sure to include the units: cm)</w:t>
      </w:r>
    </w:p>
    <w:p w14:paraId="78263221" w14:textId="77777777" w:rsidR="00363E3E" w:rsidRPr="00907090" w:rsidRDefault="00363E3E" w:rsidP="00066F49"/>
    <w:p w14:paraId="32776413" w14:textId="405C3DE4" w:rsidR="00B46314" w:rsidRDefault="00D93D7E" w:rsidP="00066F49">
      <w:r>
        <w:t xml:space="preserve">  </w:t>
      </w:r>
    </w:p>
    <w:p w14:paraId="6C5E069C" w14:textId="2DBF2F64" w:rsidR="00907090" w:rsidRDefault="00B46314" w:rsidP="00066F49">
      <w:r w:rsidRPr="00907090">
        <w:rPr>
          <w:noProof/>
        </w:rPr>
        <w:lastRenderedPageBreak/>
        <w:drawing>
          <wp:anchor distT="0" distB="0" distL="114300" distR="114300" simplePos="0" relativeHeight="251654656" behindDoc="1" locked="0" layoutInCell="1" allowOverlap="1" wp14:anchorId="39437EEA" wp14:editId="52E2ED6B">
            <wp:simplePos x="0" y="0"/>
            <wp:positionH relativeFrom="column">
              <wp:posOffset>4350385</wp:posOffset>
            </wp:positionH>
            <wp:positionV relativeFrom="paragraph">
              <wp:posOffset>-409575</wp:posOffset>
            </wp:positionV>
            <wp:extent cx="2380407" cy="1619250"/>
            <wp:effectExtent l="0" t="0" r="1270" b="0"/>
            <wp:wrapNone/>
            <wp:docPr id="1043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" name="Picture 1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0407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8322A">
        <w:t>6</w:t>
      </w:r>
      <w:r w:rsidR="009D6AE1" w:rsidRPr="00907090">
        <w:t xml:space="preserve">)  How long a rope will the saboteurs </w:t>
      </w:r>
    </w:p>
    <w:p w14:paraId="6E307ACA" w14:textId="77777777" w:rsidR="00907090" w:rsidRDefault="00907090" w:rsidP="00066F49">
      <w:r>
        <w:t xml:space="preserve">   </w:t>
      </w:r>
      <w:r w:rsidR="00D93D7E">
        <w:t xml:space="preserve">  </w:t>
      </w:r>
      <w:r>
        <w:t xml:space="preserve">  </w:t>
      </w:r>
      <w:r w:rsidR="009D6AE1" w:rsidRPr="00907090">
        <w:t xml:space="preserve">need to </w:t>
      </w:r>
      <w:r w:rsidR="004B3908">
        <w:t>access</w:t>
      </w:r>
      <w:r w:rsidR="009D6AE1" w:rsidRPr="00907090">
        <w:t xml:space="preserve"> the </w:t>
      </w:r>
      <w:r>
        <w:t xml:space="preserve">120 </w:t>
      </w:r>
      <w:proofErr w:type="gramStart"/>
      <w:r>
        <w:t>foot</w:t>
      </w:r>
      <w:proofErr w:type="gramEnd"/>
      <w:r>
        <w:t xml:space="preserve"> </w:t>
      </w:r>
    </w:p>
    <w:p w14:paraId="54E39BC8" w14:textId="77777777" w:rsidR="009D6AE1" w:rsidRPr="00896AA2" w:rsidRDefault="00907090" w:rsidP="00907090">
      <w:pPr>
        <w:rPr>
          <w:color w:val="00B0F0"/>
        </w:rPr>
      </w:pPr>
      <w:r>
        <w:t xml:space="preserve">    </w:t>
      </w:r>
      <w:r w:rsidR="00D93D7E">
        <w:t xml:space="preserve">  </w:t>
      </w:r>
      <w:r>
        <w:t xml:space="preserve"> high </w:t>
      </w:r>
      <w:r w:rsidR="009D6AE1" w:rsidRPr="00907090">
        <w:t>castle</w:t>
      </w:r>
      <w:r>
        <w:t xml:space="preserve"> 150 feet away</w:t>
      </w:r>
      <w:r w:rsidR="009D6AE1" w:rsidRPr="00907090">
        <w:t>?</w:t>
      </w:r>
      <w:r w:rsidR="009D6AE1" w:rsidRPr="00896AA2">
        <w:rPr>
          <w:color w:val="00B0F0"/>
        </w:rPr>
        <w:t xml:space="preserve"> </w:t>
      </w:r>
    </w:p>
    <w:p w14:paraId="3ADC1FFF" w14:textId="77777777" w:rsidR="009D6AE1" w:rsidRPr="00896AA2" w:rsidRDefault="009D6AE1" w:rsidP="00066F49">
      <w:pPr>
        <w:rPr>
          <w:color w:val="00B0F0"/>
        </w:rPr>
      </w:pPr>
    </w:p>
    <w:p w14:paraId="29C45966" w14:textId="77777777" w:rsidR="009D6AE1" w:rsidRPr="00896AA2" w:rsidRDefault="009D6AE1" w:rsidP="00066F49">
      <w:pPr>
        <w:rPr>
          <w:color w:val="00B0F0"/>
        </w:rPr>
      </w:pPr>
    </w:p>
    <w:p w14:paraId="6CA656C6" w14:textId="77777777" w:rsidR="009D6AE1" w:rsidRPr="00896AA2" w:rsidRDefault="009D6AE1" w:rsidP="00066F49">
      <w:pPr>
        <w:rPr>
          <w:color w:val="00B0F0"/>
        </w:rPr>
      </w:pPr>
    </w:p>
    <w:p w14:paraId="111DA0CF" w14:textId="77777777" w:rsidR="00907090" w:rsidRPr="00907090" w:rsidRDefault="00907090" w:rsidP="00907090">
      <w:pPr>
        <w:rPr>
          <w:rFonts w:eastAsia="MS Mincho"/>
          <w:b/>
          <w:bCs/>
          <w:color w:val="auto"/>
          <w:sz w:val="28"/>
          <w:szCs w:val="20"/>
        </w:rPr>
      </w:pPr>
      <w:r w:rsidRPr="00907090">
        <w:rPr>
          <w:rFonts w:eastAsia="MS Mincho"/>
          <w:b/>
          <w:bCs/>
          <w:color w:val="auto"/>
          <w:sz w:val="28"/>
          <w:szCs w:val="20"/>
        </w:rPr>
        <w:t>Sightlines on the Earth</w:t>
      </w:r>
    </w:p>
    <w:p w14:paraId="38AECD5D" w14:textId="77777777" w:rsidR="00907090" w:rsidRPr="00907090" w:rsidRDefault="00907090" w:rsidP="00907090">
      <w:pPr>
        <w:rPr>
          <w:rFonts w:eastAsia="MS Mincho"/>
          <w:color w:val="auto"/>
          <w:sz w:val="8"/>
          <w:szCs w:val="8"/>
        </w:rPr>
      </w:pPr>
    </w:p>
    <w:p w14:paraId="25092A0D" w14:textId="77777777" w:rsidR="00907090" w:rsidRPr="00907090" w:rsidRDefault="00907090" w:rsidP="00907090">
      <w:pPr>
        <w:rPr>
          <w:rFonts w:eastAsia="MS Mincho"/>
          <w:color w:val="auto"/>
          <w:szCs w:val="20"/>
        </w:rPr>
      </w:pPr>
      <w:r w:rsidRPr="00907090">
        <w:rPr>
          <w:rFonts w:eastAsia="MS Mincho"/>
          <w:color w:val="auto"/>
          <w:szCs w:val="20"/>
        </w:rPr>
        <w:t>A person can see only a few miles because of the curvature of the Earth</w:t>
      </w:r>
    </w:p>
    <w:p w14:paraId="6B9EF037" w14:textId="77777777" w:rsidR="00907090" w:rsidRPr="00907090" w:rsidRDefault="00907090" w:rsidP="00907090">
      <w:pPr>
        <w:rPr>
          <w:rFonts w:eastAsia="MS Mincho"/>
          <w:color w:val="auto"/>
          <w:szCs w:val="20"/>
        </w:rPr>
      </w:pPr>
      <w:r w:rsidRPr="00907090">
        <w:rPr>
          <w:rFonts w:eastAsia="MS Mincho"/>
          <w:color w:val="auto"/>
          <w:szCs w:val="20"/>
        </w:rPr>
        <w:t xml:space="preserve">In the middle of the ocean, the formula to find how far you can see (to the visual "horizon") is </w:t>
      </w:r>
    </w:p>
    <w:p w14:paraId="4B72505C" w14:textId="0984CB9E" w:rsidR="00907090" w:rsidRPr="00907090" w:rsidRDefault="00B46314" w:rsidP="00B46314">
      <w:pPr>
        <w:ind w:left="720" w:firstLine="720"/>
        <w:rPr>
          <w:rFonts w:eastAsia="MS Mincho"/>
          <w:color w:val="auto"/>
          <w:szCs w:val="20"/>
        </w:rPr>
      </w:pPr>
      <w:r>
        <w:rPr>
          <w:rFonts w:eastAsia="MS Mincho"/>
          <w:noProof/>
          <w:color w:val="auto"/>
          <w:sz w:val="8"/>
          <w:szCs w:val="8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3DCA1152" wp14:editId="29399CB6">
                <wp:simplePos x="0" y="0"/>
                <wp:positionH relativeFrom="column">
                  <wp:posOffset>3114675</wp:posOffset>
                </wp:positionH>
                <wp:positionV relativeFrom="paragraph">
                  <wp:posOffset>78105</wp:posOffset>
                </wp:positionV>
                <wp:extent cx="3611880" cy="990600"/>
                <wp:effectExtent l="0" t="0" r="7620" b="0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11880" cy="990600"/>
                          <a:chOff x="0" y="0"/>
                          <a:chExt cx="3611880" cy="990600"/>
                        </a:xfrm>
                      </wpg:grpSpPr>
                      <pic:pic xmlns:pic="http://schemas.openxmlformats.org/drawingml/2006/picture">
                        <pic:nvPicPr>
                          <pic:cNvPr id="1044" name="Picture 2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38084" b="54205"/>
                          <a:stretch/>
                        </pic:blipFill>
                        <pic:spPr bwMode="auto">
                          <a:xfrm>
                            <a:off x="0" y="0"/>
                            <a:ext cx="361188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29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81200" y="38100"/>
                            <a:ext cx="1600200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92AFD47" w14:textId="77777777" w:rsidR="00896AA2" w:rsidRPr="0019281E" w:rsidRDefault="00896AA2" w:rsidP="00896AA2">
                              <w:pPr>
                                <w:rPr>
                                  <w:color w:val="002060"/>
                                  <w:sz w:val="20"/>
                                  <w:szCs w:val="20"/>
                                </w:rPr>
                              </w:pPr>
                              <w:r w:rsidRPr="0019281E">
                                <w:rPr>
                                  <w:rFonts w:eastAsia="MS Mincho"/>
                                  <w:color w:val="002060"/>
                                  <w:sz w:val="20"/>
                                  <w:szCs w:val="20"/>
                                </w:rPr>
                                <w:t>Absolutely NOT to scale!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DCA1152" id="Group 13" o:spid="_x0000_s1060" style="position:absolute;left:0;text-align:left;margin-left:245.25pt;margin-top:6.15pt;width:284.4pt;height:78pt;z-index:251659776" coordsize="36118,99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lVBsMAMAAKwHAAAOAAAAZHJzL2Uyb0RvYy54bWysVWtP2zAU/T5p/8Hy&#10;d0hS2i6NKIjxEtIeaA/ts+s4jUVie7ZLyn79jp0GWpg2xoZEeq8f1+eee659eLxuG3IrrJNazWm2&#10;n1IiFNelVMs5/frlYi+nxHmmStZoJeb0Tjh6fPT61WFnCjHStW5KYQmCKFd0Zk5r702RJI7XomVu&#10;XxuhMFlp2zIP1y6T0rIO0dsmGaXpNOm0LY3VXDiH0bN+kh7F+FUluP9YVU540swpsPn4tfG7CN/k&#10;6JAVS8tMLfkGBnsBipZJhUPvQ50xz8jKyiehWsmtdrry+1y3ia4qyUXMAdlk6aNsLq1emZjLsuiW&#10;5p4mUPuIpxeH5R9uL635bK4tmOjMElxEL+SyrmwbfoGSrCNld/eUibUnHIMH0yzLczDLMTebpdN0&#10;wymvQfyTbbw+//3GZDg22QFjJC/wv2EA1hMG/qwU7PIrK+gmSPusGC2zNyuzh2IZ5uVCNtLfReGh&#10;LAGUur2W/Nr2Dsi8tkSWaIR0PKZEsRaSx4JwLhlFZsKmsK7fxUJW7zS/cUTp05qppThxBqpFiKDN&#10;ZHd5dHeOXDTSXMimIVb7b9LXn2tmcGYWxRgmN9lC8o8k8wvCejmeab5qhfJ9f1nRIHGtXC2No8QW&#10;ol0IZGivyoiQFc7yT0BMcMRBnubIG501GY/SSd9dzlvheT1kMyDuKXNQHll073UJ1GzldQT+D8q7&#10;FxCotc5fCt2SYAAxQMbo7Pad8wHOw5Igc6UDkRhnRaN2BrAwjET2A+CNidqEnsHF5Qaa4T0h+q96&#10;M9YPKEPYBzmNZtNBTV9C573VazIK7G6Whf4lfo3hofTOPFKVtbqrBSuBr1fW1tY+zrNKkc3yDPcu&#10;JWj3gzwbun24DjL0f5wO18Eon02mUfT/qSikwx0zGU1iFbfK1UqPR6SR7ZzmafjrhRfSPVdlrKhn&#10;suntoZgh/76YwfLrxbrv3NnA60KXd6AVjRXvPjxyMGptf1DS4cGYU/d9xcJ90lwpsDrLxuPwwkRn&#10;PHmDdid2e2axPcMUR6g59ZT05qmHl24yO0EjVDJqNIDrkUB1wYHYohWfBFg7b862H1c9PLJHPwEA&#10;AP//AwBQSwMECgAAAAAAAAAhAPnxYJZi9gIAYvYCABQAAABkcnMvbWVkaWEvaW1hZ2UxLnBuZ4lQ&#10;TkcNChoKAAAADUlIRFIAAAMOAAABIggCAAAA39ESfgAAAAFzUkdCAK7OHOkAAAAJcEhZcwAACxMA&#10;AAsTAQCanBgAAP+1SURBVHhe7L0FYBzX1T0+s8zMu9rVrphZMsogMyWOndhhLvdf+tqvzG1KaVNu&#10;GBpwYoqZ2ZZtWcxMq2VmnvnflVI3YDum9Gt/nWmbOvLMmzfnzeqdvffcc1EcxxHiIBAgECAQIBAg&#10;ECAQIBAgELgSAiQCFgIBAgECAQIBAgECAQIBAoGrIUBQJeLdIBAgECAQIBAgECAQIBC4KgIEVSJe&#10;DgIBAgECAQIBAgECAQIBgioR7wCBAIEAgQCBAIEAgQCBwI0jQESVbhwz4goCAQIBAgECAQIBAoH/&#10;GgQIqvRfs9TEgxIIEAgQCBAIEAgQCNw4AgRVunHMrnSFL+QbtY7dnrGIUQgECAQIBAgECAQIBP5t&#10;ECCo0m1Yikgi8vM9v6h/c3m/Y+A2DEcMQSBAIEAgQCBAIEAg8G+DAEGVbsNSnBtq/FXHXyWDktdH&#10;38QQ7DaMSAxBIEAgQCBAIEAgQCDw74EAQZVuwzo0jpzPP52lHFZ27ezvbOoydZitE1YYF8MIJ/Tb&#10;AC8xBIEAgQCBAIEAgcD/IQIo0djkFtEfnBz6876/vtS0rcCtNwgzOF3cTFynyFbo9LrhxLC4UDi7&#10;rg7+lcqgIugt3oq4nECAQIBAgECAQIBA4F+NAEGVbgnxc73n5m2Zh8TJb97xRjQU+dXZ35Od5AJH&#10;bn4kf9V9yydbRgfaJpPHErqvaPg0fumqEoaAJs+R05l0HMNREkGdbgl84mICAQIBAgECAQKBfwEC&#10;BFW6eZDHLOOz3l72dPkPBUL+0pKldBLtp7976pT39Ah14utFX/rs+k9jccxldY10jr6zfatcKiuJ&#10;l3b8tTPzUW3egvzGixfEBdxlq1aIM8Q3PwPiSgIBAgECAQIBAgECgU8YAYIq3TzAf3zlz09Hnm19&#10;+KSIJZoZJRqJYjj2q/2/OTtwYesX3xTyBDM/n5oyMZkMAVfQc7Ev4Y3TcFrTyUuduzuzDDmKWlnZ&#10;ylJNtorCpdFZNDgZwzASidCQ3fy6EFcSCBAIEAgQCBAI3EYEyD/84Q9v43D/VUOduHiyzdM+PDqk&#10;F2XKBTJ49kgycqDx0Kh7rMl66dHZD7OZrBlAeDwei8UikUlynUyVp5TnycoWlOpn6ZPy1I4Te1jn&#10;qa429/F3TwVtQb8n+MKfXuRy2EFPiMvnkKnk/ypIiYclECAQIBAgECAQ+HdDgIgq3eSKBMLBb770&#10;rUvuNlfKo/Yod/1oq1AoHPaM5Pw9e7Z3QYKZ3PfpnTKe9Nqj4wgeCoRoKA0sBsZbx11uX8/BPv+U&#10;y9vkZblYmi9qKu+uKqjKmxifoNNpar2GCDjd5GoRlxEIEAgQCBAIEAjcLAIEVbpJ5AaNQ3mv5y7p&#10;W+3OdyIW/OAP9kol0pNNpxZdalhoXzwQHfvL/b+5s/SOGx09FUt5bb6hziE2hXn20AXOCIeqpg4e&#10;6xHIucp5+o5kx5o1qzP1OoVWfqMjE+cTCBAIEAgQCBAIEAjcBAIEVboJ0NKXDE+NVP59frWtLGjw&#10;oWbS3q+/KxVL2oc6Zh9ZNctS7HH672xY8Z07v02lUG/yBggSj8aRJDLQMoAFkwkU6z7c2z/YZz7g&#10;zluRXVKdX7aihMwhS3IkDCaDsCG4aZCJCwkECAQIBAgECASujQBBlW7yDRk2jZS/srgMyyTTqRF7&#10;cP+39gJVGraPLD66VmdTYizc4baf+8wJqfBjcnDXf3s8jnusHlOvyWa173v5IHYpmTE3Q14i5+Hs&#10;rLuy2Vx2IBkQSUQanYZgTtePKnEmgQCBAIEAgQCBAEGVPpF3AFhR1Z8XlLJyMAZKn6K+8803JWLx&#10;sHG49uUl5bb8kDSIi7GDj+0TsYWfxO0nJ4w9Hd2z587GItipPadHd45T45TOU12GRVmqcqWkQFhc&#10;VxRMhnLyc+gs+icxAWJMAgECAQIBAgECgf8SBIio0k0u9KB9MO9w6bzBORM003drv/6pZU+ks3KT&#10;I6V/WFAVK/BSIqgs/sq6ZyuLKm7yBtd9GWjD4+F42BmxdttTpNSFA02nD51kDrBViDLjM6qMyozZ&#10;K2a5wm5ZhpTJYl73qMSJBAIEAgQCBAIEAgQCaQQIqnST78GfDv/5i4NfWHBu6bB+9Bcrf3RH5TqX&#10;z51MJnKeyfle/Q8ymZmPtz56asmp+pr6m7zBzV4GCqfmphZaiMYkMc/sPysxyhhM+r7OAyWLihs2&#10;LeRwuAksrshLO4ajKGEXfrMoE9cRCBAIEAgQCPzXIEBQpZtc6in71FvHtkwNmU9STxVSS6gZlAFB&#10;b+1A7Z+Nb7214U9rqlYd7Tm2rHQZk8S4yRvcjsti0RgZowSdfmP3VNPhFk+Tt/98v7ZYmzMvG+Hi&#10;FesqmGyGC3MVFOQTAafbgTcxBoEAgQCBAIHA/4MIEFTplha1f7S/4O8FC0mr4+pgSB+WH1O0Bbt+&#10;cdf3H6t/9JbG/QQuTsVTFoulq707PzM/FowdeeMYy8QRIPzfX/rb3WtW583Ky67K9sQ9UqlEq9MS&#10;wvBPYAWIIQkECAQIBAgE/iMRIKjSrS7b9uYdP3n5lyKuwD/XJ78gv8Bp37X+rXn5c2513E/4egg4&#10;4SmcjJBH2kdb3m4PT4U6L3T6LVTJEmZ1dUHp6rL8mjwynQznoGQiT/cJLwYxPIEAgQCBAIHAvzEC&#10;BFW61cUZcYwu/daaDIEqqghTOmizNtb8Yu3PqaSbt1O61Qnd+PWJaCKZSva39TMjbJPJ2rOnc9Q9&#10;XlCQVzevFviTqExYVl3mj/u5Ui4RcLpxdIkrCAQIBAgECAT+sxEgqNKtrt8zh37//Juvi5T8BCfG&#10;auewF9N+uf6pQmXhrY77f3d9LBxzOJ0TXZNJc6L1SFfY7/ccciAIhdXAyKrKrV5VqdKrhBmCFJYi&#10;k4kWdf9360TcmUCAQIBAgEDgX4IAQZVuCeYJ88SyV9Zo2jTJrHiUE+E3ii5ktj19z4+fXPj4LY37&#10;b3NxIpJwOZyDXYMyhnzSaBzYM2axm/k0dmaNfiJszCvLLq4q9KcC+YV5DDoDJRGpun+blSMmQiBA&#10;IEAgQCBwmxAgqNItATk0OVzwSu3intlRQzTOiwoikigzTAlQ3vnGGyKB6JaG/re8OB6JexweS7el&#10;61C3y+oZ6RuLdsVHlRNrNizlMwTz75idVZ1FopFSOBFw+rdcP2JSBAIEAgQCBAI3jgBBlW4cs/dd&#10;AZ6T1a/Mq+mpjBmiMU6UZxf6uN75htk/ve/HTMb/y36P4N4Eiu/utp5UGLOYra17umkx+sjBvnmP&#10;zeZyuP2kofV33kFmkUJYqKiwMO1EgCEI6ZagJi4mECAQIBAgECAQ+D9BgKBKtwT74MRQ3iu5S3tW&#10;R3PCcXqcd0bQltn1m0d++vDcB29p3P+oi8EuPBaJue2evu5+KU3qNjo79/eGW8PmMVOQES3YkKsp&#10;UkuoopxZ2SQ2WZYnpTPoRKruP2qFickSCBAIEAj8VyNAUKVbWn63z/2FN/8/43krrkzREpRkCnPJ&#10;XC/c87fZObNuadz/8IvjoXhPWw8Wwng0QSIZg451B189gjUldQ2Z8jwZB2dmbchhsZn+pF8qkxL9&#10;ff/DV5uYPoEAgQCBwP/jCBBU6VYX+FdHf/Xy4TelCRGZTgnzY9xMytY1W4QcKYLg6aGJ5iHTAE+M&#10;Tw72DsyaMyseSJzae2pytxGNkLpOdWUvzpUWixUl0vyq/FAqnFeUCx1XbnVJiOsJBAgECAQIBAgE&#10;bh8C/y9QpWQy+Y92ZtPs5AoH+tGy9lQK5DMzR7puC1JCPn9wcNREIpHSP5geCcMxsYBn0CkQHPeF&#10;sQFr/B96GxyJexA8SUJJL3c+e2n4PB2n0tmR6EhiIzNPzVSRSWS6SIiQ6CjYODLoVA6bQqOT4R40&#10;GvyDTKWhZPgzFaYNZ6IoCf5JIiWpJJwEEyWTKRQKGf5DpcH/qHQ6/JDOZMK9/mGiPc2/0Pf+M/2n&#10;/6TSM0jYQWFdyBG29zmTaKJx38VTB09wBnlqRKn6lEJXratbUecMOpU6BYP1f9kW5vZ9yoiRCAQI&#10;BAgECAT+gxH4d6dKOI5g2HsECIjFwJjJHwyT/sEMgGDYLJY9u3ZSaXQ4CaVQ3iceBsufFFAcIBJJ&#10;pmr9kloBn5smRzgCXMjqw3Z1B2jgQw0nkFCcjJMSYYfDutVNRcArKH1D2NBRUCJXUx2zmBiCY84Y&#10;eUs4hriTcBsESyDUACmCUTC8VJ/AeBRyNIWmIkt0qqXVC9yTvh+8s9sccLsRNkIXp2+BIxk0jBNN&#10;l4bhDH5ALsNwKoKhZIQBFfYkUoiNuRmeAJdJJaMMKoJSKSgwJZgeNe6k0qlkMomeJkzQTw4nJz10&#10;KpVCItOAgVEp8HMqFZ6eTqNTaVQyg8miUqiQ2wKuNc35gGWRgGMB8aLCHynA1tI8jEYhwVXThIxC&#10;owEho6QfGYVHp4wMDQYDQYlEotZq/zXvdSwab73UwogwaSjtzJ6zcquSTCPta95fvqx80T0LOGx2&#10;HIurClXwoADVv2ZKxF0IBAgECAQIBAgELiPwf0aVktAxY3oWwCPsDqdCJvEHwv0jRtjacTITARaR&#10;Zj2po22jw4E4LW3Yg6NY6mz/eGcgAgwAIdPeiweheGYqmIjj5FQ0XLEqytWRsThEgwJYCiFREBIZ&#10;CRkRhIF4J5CpCSSQBGKUJjpldYi8GsGi4KyIxCxIqA8JBJGQD0G5lbTpaM00yYL/w+KJaCQM4R4K&#10;CWeRMbh1mlulE2tULIWl/0AiY2T4GTmBkLQcegILNWiEW7onFsokJBG/0+wIRTBTNCaiARlJ0yOM&#10;TEnRaDgJhz/i0FkEQaDDyABUiJFZiJiLkMUIJxdmjpJxPBlBek8gPk+a3MF0qH6Ek4FoDQhZMU3X&#10;0gQuPVMyNf2Y1jakuxVB4wiLN41cCiEDVUIlSIKGIkIazqTCXSPkeAT+wKfwgVgB4QKyRCdhlEQY&#10;TyVIaPx7X/8ClUJOJJLwl0w2Kz02DPIvPKCwDnqt+G1+U5/p4oFmT7Onp7Evu8Kgr9EjPLxyXSWd&#10;RXPh7qKiQiaTCDj9CxeGuBWBAIEAgcB/MQKfCFVKpdI0AzbaweExXyAAEZB00IIjwZki2PJh87VP&#10;jW9vGaMwZQgKf4FPGIcyGUlLDNs1MpWmQUwVgjMQBkQ5EMQ3paehY3GKhEPNIKcYwQCawngsOsbg&#10;xYAdAc+KJkghPEXDcDQQZsud8iptwuF3jSkpKZY0J0KXVXPDiyoNKTBIDNqQgCPNf1AUo/OTVAVk&#10;wNKcLOJEws50Bo6MWNyBv+09R0aSaW4CVARPATNK8yKYFYaRfXZSappsIVQ06iIl7SQcxeMxIC5o&#10;RjWJykkGvdhEYwJLUhisnGx91bK7qsqLdpzpZYY8hw5dwjkqhBFFaECscIxEhkvZVApQIIVEUluY&#10;pZMJOAyayeFxh+IoibZ/19bqmopF8+emIv5pPkaaMk/uePddet7CuLgYxSke0wQbcUVovKgoK020&#10;hloxkpsSg7J8CsKgUrmMBBZPRTxILAwXJ6g0sUSEp1KWcLw7EpcKMxkUykQknq7hT0SkqEVAY5GD&#10;kVmZGq4iBx4HaFgyGaY4ujeuWsURSoB6ongC8ZnSDAzWEksUFeQy6HTgehCo+oQ+PjP9fXu7evP1&#10;+SFv+Mibx/lWARtn/vHi8xtXrsqbk2+o0LtjbqVCkaHLIPr7fkKrQAxLIEAgQCBAIHCTVAn2yBmp&#10;TCqZgkRP/9AEyhDl6XiwbZ5tn/zriT4e6kPJ2PHzXYN0EDhPS3/EIpIqG0eAIqAZXqOIKcRobCQa&#10;wGMhRipkj0c35OjunF8F7TKQWACYyt79ex1B5K5l88pyFB39Ewqp4NTFzq0Xh0ls7qqKgrB95KQ3&#10;wSCR4kEcTabILGYw2bu6cEFphuJnbxxenMX//lcf5XA4GJZWBH10mcfHJ1taWzfcdSeEjd5v+APP&#10;9aM/vrOnyyjkillMZhTFIzQaBVgUUDoItiAQ4PEDvUsEEskkHXV6UjRmTKuh0bmcQAxBHK44vY9K&#10;yw6GWS5zkoOEWOpZYm2QS5KSA3FnFOHyJixtySRHIs1N+YKTptEvb1gGCcT6quyi3Mzh8cmK4jwK&#10;hZpIxCF71tTc1j848uhD975/8vFYFIVQWVrohDrdLqBZf3lp65GjJ5k8doqK4XIgjMUYNMGlx2hC&#10;EWa1w1iAfIrBRZKpF7/7gEomtthdDm946+GLTn94fcNsLpsVw0j792+75GWiYkU46E+EIiSEinNF&#10;CFdCdpzpU1XHcD4C4bSgD5kYhPVGSDTEa324JovJ4URT1Apt5rrZOeEkPRDwkmKeojwtnUaZUYYl&#10;k6nLGqpbb4GSdnLCcBJCGm4dbXunI2wJtZ1uC9kZsqWs8orcsrUV+TW5IAzDkhgEAIkPNoEAgQCB&#10;AIEAgcDtQuBaVAmCQ0ASAoFw39AYCF7SOSmUMjg6VpCbf+TSGJUUwzmyHruDHk4emupj8TSztfmx&#10;UFgvZQcS0d7T25ks0JzwUoriUNAbR0gpt40cC2AoCQP9jTCPzlfhsWDK1IaQkyhCi9knl86rvnPd&#10;cshqQToJx/HzHcNZFQuFQj4Fi5462zhhdfdPGD3hCEZlLqzIDyfC5yeDzJCPah0APkMCCY+fc9fG&#10;OytzpF/7/hfzsuZ8+vEneGwGNi10Akpx+QCSAaGjp/e1IFF/vkoSSkznAUGzhKVoSJJOZ3h9Xns4&#10;xhLlPDBXGYljbzROkQNWkF6jiCDFRjwpNymFBWKkQWAUyUAWh11YUQ+ckdp/OBYxlVevnldTsbvF&#10;ONzfPOn2gmIonoiT+WicJtqozYghweaBS2vrl9Tqc9xO7x8OnxDyBS0TlhoRhMmo5yddc/XyEE6B&#10;+cAkOZRUpy343bvreWwWoDGTD0zLj9IPk34eiDMdO9t04vi2GENFNjdTcArCF6FkIRrBE3JhSpaF&#10;+CyoNI8RT8R8ZiC0xVr5vStm89hMlCnyRsnJkEtM8gAzKyrM37v/wM9//VeJQptIRbFAH4rHEHk9&#10;WTc/6rYlIPcZclBxEiwcV6lkM1mRJEb3mmIJJ3AyTKCJKCqlOLI1QEUCk4h16N6yQno8UFdUoOCh&#10;u890saNOJOmDyNWGOzZyWCwgT3KpOFOrTGG3FI5KxpKJZGKgbZAZZxsnTb37u0edY4X5+dWzq9ob&#10;2+XVsuLKEn/cJ5DzpwNOn1Tc63Z9CIlxCAQIBAgECAT+nRF4jyr1D455/RAvIRfkZXPYDEiqNPWM&#10;//lIE5eKwM/f6J+E/BnwAZDCqMUpU0SUh3OC9BjIWgQKPWr2qlFPLOwukIse37yyLF8Hu3kymYjF&#10;EpA4YjLpdodreMz4tWe2CIQSkCsnnL0IRAcy63EqEzx3cFAvxykh25RDIJ+CiIW5D7GFkYhLUlTl&#10;LKhByBzEaeF63HwyLkciNEoMxZMhMo9FonF5vAjuQtwYwsUxKi5N8VMMegiLiJipiJd+T12RgAtU&#10;6Qo1cWmdM5JSSXixeMLtCwL/AIEORELMFuvQmPHLT95jdXgbL7TE4smlDQt++fy2lsYDTJlogKxy&#10;0hgrtSoI61QJRfPKshKxiFIqKMjVQ7oKirqA0NBAXE0hxRKQsEodOnnhr9tPcVR5GD3abnaOxeJZ&#10;DLbCfClXk7V5011upzXkDaxcMq93ZKKmrDASiVNplEQi0TkwBRfDUVuSNThhs3vC6YzkFQ5gePj+&#10;piFT0sUE9uNORqIJDz1CCkCMDcFFJBpNhoSnIo44xqZDpR6Okl1x1nACmBaGaLKYImXEPYmceAdJ&#10;YA+unN/tiIb5YurUFGQAAW+EFqcg2SiViXgmEdMAOW4hKavCGG1ZkfTzD9/B5TDisTiImWZsJJMg&#10;Tieh7X3joSQTp9Je2nWmJZ4MY9ikx15AhRAPnUKL0/Bgh5+CxKngVblASS/RqMMpvEavemLNHIDd&#10;7omMjIygeEouE+mB2dz4AQEnu80+1WeOGiMdx3uDHo/nkBNUaJwlLH1FVvWqKpVBJdRM9/elEP19&#10;bxxf4goCAQIBAoH/bgTQps7Rk+3jr5/p6AmEUgj2oEHGoTPvXKo40I1sM0aF7k5SgiJg8pOQ+kk5&#10;EHqCnIqjzhTK5NNRKm7toAj04VhkVpkhROKw2OxN65bGYjGUTEGS8f0XR5hU0oIK/dHWieahyWTI&#10;k8RJYSjshyQOKJYoXFSmDSft7nBwkKxenLSx9eUIQ0AbOooE7RDywdlSTKBLR7JS4O0YhW25wxFn&#10;8VEmG4GqfpHTR1FkYdEIA0I+GArhn+ee/h+lXAIWAJDroVJJNCiGu+5jeGQ8GEnGSMxINMZjUk+0&#10;jh5uHqGjIWVm0YTbRne00zmyzUsW8Hi8ijwNm8UAgc71aHQikSjIz4GNtg9M+kPRQ6fPT9hcEQQj&#10;SwoSkSg5bFtZlzu3tIjPY4CIWyMVG62ukNuSm5MHFW3XM/fEtHAIKB0Ut/UNDH/mf5+RiVgInRXn&#10;SJNAsPBE0m1OKpRGXzxGZcylI0wq6oqkjkzZgPKuUklZKT+eiCboLNSwJMWV4OM9x0IRqMAritq5&#10;HA05HMDC1iQGZAaUUZRYInnel7inQP3YstqTXZOLijNEPEYSZ4waJ3MNWhKItiAWFvO88Nr2vjEX&#10;PenDIg6EyUnQRDiDkqSBVJ+PkrkUOitCivm9HkbENyoveGpBvpofe2GPcbfJCmnNWhHnscXVVfkZ&#10;6SQsCNVJAAKQ7jAaD0FiVCGT6rRqCEdNi82vGihKRpMOm320b1TKkI2NjQ8dnDCZp0Q0rrpSOxGa&#10;LKrOzy/PC2CByqqKfxhMXA/SxDkEAgQCBAIEAv+9CKDqtf+riHmFGn1aSJRI+Me6U2Skmcsv4Gp0&#10;PHE8booP9ZDEfDI7L2bpRzFvWt6LBBEqe4hCs6VzRSCdgQQLlsXjFwq11mgcxbEgh7lMIq2QIu19&#10;w0sWLoQsD5ZKVhbqXt1+fEuriSdRRkNexNRF0WaLpIYiMX1BobIiV8XjsKazZcnpqrgZt6N0DddM&#10;7gmOrn7jm7v3TdpsC2dXnrBEUCiiD8UcPl804YVtukSZw6bTYslknkRwx6KqTLW4b9Tud9uBMYAG&#10;mc1iQahmehxkoH/Y4w/IlRlSMf+ZNw+agqGmkYGOFJJNyUjFO7yWYALj/+q+ZQ9vWJpMIW6XAwJF&#10;QJI4LCbEUSB0NJPOg8372m9NWj2eTv1MJ8umAzChMBTcoX19/f5AaNbsul/9Zctfz7T5abK5Ag9T&#10;LLt7Yf3us+OkjqOcktKqyopZebK4zymVSQx6/eV7ARZ9AyP+QFCmUGbrlG5/dHjSeqR1wOILhUP+&#10;HtsYWAEgCFuhUJIge8okIz4vxWa6Z2U9T6iqLtKzIcLn8nZ3dkCVYXVVFbRmA/VPGmESxHtAxJ5s&#10;H7D0jNl3NPV3+Uyo16wlMcncHIZQELaMLSjNXFBXQiGDjB4ehzw6PPHCiXZx7nyMPOVPRcBsgIwJ&#10;zvV2InQfAnPAgcSlanASPeIHxTmKs0DMT5HoqQJd3DtB8jpwMROh8QfCSSwS1gdcHLmWKtQlvVbX&#10;YJfZ74TQTwjBAtQAqsknCVUJ1yiSpDSo1QXKzCQOa0L5yp0LCgxyuzs4NDKZoRQxmMyA36fP1MLa&#10;QIjr/euSjCbcdrelx9Z5sMPt9A21j6QSePYy3YIN9QqDQqNVE3rw/95ffsSTEwgQCBAIXB8C6Owv&#10;vZpiQpghlKSVYpB6c5mgmj07RaXj0fapgbgoLqfz7GHPgF+xSsZjMkjTRkV4PInev6RWLBLMZLgw&#10;LCXlMotyIfU2UzBGAjE17FkQpEklkw53QKGQ/H7LiZdPnMQp4uIsFRpKBD2Ou2flPrhpFehywEbo&#10;+maLJCFHlUwxGIxoHIMLUxj2zMvv7mvrE9KoHqcRRMwohe9gogoOXqPMPzU10RFM1+ffX5zDY1Mg&#10;GwTV/fAAp4yWgfBIrThXK9KcNRrFSTefC7IiHLG7k/4JlJOF0CgigVAn58AFFAoPnjiViiVTSfCd&#10;DMVJSSRxvdOdfiqAhEaisagpKLyPJlLeUNQfi+pEsh6THWwnLZFEwtqTKcnzcTLE8UiKmvImUvTM&#10;XCE13jE6nKnMqWCBJhyB+VHQJEqJneqf7PdF60XccrXAGYi9OXWpPCaAdBgp5RWIFOB4iSHUZ7/5&#10;gFopSSbTqTwgQDdaVx+OJjuHpnqGJ99t7IRmuMedbCSSnCXiPrmmvjJfL4ZSRAUXFhqER0CUIYw3&#10;rZ5Ky6laB0zBcHiaFwKnxPacvGD0hKgkEGNDzSGKMZEBKyRXnd54Lx1XrFDlMWgCWzyBsHAPlY1T&#10;eRTHMEpxIQkyyRVCUhh4TFF4MpQlToQDoGeLMkL+MHiNUqIoqlBkFYs5Rn98/0B7vUbJZ4o8zp48&#10;ZUYihT6xokav0xlNdkrcXVxcRGeA2Cq9XGmKhaFdbT19x/vNZ0zRZIKJMiRlkrlr56BMxJ60yxVy&#10;Xea/yErqOt924jQCAQIBAgECgX8HBNCGp44d8wxAWKgco7OROJPFd3i9W766VqtRdnQNsGiYRCp3&#10;OF0W81R1VSXIg9KxmemDdRVjG9g0A8FQMJpqH7TsvTjoiFps/mBlVkVPz6Unls8vzjXk6+VpgoVD&#10;aiftU/0hFGDjTSu70+kcks8f6BsYSmuZpxkHhlJKigo4LCpMAX4WCMX+8M6J492jCfBRApmV34yQ&#10;fCkeHUtLZZIRPMlGZSivNE5hWOOxKRUdCSRW0fgpljyU8J21dBqCLHbUJkpFwBmAlHIhHAHs5hkS&#10;STiKO4JhlZAVj4eAHOEo0MOZMBcQs+QDKxcIoLjsHyBczxLC/M1m85tHz4GO6ZGV88KR2NvHmx5b&#10;2xCNxrcdb3py/YJwJPKnHedA9oPGkpC4RMhclJKMiVTn2TJEmJ0rm/ixJvP42NiBYb8xkoDCMymb&#10;jVt6IrEe0I5BzT9O4ZNQHsUTw3jSJMSHkHiBJuP+hrLZpdl0MCaYDn653J7BoVFwo0wXLaYweTpY&#10;pXv/U0DN3UefBSJTTqezZ3ACo3FTqdS2dtNAgKWmB9l4uForri3JwaKhohzN1agYiNXSqbTpYzrA&#10;Rurq6giHwjAlcCEvLCoCb6ffvbKvvMDwk309UKwXSSU7WfFCgSxPlY24vDvDYOEZz/X6yGE2jZRk&#10;BiwkhIGDCivhS4WisViIioSoTDQZiYMWK0Bj3NtQr5GLf3lmUKcp2j85gMTbHy2aTwrT6/KUFYX5&#10;OKxewKxRy8UicVdzZ0lpobHLdObtMwqnwhXyHDGf1orly+9bNm/T3OG+YTqfrgXadEOM+HpeBeIc&#10;AgECAQIBAoH/QARQmyvUPmRyu9xbTndHU+ZDTtoqEU/EpoEZdFmmrL6uKuE3i3jsrCzD1Z4uHV2Y&#10;zjEFook/vnVswumPBiMgujkdTBbEIvF45PGVCx7buAQYEPgcDg0PX1ZaYwiFJ1HnZAgoUIsOuTaE&#10;NDBue/3AeZMbquXTVWA2b6Df6pADX0tTK/AioioFbCoELKZrxCzBYAzH1BxuNIFxGFSnP5QMWKBQ&#10;PW465xcVs5Q57hivx2ks5QYMnMwStXjDirn5BiVOInl8oc5B49HzHS2TlhPOFgTXa1Gqls83mide&#10;/taTYgYG+u758+dMC6ogQgJ8DqJKYPydpktXI4gfu/ThSFpuNcMqwA4AHLZhTEjJmUxGT4z123eO&#10;DdlGKIjYFIyzmE4WYtWJZj++cj6XTZbLuaWGjASWclg9HUNTrxw/d97UZ4zRamQZdOskPdJB0a3F&#10;woEYTmFyBEI2E0JfsQSlPTBVxBTyGJDThJwUiUGGiI6bnLaxgnQYxmKzNDIBCvab6WcCQ4HU+vrq&#10;xbXZdCqsQprTuNzewcHhGctv0H4VFeQDrQlFQLqO7Dty9Fsv7KVJxQMIyK4U9+r48wq0tSV5qai3&#10;GMyWGPQ0IbvSARRtcGg4kcTkat2Y2bf/TOuQzep0+fL0mbYIAw9YKAj5nobyfL0SPKYAnI5+Y0//&#10;4O6z58lsmS2MDycRaSqaQEGzbqRiARKaTQVLTyCwISd4Wzndvs3r1j+wvsE0MfzET97MAFUTJRJ2&#10;TCVEXKM020qSIikUmTi5iK/PUcprc2XL51drxIxIMAazHW4ffucbW6UZYgGZmxLitiY7VUkTZYtX&#10;fnY5jUv3BX1aw82IzT/2lSBOIBAgECAQIBD4j0Dgn2YB0Vjc5wu0dvbWVFdOmh2v7z3VHxP66KzG&#10;3m3VFHp5Vm2unLdwVkUy6BJy6Xn5+f0DQ/444gphOw+fI0O+jZ4IBnyXBqNcNM5WqsgeMxW4BYkc&#10;TOJQEp+pEENYYcThOdB3FKECtUpX5yNOpHbJ43+7v7oiFzZX4BAMs8P9478dGHf4p+vIkuV6zf8+&#10;fgebOU2V0j6MpI6uPrfDOlPHBDqb2ppKNpt94tS5eXPq/vjqzjePN5np5Pmq/KWzqg42t1XKqfPK&#10;cyQCbkFBLkhYoJXH+5cEGJ7d6e7s7KayeBZv9LWDZ+dVVBXmZP396AkOj8LBuQUqzmfuaQiHAk6n&#10;KyfLcOsl58Az3B7PwLCRzpNOmU3vnuuhsBgvXGj+5vINS8qVOw+dkPA5C2dVjo0OTfQ2f/nLXxQI&#10;wHf7w8fuPfsunW9asG7drtPtY8bxHse4SJLHR+h+p+sLGxbfs2YhdMRjpasOnR2dXUBz0pkxlFxT&#10;BUAxZ2AEcmB3+b7/t61WTwgciCDMBMqze5fPvnO+nJluD8PxhULffeH0n/Y9hzA4iA+cHJD1tUtl&#10;HDGQLDi7c8zKiPspDB7wLkyY4bOO+SOpEF/g9F/YWFjPIbE3NFRxqJCxDCnlUi6XOzAwROUrJk2W&#10;fY19F4zjfahzmaLqsYZ555pb5hapS/JzszSSdHxrOrPLZHxIz46Hw1HII1qdQavdvvVkt95g2H7g&#10;1MRYr6GsnsGXgwl7zGlMIphIk/f4msX+SHLLgSP7/CNakSzDH0M9HiTqZVLB1SAFRp0pMF5HJDFq&#10;rFeumsWTl4rghjRy0OV1e/b09L366DoSTvnWV/73+098zTvpPNlxcqFhgY8S9NsDqzYuK1haGPFE&#10;yTySTCsFKy7Cuuk/4rcbMUkCAQIBAoHbgsAVfJVg34JYAuSJcIQyYXE99od3WVFvIM6NkJM9GOxk&#10;sQIps57DPOklDcgzkbhV7w/SIhg9FqFHO+g0GU4N4BD5QVQUEjtBpqiY0HAMiSUxyMY8tLhUKhVf&#10;zvtAP7SKPKVMCOXp/zziIEYC68LpcAd0KYPuG9d4Tn8ofqKp75n950uVggPDvTp+xpOLKxtqC0V8&#10;qGWLU8nQ6ex6C+EgwAON1CCMcqFnqm9k6u3Tne4EJqXici7ljDE8O0NUblDNqy7Aon6wiwQuMh1u&#10;+pgMDTxpOiSFIj3jroGh4T2NI9DlZMLt6w6Dy6N9uTKzUi3evGJucbYCRgPnAojMwSOnjQcSyQ8R&#10;u8sgRKPRUCgsFovgfBDLt3f1PP2rX/SnND187lyxrlyrwpPRu+blzq0sYFCvVRgfi8chzPPeA4Cn&#10;A2O6Ucz0AfnPKZund9Kebh+XbtlCGpswbjk/woIoExm8HUhj3iCNRKGDbQOGJZI+UipMwqIoRR9G&#10;mW4qPsoWIokg4jIuwJJCjfhd5wQSzZSRg5lsGsuL8aWc+lzJnQ1VApFQJODCw0Ka7zrbp8QTKehz&#10;Z7T69p9u3dU90u0IGcPRmtiYx5n88Zcevnft/Hg82dhlBDuv0fGp7Y19DBoTwyONpouWcLCWl5PD&#10;V9pDMbfDxVApAL0wGouRpAlo4UJPMZKomsty+nx40JMhEcQDfq+lXcLK9FhbJSlmtq9AoZUGvUFw&#10;+ZLowDeepV2thwChL+GTqxTqDNWMbwJxEAgQCBAIEAj8P4kA2nipE6VD9CJtug2apG0nLoHHELRJ&#10;ozFEFLHW7xvqDwSpngSVpU5QmcGAt5WK1muVfLOJSsaT2ZUUm7ljtJ0kQNgoSp8MkhMoNTRFU2iB&#10;I2BeI6TGXvn1t9QqOWBHpwENuHlXm7SZJI70Dwz4QvHjF7qG/OxFVSXNE+6WyamvzleXFxqgz2t1&#10;eaFELLwt6xSNJcCdp7Wzp66matTkfXX3qQF/ahSPjzV2r1tTLaWwiqWUuVXVybCrON/AYrGBVMAB&#10;5MPr9YJjp1yVkUikXt9zUqFQaZSKDa+8VCGgSFFVXZb8qw+t7RsYZFBJBfngzU26okjohh6h+VLz&#10;m2+8Ub9oGZiFvr33bBNYAxQU3GkoYEPK0j2yoWFWllaeqZFPFxHe0MAfOBnYG1wPoUeI7u3au++p&#10;731ObphFolARmiTK1qRSJEypNnI0Tn/HUlEWVVuIhN1k82A0v3r/2IDe65dH3UwhlxLFE4y4XqEz&#10;2YZF7Dwm5qeAi3mKUluQVVuaDWqiaaaWxGM+mCoYwSuVikyd9jK3fv/7AwKvtq6hQJK253SzkyQV&#10;wSuMxeNud32BqqrQoNcqwNYcxGHxZKq1rRNaLGszDbkGtcnm+fELe3zhCBks3mlJhKMjJdlt4dRI&#10;3F/oHWbROUm2AouCKC4EdgYpIYXmBc3bRAJjIT6WGCfPFub7PdaU1aZJSSkY2RQ3ZuYYGFKGskyR&#10;U5YTxiP5xXl05nUZPdz8ShBXEggQCBAIEAj8axFASx9/utMdQpBJSCuUajQGoYGEwgYThVb0vlAC&#10;ibuB43iDCIUtjCbDMhrpiSWVS2YXcZhkSGqke58hOJSXv3P47Nj4AMKD/YnrC7sPWfx1fIlcLNlt&#10;9zwoAaceWoGGM6+ugsti5usk8IDT8iZQDaXDFh/7vBDkCIQTf3zz4ITDN2L2wTZGYXNrtJmbl9YW&#10;6MUQfbo5AgaJqhlDgo8ckAn6MINJu0LiOJTytfcMu0ORH7x2HGWzh8g8JGx+IEvFoKTKsnSZmox3&#10;j10Ap/J3jP55cnmYLoj63KQk+oN7ZsvZqbJCPYuVjst86KZQ0HcNCK6TXEKWDXhMWhCfTPV0dbJF&#10;6t++dnDUHT4UBHlScJFAniVllWo4s8qKoMaeSUu7fn8sb5oubQNDpTS7dXjCI2Y3uHjvO91p80ST&#10;ZDTkdXrCycOuCEomr8uQ0SDKlIxtbpjL5jEqc5RMBtgQALxpL4nWHuMbB05s6RnwMFk1DC7deAFl&#10;8BnKoidXLzBZp3Z3joqZvBGnp804mG6fAq5JPB20uOu2BWtUHGDnVVoxKY19ugjg7mV1oBWDwj61&#10;hK9XvceJIbgGIaLdB8/+5N1zfAbFQxHaA/51ear5hdqq4uxCg+JD0bV0NC4d7UtLsmaMvLsAqTA0&#10;eznWMhWgk9O983DUn4QOevJKnMsl27wkNEFKQbTOF6NySBEfK9kvQHl5wUwdnR90xkmoe8rfxfcJ&#10;ZVQlv5wHnX2rl9bY/Ta1Qc1gET19P/bzTZxAIEAgQCDw744AanP62jq6ZwyDKsuKREJBPJEcGzft&#10;Pt29v2VgMBkuzsyuEHHua6hIxsIahVghE3/0mRKxaBIiAuDbTEK8IHhq71aq1GqVsq3fePhid5/F&#10;s994EQk7EIl+96OfA6XH7hOnkGgwP1M1v7ayKEsNQhaoTOJy0nGQmcEhb+UPhAfGTA63/91uW8Dt&#10;aJ0a9Nu8379342N3zYPwAxRSTU6Mptvypq0K3mdxNJ26Q2lchAK71HT51Uf8j0gkitli2nn8ImRz&#10;pu/2nonTe88Fzgc0/l1L5/DZvBknhGmVFAmUOibozhpGMkTUb77xGi82BbNIMufaaKRJOY64oshI&#10;K1I6R5lC1D4hOdIMMmsK4iSJq35810oBmxIKQ0Jzuo4v/YzpHRrk0mazad/Js3QyMIQPzgFJ50AB&#10;qHuW1/O53CsU3E0/JoTZinM0Y6MjkWh0cnJyyjg1f/48GHZqcrSru2/jxg3jk+ZTZ5vbnSyXe9Kd&#10;cg+l2A/Oq6D5giUa2bpl87Uq6UwwDJumRT29/WATUFJcMDblCoTDB06dt/gSD69rsPtJPzt6oa1n&#10;S0n+bB0Orwfpxw8srCoxWOzenp4eyK5WVZYyGQyYDJPxATXY5fckFou3dPQH4tiexl4LRg1axp2B&#10;yLwMdp5Ges9dd3C5HLfb1dkzCG8PTESry+DxRT2j1pqijJ5h80v7L1gDESoJxWiomwYLSrrgNGPR&#10;8NNLV9VlGQA1o8185PSFwYlxHIvTEgmaUIdxVTEsCS2ZByjuT1curjJoIj7jHUvrM9RSGB/SsjCx&#10;tE5/elkdTufk+CiVybvUb3t5zykuHU+6LXGoQ6QJzbqCEejslwghNHxu/qwMGu3YhYMO7SwFPyZC&#10;RX6/j+UcwagpZYrECyfKySqaL4T4HQXJPAoXOWc/lVdRVL9+HrDGOJ7IKFaDLh6+Gvy7/z4g5kcg&#10;QCBAIEAg8BEEPqBV8gfjfePWU03tJ0fMwTBNzGHdM0e3ZHaZkAv+1Df5Wx42JyA+PT19HrcbhbIv&#10;ptrs8P3k72/yUuYomd6FSx7MNPTYR3J1mTwyhxSyIDRwdEpgNJYLZ+wwR3ipQBYpRItQWAk/jgeF&#10;KrVKKosjDFeK5jGNpz2dP3Dgzb4YE8Xs0M8tEoZoSJqUfChoA/SHo16SoWDT0/VcVzrSbkT3za/h&#10;C8DUIO2HmY5AgPkTmQwhli2HLp0Yc2ipUx5jgCaU+lCqRsyqz1XPzZdiicih812jYXq3NToY9dQk&#10;gqyYnSZS9lNz7ylWrJxXkS6dT+uX33OUhOGmjJatLa1MsHSa7kT3vgM/aXMrqJRBtwMJRdLVgR89&#10;YCi++Ct180Ynxjy+AAsSnGQSFCFCdAlMGHhK3W+eWDBsdfFT0W/8foco5Usg2IAbpevEJBJrCmNk&#10;SeUlSmq5kFFXU7v34AGzzXHGZB8MTD6UP7/NGuuK2Cowx2iE+vvHH8/PynB5fMyUo6KsBAQ6oCu6&#10;6ZcBIjrAp20Oz09f3Pl810CtRg3itTI1987lizRy0C1d4ZgJAk2TS1gF4DYkm80GgUyExkil4IlJ&#10;45MjO9r6BGn/JCBA0Uaz35JkIbiDFWXM4tMVgoyhBOtS1DyHyyqqnRVz2uYJEiKBYO+p8wywKafA&#10;W5g4PeRl0GgCLkdEA9uJAA2cwSXKZAqfbVBX5GenUBJI1HWKdNOV5pa2GEc34rD9qTMIBqEDqWAx&#10;HqBEqBiVGoQCz1g4k0JmCWTgGZrhSmLjRpI7aUoas+TZar0qTo1XramEhr5uxF1SUsy4itcG8TuK&#10;QIBAgECAQODfDYE0VfJ4ff1jlqMXe5rMnr2X2mqy1V9ZvXRpHTgY0Rn0K8cJrv0YsLcBJ0hvbigp&#10;EAz29/VTaTSUIUDT7cKQKYvl27//oxTEInQJiSbD+Ny43R+UsMMU2bBGi0QSDfQ4A4vus7izwxYZ&#10;XUAG9XHcA0ZLCJWcBNdtOrMyA9qMzCrQKz7U4g2Yj8nuA1Ln8oY9DhMpHRCaPt7HQ9KuQlJRQV7O&#10;FdvDXX6ujwZIBobHAuHYi/vP/a1lVCPCHqmavWnxrEjYl6mWioT8GZPoOGilMaSzd9gXxQ4197Ua&#10;Jxt9sTgZ/UGW+LH7N7JoJImY/6EEXBjIzUcJLIq2tnVw2CxoJ+fx+T6cppxmeBAIgtBdrl49/W8f&#10;HQNn0in7znRsP9vf5/Svksb9XOmsHP2B8yNtAeeI3eOj8qRyOSlhtlHliFxPnuiooiYFeGYMODIa&#10;wnwTqZjJH3Dft+G+gmyd2WJ5ZPM66CYCLK+7qwuqDg0G6HyXjkQCffzYXN5H3xYgQC3tPYFoalfj&#10;SI8/7An45+r1G2druUxmUU4GFOvd0OfkPQzTVZVYW0dvKBIBCoVTWTKJNFsrhlfiW386OGBxdjOZ&#10;DXqtw2LrdMeQsiKZy86PhcRkEpnFpZEp9IAz5Z3E/E4Bh/eHn38ZYpxMqEi4yjeEKTMIxLETl3qf&#10;P9PTGiAbeGFJmEyjU1KUSYrMgNIN5qkhQZKqjEWZPUPL1lY6zNHQkEeH62gJ6q7Yuw3F9bmzc7Ul&#10;WnfUpVarNVoNIQy/oRUnTiYQIBAgEPhXIoDuOn7x2SP9+3s7P1Wd+dlNG1MRH2TZwKLwOicBMRqo&#10;YIK93B+M9o5ZYWeBjRMSIkMmG2w/KZQyEkudbj6GCIsRKih7wO8RQeWMDZlMqz9K8o4jCRoqyxua&#10;9OkkIkc8/IuH7hDQKGXZbOgj0tlvfOvYkXdah6ZiSR2Fq8Uj5FQI4Wie+87DWrWcTrvJKNd1Phec&#10;BlQAnq5/zPr2obNjPsbJsSEJN7WusLS+EDrt0koL867iH/TeHcAsGyr2e4YnrEHk1TPdPQ6/jurM&#10;E8lKMuR3rFiYo5Nd/0xu+sxk2rop/vSz23ceOSDOyPrMHSu3XBjE2NTHZxWwqdjOk622vuaHHn6I&#10;LTNs3Xf85KSVq85lowiLzIxNnkqw6WSqzBcmtdlcCAlfoeKzxXycRtpxsZNJI92fo0q3n0skavOz&#10;6qpLoRQOUogl2SoGA4IyafCAZECS62NFUVDUBjjvOXruO2/sHErSkAR3RSZ/VXnG2qWLMuS8mfzg&#10;zT2+2xv6w3MvmuE1kxQf7emT0/zf3nT3gpoCj8vWP+6YdCe3Xxrr8MaFSQ+LTGYlQQPHBhFdgptA&#10;KZR8KOFMUOqKc8qKC4F+leaoqVRwqLjCTCaMpuFJ27gz9LdDx5sdFC1boGB5yDz93cU8hVj05vFO&#10;hz/dwC5KRpWeKFMs5fJlugmLykfHYslx94C/lSFdySwqySpfV5FXnQsxp1QiRb5m6eLNoUFcRSBA&#10;IEAgQCBw0wigj//kt1+8ezOKRfUaGZcLu0X6gHr96UjFdNZj2oOxd2AMmuAWZKthg4TOr13DJiAK&#10;ZJR0oNNiDsd8cZfd5Tjd1QdCb4TNWKMvIZNAFhsrU4sbyovB1kYmEuDJuNtuhv2Gz+czaPQHvvtX&#10;JOHJyNSgQsH9c+eU5+r8Pk9lSe77nwSSIG0dfb5g0BHAtl3sD6PRg2bbHdl5LJRVzAluWLk4Wyeb&#10;rprCqTcn7f4IbBAPg6NveCoQSRw5390bpb3TAy1QUksy9ZuXzs7VQQyCBGVrNwp3JJbo6h3sG518&#10;u9WSpDLoeHxRYW5drlQi4GRrIc0H7VOAFNzwsB+dRjrdiSBuX2hg3Apxrj0nm0ZT2JTVGsMjWWKd&#10;e3BgQal608a7crRKOM1us4Abg0icpsUgVPrGUy8mhZkTsdAAmT030slCFUg0LGFhD22+k86AbFcq&#10;RWGCAgzyb1gyvvNC66QvTCOxIonkodE2JAECMc66yjIxCwG7cSSMPzQ/79jJ02qFZFZ1dfpaiIFJ&#10;+XpNOhA4nW58rxnKZTcHq9XaO2QiMXmjRssPT5wxIYIHFJzZasbDmzeAydaMFei1YZ++SfqUzgHz&#10;K6e6G6esreP9C3UZK/KyqnK1agmrIFf//hHAsam1f+r1Y522BNY8PMibMit4JARMwxAyUyRMsni7&#10;+4eQZBAh8++bVRRDVPVKcm2hOgUNhEl4SV7mtNANwqTveUaYLfbBcUuKwt1+ru2vHY1PNTQsKDFc&#10;OnfmhbOW13/8uY7BsZ8ePCMi+cw4azKErcC4oMAvEYseWFJnMU4NHusZtIzMnVcLDuaXTjdrZqvz&#10;Swq8ca9EJSYCTjf6WSPOJxAgECAQuO0IoBarWyEXDg+PufxhjMwA+bLD5d564BhsBKAMiXMMATzM&#10;pcde6wwiscjdmTyItIDk1QU9NZB4NIV/tWFuTYF22OwiRV1kDDxyEMgxQXva6ca36ewM7HPvn/TI&#10;lGvH/iPnRkYaPfwnazK+umkZm065njRfNJ70+fwd3X0kjtTiCr1ydoQUcQu4LDJDRPMN3bdqAZ/D&#10;ErJp+bmZN4cRTLh32Pz27iNjrugboyEQXa/JVjzcUCGkpsrz1OAGebNirQ9MJwLNZtM9W9B9jd3f&#10;2HlSR+PyBTGm31FbVPPE3cvYIAS/qQP4YteQKRSJHzh2ejQQHoyTmjuc+mzBQ2XZ8wrEu3fsvf+e&#10;OysrypKJGFATOD56E6BrkUjYZnPaXX5fiv3csYs7xhw6NHBvruSzD27WKgQfugSiQWlbpumyu/bO&#10;nmAoSmLwgUtt3fuuQZupVOj+fOaSgineO9qCOEgIcKwUxtaIVmaxUgiTigs5kSlIqkJfvbrSstry&#10;IuAN0OJGLRNq5DyQ6o9POsbs/lcPnTzS27eksIxCplWp6WsbFmSqr+AEAS+a3RkYnLTvPXZ6LC6J&#10;Bx197tgv753L5nDIsUBVSTZ8AbhGnSU8SDKFdQzbeoZNzx29dMnjWiMVLasuXN9QYbVY/UF/isTY&#10;1di6Ym690TL+bKuRn6SeHhpbXaBjCZRJ3MyPBBJhf31VZXVpEcTAirPVkViyqbWLwlV0DvUdaLwA&#10;tprr588dGx+82DMRsxs3rl1SWVPz9qETI8HEUMg9W6/ie8MZEu6B85YijJ4RZlDweNjvRvwxPIUy&#10;MumKbF31qiqVQSXQ8NNk9bp9wm7qPSIuIhAgECAQIBC4AgLo47/amoglX+szIz4HAkEl2KkEzPV6&#10;LciP41iqTCxdWlOwf//O6pp6mYCTjEcgKiAV86GFxXR0AIqePn53B0ULxGmGxk2vnR7cMTlSqRQs&#10;0xo2NVSXZCuv03vwoxOPxZMgsWrvM5Kp1AMdXb+70IV4kkiW4qmaivn5yuLcDA4T7AfTneau4UIJ&#10;TTYgVNE3bPRHEoebu398YWKJWjpHK5tfnCnlovnZOvCk/OTeGmiR5vSFukat+1va/9jSs1KjXFJY&#10;MKdQX5SlANPqK6Z7Lk8GXI6AycK/9g6NB6LJA809Pz9yHME5c3K0K3L0c4uzsHikskgv4HFg/wYF&#10;FY32T4fJaz/RjO9Ac0uHJxjdc6Txj2OhSqm4UqsiOfruXrlgdnUF+5oF8LFoNG1USaFGojBDvL29&#10;MxhJgmk43BSjcKDLHgTPoNHuzqY2UygBDgNjbqRtzIygPgRh52SK6oVCqHSjcPibKgwv7jp9qa9f&#10;RY5DSszIEwnE0s/OLavOVhUZZNAvGd7D7v7RUCxxoGWibXL8gIu6Xst5dF45HY1rZZz8DwaQrnMR&#10;J8yu3pGpv59ofmug98nC0kfWzK0rMUAcMRqJMJhp+RQwXaCGrZ39oTiC0rlYIrD9woA14ts7NIRE&#10;IL5EvTdbQ2eLWQz65gX5EyZHkUEeCnjm//lEhYpPQ1JRUuzRstJNS6tFfPa5xgsX+ywVFSXbTnc3&#10;m8YG3XhYpCpPRrRxH4cqFcV8CpIhmogKPXa715whUQn1wvHAZGldcXaxIYiHikuKwKR0xraeOAgE&#10;CAQIBAgEPlEE0NX3f76sIHvx8jvxeBBNpZmQWMQvystJS3YRsCwC/2hSIp6AUuebmAd0W+sbmTh8&#10;aeRHR/rB4GfLYw1QVVdelCu8TUGamSlBnq69uz8QSZld7h5jIBBLDk1MMvigssV5fsf6FcuzMzVZ&#10;OtX7w0Ief/jEhY7d5/roQs3pno5srZIZ8nzlrrmzaytv4jFv8RIIaLV19m19952eqDJA4qsoMa5A&#10;tr5GBjVZRdlaLvuf3jzA7QZGzf2j43tOnUfEuliEtHXgUpVOr4uHH1xSzuMKyovyeBBEuQ2pvPQz&#10;gRdAf9/gxdbOgaiwLe412rEHyooeqDdk6zL0GbLrsMS6KjBpp3EMS7dYcbh6B0fB4ADo1NjE6Pad&#10;7/KFvE2bNtOZUhaDMW52Pr3zBBfFSDgtQUuOIiI7k3t3voFNARpPOdA/6nBMVnqdLKpDKsz800+/&#10;rJKDav5WjymzrWtgdMeR5he6hu+tnTcvV0RBog+tXwk1dh8dGh4ETMLaOrsi8SQEXF9/+53CgsLq&#10;unlgDfHswZZeq7lOwRmNuYbizGw6SvM4XGyxEkcKNJpILL44O/nA5gcxhGqcMg+MTtForCFn4PVL&#10;/afNQYRNRkTq+RiTh3j1mLcQSht7WfDMbq8l4Y9PoVNzambzGIL6u+YYqgzQyg8DInqlYOGtYkFc&#10;TyBAIEAgQCAAYotAMAyFTVDTdHvR6BmcBGX3n/dfODrm/taiyoZyrYhNqigvub13uTzaTCwEXCUh&#10;nwK6H1BW+aMJkzv47f3nxkOkai6tIDPnCytqanMFnjByvK3rxcOdR21TFViAzNSCcujTS0uhJD5T&#10;I+0dmphOKl3ZReCTmDwwBpVMLBHyRydNedmZ+49f/MJTr2QJmc1qbTxJvzdH8vDSpfOLJNEE6Wib&#10;dU9Tx/mRqTA+JURJd+dm15Xl9nS0PnT/3RCFYrPooKGGHA3Qjts1z5kWN/E4OEKRDh8BBwnPoYv9&#10;B4dGq6rLS8Sy+xZVz6nQgyP2tQNgNzQZaNsCxXF8Xto4wOcP7jt+8Wu/e4WUCHHVWr6M1xZhJUjc&#10;ArGkQCmJYth+s1MdsqrTEnIatBAshFoECjnoi9dmq6qKDalkkkbGyvK1MzbxM0InMPycNqRK//na&#10;TW9gIkAR/XHq2ydPvTI2ujYrd2lWztr5pZkqIWQerxYNjcViQFlmlgAIUGffSLZeB64Qw7bonvPd&#10;Vp9nymaTciQmsiBg6buvOnftolkQW4UY4mWULjU3Q7seMNCPIfRXDrcag+FkPEYScNnuGIuCy6xW&#10;PpkZF1CE41EyhRlwjNZU14CUcBiduPPOdUlqMopGy0pL6XToOoOCZow4CAQIBAgECARuHQH0qb9t&#10;6+k5v2ndejGfXZCbxeFwbzqoH4vG9h89R2VR4gj3mf1t0FhitiC0ed3S4nz9rQh9QKk8Xdj/j35l&#10;KNI/POkLBGd00BCZsDrs23bthoI7EvRaoXLy8+cuqMkCY0WrM/Tzfb1MSiIY8vhTCXN+/RI8OEkR&#10;tTmnSq0d4KWI0DmhVGocTBURioCMKBnU04NOEKtfxcX71tG+0gjwaDJ2LZfmjGENmSK7L8Sikm0+&#10;iEoAY0s2AgnIXrk+MdjP1vfZLCW2Ti41SeVpoCXHqjwBhpKbR+2a5FAy7gPTRHD2ATuGzRvA1DHt&#10;WgmgySV8g0490y9k+sBvqrT/n9Pu6en+znd+ROGwKqrnX/TwaHSWjIbdNUc3u6LopoVWMDpI3Jwe&#10;76jRbpoy7jzeWF1bP+XD3m3vGfV4f7V2fl2heni4Z//xU49s3MhgMNUyUZYhAxRGnX1DPUbfi4cu&#10;xi1mUXTMHw9wJVK5LGfDHevoTBYUZr51qlNICU26I/NL8uaUGoaM3u3No9LwIBrzUzmSe1Y3QOAK&#10;igRVclGmRgGacArlCtJxSPVeaul4be9hC9UAjQLXVeZ6Td0LZlXMq6v8kA7v2u8H0G9Ykhf+vlMo&#10;lsRR9i9OXSRhjC67v75AuqGgqCZLgIFmKu5RiAU5OTkwVGd3/7qnt0qZXK2Qsazc0DvuanFMnrNE&#10;MoRcGY/NTbElSQrDPJBJz2LH2MyoI2WOOUJmjJPKKNTIc1Q8nJ87JxdlIYoiBY0Kqc7bFGn8ZD4E&#10;xKgEAgQCBAL/zgigK//39yw+c/uQHXGS19cK+Rz2XeUFIqGUzyLxWVS1UjZj6nONcMVMd7BQNHWo&#10;sXfTK1tLNRnfWz532awcDovx0RwNdMOlUT+cy3O6fTa7CxTZbo8fisxxlNI+aJvZtWhU9FhT52Ag&#10;MGOynHZYxhMv9TgRz/T+n24VhiBibIOSjyXJ4Koco6LlsqyFpSr43v/WnhM9XU2uKHtcSo0nOd+a&#10;W76krhynMo9caH6uuQecmtROz93lhhULKnfsO75qcR2fz5upIPsXH7CJQiQMghCXOgd//r9Pgpr+&#10;Zy8dfqrNhCRj356ru3/l8mDA5w0nt504/XyHaY4QlPL8ZDS6pCRj+bzy0Sn36+fbWOAr7odMJPDD&#10;5I5JEOBDGAhihUlExH2sUIpSwY47bVwOMupqhXI2dFtLP2a6rwvwA4WIl6WRgDFCWvoTjlUUZ4Of&#10;0/sRSCQS00ijsNNbzGapTJZ2u6RQDxw9/Ze3jxodng5GcEPF/MV5pY+sKIMIDrRXuVrAJg6ZXCoV&#10;Fs3h9EBPYpTGgWjglN28f2DCZI+c7LXx+aR6jajOoJlVnAMi9AwptyBXO8ORI5EoGGB+dGkmzI6f&#10;bTn6ar+JbOl44eF7169Zcrn1L3TPhVrOtp7hYIyUSrf9BVP62LuXeq3eoMvnOGME/k0HqyixmrpO&#10;Lw3HsNmZ2rriDGicAtS5NEeaVqrh7wWfgHdCA2anN/jO3hO/2r7XKdP9+a76x1YvhLfyGtWXl+NP&#10;zR39cYySQihvn+we97mgSnDflGkujbxpYUVRoSEawd48dmHYG7to8ecrVCtElgfWr/jLO7u7Q2E8&#10;obs7D//Kpx9ASQyLzdHRPwGk53jnmAOP720bR5kUOY3HTSo0TLww0kzi57CTueC/kTINe0z9DGec&#10;w1RrCoVCHk+3JotGp0F/X3WGWqlRomCGdeWuPv/id5+4HYEAgQCBwH8AAij0soAkS8/ghDcU33t4&#10;/wvHjsxesDlJFgpi1lQ8WZaTs2qWwWKe6u5pXVzfUJij43I4IJee+T7dOzA+ODbx7onzVDY3FGd3&#10;uVPSwEhNUd7GlXVQC5d2KJzu5AFqDJzCgrvYbeZ33t5y7z338EVycK6GEWD3snmCP9l5ptvh/1Jt&#10;BpS5gQFBiiGaV2SQ8Ohw+d62oYMtu6o4Egy2l+kjmcQfWncntKUHtUuaw2HgRMAtyNHNWErCbkij&#10;QFYxOjAy+dKhi/uGxp7ZvJbPpoMpZm2JAXQ80yNg7b1j7lBsxOx0eAL2CKW36eA3H9u4YO4sOu3/&#10;LGlx5ETjD/769ne/+KnWYXOHJX7/LA2PSaktNYAV4syDO1y+/Wc69vb7oY3JPqPzJ9UiyAflZcMW&#10;SAWIISQxfRbe0TceCEVIEHKbphh/37HjxGB/rV6TbnyG4NEUJyjJQcn0FGJJUyWcqkpRdEJYU2zA&#10;6PDFkhKB8LHltVwWDfCERJLR5jqwdzudEgNBdpIqHDV57l09v7osF4njBQV6EEXt27t/5zvvOMiY&#10;naUvzihj8ehUv3nj0tmzqsuAasArQCJTnC7vyIRpymTcvmvv/Ib1NaW5L+49+/yF4R/cOX9WgW7b&#10;sbNToxcWV4NkvFIpFWZpQeyfLsK//iOWSDV3jb55eiASjUEx3QPL6+YUq1iMKyvZ42kfDNxud/eO&#10;mtO+Dyg5mYpv37M7HI1XVC/+WlPnLLDtpshyWd5wIjXiDq+pza7MzgLjqD0HD+XpFOMWz6kDu3gU&#10;kltVW5BrwJKeuSX55VDzJ2Lr9VoYGnJ8nV29IGrHcHTf0dOLFiwwOvxP/vUAolH9eHG1bbLXYx+6&#10;b92ddApJqxTnZqcvgQOynJAbbBu0Bfy+rY0tL/UNInHGPIqToVtSpKD/5tMNkNfr6p98bevefL04&#10;Q1eglIpheoPD/ac7JktLy99s7jYGLGJRVghl0SUqdijI8JrFAT9VuLAsMhF1DgnMODmMjVuG9MW5&#10;TA1dW6XJLNYnyMmSymKCMl3/m0acSSBAIPDficAHdDlul3t8fLykvGLa+Q8PhKI7DjQ+9tsXMlQq&#10;YY6u00O5Ry0SCIXBaOBLq2elyLw5v9uKxHxlTGiZGqVSSUwWN4njzkik3+hO//6FL+fpfmfkCgko&#10;xcXAZKgoRkWT+RmqJeXQ+yEtGQF2A+QGfgjJibIC4GFQtpZeiMv7HGiPjEYjtJN73/LgUAB1tdXy&#10;+kMnLvb99XzXkV7H9xYU3N1QVpL73m700UvgVkCbwFznnZONvz09uLpY+dmGufPLs3gs+r9s/wAC&#10;1D9qPNA++Ye2zm/OLqsz6LUqvlTIFQk4V3xGoAUub6hn1LLl1PmXznb8auO6+rIMMZeabdBd8XyL&#10;2eJwOPILCv7RSA4MkGZa9r6X0MTx1Iw2CyQv8KPW3gl3AFrApqkK9L2bsrl2XhxksHEE+sSQqSQa&#10;vm3ChPh8SJLUkCfOEMkFQfoD6wuf2fL8REin5skGffYYldTjj9+foxXgeCIRw8QShzOwa2w4A/Ur&#10;uRnRYMDr9kmTrpee/k5pQdroCLhFKpmONt2iymq67D/V0jv183db48nwt9bVzC4zsJn06/lgQ5Eg&#10;YECn0yC2x+HyoCkvYGJ1eLoGxsdN5uzsAgjL7b4waHS4wcLeHXUct3nBPV7CIIlQqitKd6GRSjr/&#10;Uw3VpXmZ2890vdba40gGALH1OYonllSz6ABfQi3l5xo0acvNVJLBuNasorFkW3d/76T/b/uORAXi&#10;n61bImHhOhkzQWJ97c/favNJNKwMGpl6f311nopXJKfyVdqhScfwpPP0uXMeMh3jyKN+/IzVDiE1&#10;PV/A5fEjTjvYyWf6xcsr5BQkcHF3qzHQybOLgQOu+eFKZaYS5kT5SKz3enAjziEQIBAgEPhvQOAK&#10;EmawLwJDQpRChy+yR8+1bm2ziinRJC8To8X9CVI8FOrlixAGB/G4EBFd78NEcTvf54KdGH4m4HAK&#10;dBkLZs2aCRql28DiSHl+BpfNeq/zGZhUkuG/tx/brhH7wITlqR1nUDpfjTi+vmnJvNrS67wNfKFv&#10;7xt/Y8/+Tj+4EGL1ubJNS2tiwQDUeX0oG3WdA177NAi49fSNQPX7hc7uH+690OeOrpSQvvfI+tnl&#10;+dc/vt0VeOqPL44ESJ1BUiAef/NTq+aWZXFYN1OoeO2bRuPv9fedpr9YR/9kIBIFLgVhJyBXlomJ&#10;06dOmzGEThH+7psPPnfs2LZekl5IOeB0iyLJoEKrsE9KkiiHGiNhIhqflTA2R72TArH+64+sYbHZ&#10;Rfk5M2m1GwojXXvCZpunY8iy7Wx/KOyZna+uzs9SiliGTPX1Y/v+M2cqBuAn6RI3eOS0Ns4zPGUH&#10;MzBw+XLZwAQqctFP6eRohRy6J25FKNQqF8ah2eIp7trq0mXVOVjQrlLK1Er5jU7AaHHvP9b4s4Md&#10;RkeyTmHf8tOvKblcZygaisZ+9dyzufmFNQXZswwGD4789OWD1QVlOo00FolmytkapaxraHxg3La/&#10;x22cGgqgXk6SFsFi+TkV7ETUGaMxg0EDLmHFkmQMy5bSh0Ndq+5ooLKZ+SX5VOb1+krc6OMQ5xMI&#10;EAgQCPyHIoCeOtcMFToInQ9hpJOXens9/mgosr13AgHxS4K6RKcD3ZIp7KGO9uBsclSSd9HZ+fXZ&#10;a1dVZWEhJ4khOt4yeMnhPtg9KWFyvrM474m7F0OWh/1BscsnCg10pA/EKVa3b9OW8wtk1M/WlzXM&#10;KmIxIUBww5ZIILoCwtfZN/b3wy1DodjB3qmv1xc+ccfCaMinVUkEfN6tPwgEJ7qGbe8cPvVU46V5&#10;2hwuhfTYgrICvQb6nFy/9dHlaSTSsRDcHYgevDj6lRPNxZTYHUXZ6xdUZ6rFkMO69dlezwiQaIWE&#10;YM+gcdPPX67OFSbESrVY8oM1cyYmzTv37poI8GyU6HHrWHWMxEGFiETJYtGELNJpm9NoM0ON+93l&#10;pUCVoHLvvvraeZVZfn+gd2AoQymF3rRAKEEG9HEe3VedI2QkpyyOH754dCDKSgU7ntp81+zKPHgx&#10;ruehPvYcn88Hhp9md3z3qcM9toQjRfn+6rlZGbJjZ87ta+o9FUa4AVsGTyxQxNutXpMnUaTUztUZ&#10;Ns0tm5U2asLbu/qlYqFOC4p77GON5scnJkZN7mGL71B325fWrs1Vc5jpqCoO/6TR08lZo8XcO2wd&#10;dpLe7hs5M9BdI2UUKLXLS/LvWlTx93f27j7bM7e6YF/HgFDKhKbIlFSUFoS6C0VYKKQlmXK+YjY/&#10;+m77mMET4zvR+fPya9flSeRiq9muK9PRWTfWjO9jcSNOIBAgECAQ+E9EAC1/8un2CT+iUi/JZ54b&#10;uFTPkrGY/LLcnIVV2aDPrSnSW2yuTV/8AV1IGkTk1ULq4yvql8+v5XHe23JgP4NmW10jluONl3rt&#10;UYNMaPb4dQr5mnmleDRUnC0Hn+tPAheXy9M/MmELkTY8fxChcubRg794fGVtVcltcTOGh3K4/D1j&#10;NpPV/sq5CZfPKaUiX72zRsBhFOdn826cMzldHrsnksBIbx1p7LKEQFo0R4VuWJFuzAI66NuCj9UZ&#10;OHi66WcHTg1j9Aez1Zvr8nK1cn0mVKrf/ggemDK0dw8JxDKwcHrq9ZMm66g3SJ90OR5ZUrt+UU2W&#10;Rjyz/RtNJoVMZnf7u4eG918aO9g7GLVO/uzR+zetW9Q1aPSGoxCj2nG00eR0UtjyEE3GCZvHveFL&#10;Iy6+grNYD/Jqb32Oav2iuXqV0OYKDA0NUaD4v7gIKuEhX3id1WeQ8IKM47snWn/97iWdiPWplRV8&#10;BqW0wMC6ppHmNVbE6vAPm7ydfW2f39d5t15HijvuX1gFoqXsrPfyvOFwpGtwApxFnz4+vE7HcJv7&#10;V69db3d5th6/SOPKCnMK/G7rcyebCjMza6G9DI59/d5FIb+7q7mxYWmDRg3lCFfluJMW366TveeG&#10;esLBSdCSianoPYuWz50z67KjUjiS7Bye6ujt29PYRuKqweZhl8WrYaM5PFKmQHPH3Mqf/fLnXHY4&#10;LhDh9GxaEkft3XgUCSB0cnV1giNJBJKbsiTkASczwDS29hsK+DXz8nVF+lAq6iMFCssKaVeRf92W&#10;F5gYhECAQIBA4N8WAdTpCbZ0j0r5dDDg7uzqytAooUcblKGBcCQYDPeM2fdc6P3ZyQOrxNJHl81f&#10;NKdCLBJc8WEgXuJwuuCyKXvI6XK8c2nkxeOnVpYWfHZJrZDDKsrNEApugz0g3Bqq5E419f7lUNvR&#10;4fNVWfnfXLU8TyvN08tptNsTMPjQ01kd3lAkcaFv4n+2n7GajBtyGI+tWTl/VhWX84EysSti4nJ7&#10;uwcmyEze3w8dPmiJVMpLvrZCV1ecORMvuWmn8mu8TGabq2d4av+5ti3GMV9o8iGxZP2KtQvmzWLQ&#10;b0NWxWYHyueDQvfX9x19+sL5OZnFFRq5dWD44VWVTDpJpVSA++L7NV5QOgcKpJnZQiXa8Uv9b5/s&#10;TCR8VWr5huXzMjTphsEQyUtX55HIoP9vbWsPYwwyhZ7WTqHI+NjAG6d6NQXzMoR8p9f7bON2JILc&#10;U17DpJORZPh/Ni8ryNKAn0DI5wI6WF5SAC8AvLdXi0KB4ru5d+pvR1rebBl6oCTz0WWVdaXZbOb1&#10;5ishRgUFBJ2Dll9t29sdZRehkYcaKvIyFQat8vIzfmhdjFb33lNtr5xvKeaS86ScssKi5Q1zIZdp&#10;tLiGjY6xiSmoh2CpK7k88UvtpxBf32ylPlORNTdXu3JuGYWEUZC4TAYtDnEQcb2fPYUj8c7+sbb+&#10;qd1D5oPjY79aOGfTsmq1DBrv/FMJH4WkKY61tLbHyVwoqITo457m0X6j65ipvYpFYgSpVJEmDk2M&#10;3EaExSWjOB0ay1AECfdIiM2Tlzb0u+OcZEIyPpUJPfECMtTlnooZl9cWr/zqEoFa5HF6RAox1BP+&#10;2/5SIyZGIEAgQCBwexG4qt3iyQtdP3htF3QU+9qyojVza4qzFRLxFTpwXW02bl+4bXDyaFNf06S/&#10;zeWv41M+vXqWRMzDQu7SwlzBjdMm2FIHx6z9Y6af72lv7R/91tqKZXNrSrLkYsFtNs+82hPZ3OHf&#10;vLJ3zD7ZF45qaKov3zmLy8DFHEpBft6HLoFt1eP1949Z3zjcfsrsE/AFS9W0zStnZ2sghvSv2GCA&#10;fTi9oYMXeh998+9IkPmz1bULqiukPFpu9pWl39d4pSC/BqV1XSOOUCT88t7TdnfQlmKHHaMPzc1c&#10;v3oNZPoQPAXJzut5KW02m8lsLyktevdwy7f2XJgtz/ifzTVledeSEIEPJIjQ05pzHO8YNociyZ0n&#10;mk0O17uTAzImZb4sd/uEN4OBOzFyA/RRo2N1uTk1JfkpPInCrANmkAdlZmrTpX8oCsaQMExalDYw&#10;9cu/79lmsd6lVy0tynp4zQIm41qEqblzIBjD3jg9PGWzHuwy/2ZT2Wc2rQLrCtr1ZXjHJ0w/fmW/&#10;CWcxQqH/7+55HAazpkg3wzPg6VASBQBuHzSD/Ojdw2cs/sTOSROFzlksFvoSiRw5K4YnF+bqy4tK&#10;UskoJeYqLy2CRO0MyYZ1gcY4bx+8+IczrXMzsu6dr8/LMmhl7Cuq48HpoLW9AxKD755ut3s8XbZA&#10;sUZzHuJUVHIOWCLwmdRghB6K68SUX379iV8+t6NzaBBPhQM8uVsDSnCWesSfkwgX0DRcZipgM2fr&#10;dGV3lenKdYPdwyw5S6PWEL5N1/MRIM4hECAQ+A9F4MNUCbo09I/btpxsJ9MYKY+jRMNeuXQhj3fl&#10;aqyPfWYYDbZtq9Pv9gVf3H2kA2EETGYBlfzrxzblZAinTOaCvGyIBFxjHCjy7+0dGBw372oxvdbd&#10;WiqU/uDulSB2gTaovGlP53/pAa0rcMQXjG7be/zJdw4iFH8+g/1ow6o7F9dlqaHED+8fHO2fMO/u&#10;cPhjrt19xi0PL1u7eDaDRgEt8L90nv+4WdOl9rcPnBmOsodS4oSl7QuLymoLdeWlhVc0KHr/DMHm&#10;amB4gsQS7jnT1uV14tSssN+/Uo9/5t5VLqebjMR1Wi2EK27ooSwWi8fjKSwshKsu9g2/1dgXdMQq&#10;83V31BnUClHaIus6jvh0FKqjszsUDEKPOSpHrlXLgc8dv9C+5/RFElsRleQkMNPx7hHE00bR6O5V&#10;l0MlJpzwrfsbinLUNodvZGT4pTe2j/vJ8VTARXLmZ89dkJO/bn6xXiN9//2hEtPuCu473fzE64cW&#10;lpV+dUEh9HUmJ/2zairp16xf++hDpJOAOLL9aMtvGjvbRk2/X1tfV5BRWZT5IfcpeDT4vLR3dIZC&#10;4Qx9rssXeWXbQXfYneLKkqLSFut568CJe0rX4DhtaWnGI+sb7DYrfIJyc7K3HmhUyBR721r9IZRN&#10;oT7YUDarPPdqRXZgbQX36e7uyc/P6xlzgWXXnpPng3yd22ee8gboKDdLqzC5bKjPR3NbUVMnKlAl&#10;ZdmhoF80by2dLuhq61F4prSoT2RTZ2WqL7Wd0GvZORKDqk6bmZvJVDHkECwE8Tt02yYOAgECAQKB&#10;/1cQeI8qwa9pCOCfbe37ybZzx8zho18AR8Zc2GCuzWNuCATYBsCpxx8K/eLlfbu6LVIm5bwvfFcG&#10;/6t3zZ5dVQJ/C76G7x8QdhdPIPrMS+/8vXnCisRz6Yyf3LeiYU7ZTbhCT4dGUlfz3Esne6Zr49PW&#10;BZf363/8GX7QNQJSGXD0TvsawG4JEYV3j7Ue6uiXuptifLmJWsASS8pkCBpOHQ+HLe5QbYpGtx2N&#10;y8rvrJ8zu6IE+g7jOIRGoEwcEXM5hXoJ3Oa95hpXuiPoV0Aaf0Vs4SoKmJLfWPe1dDbL7Yt/7ffb&#10;DxpdNrf7l6ur62tLi/SgNPpwNAhWwRNMHj7X9fzxtlPDDoSSWJWj+PRKCEoVMtK9WcEV4rZtgdAF&#10;LhlP/vKVgyw6FdoTr1xUA6GjmVqzmzumQ1BwkOGB2wfMYTDgSsV2HGuxgOyfTIskMWrCn0AoWDIG&#10;Nu3OFMqOeemerliKbxUU0Dmkz80rLMvLU3BxdxjvHBwbtAWHrV7I9X1qVSWYdtKpNz+xy48Tjafe&#10;PXT2L4cvnhmP/en+2Y/ftYhxTR8voDWQR0ubNpApFlegb2xqx9FmdzQ26vOoaRwpl35ywlOiVrDI&#10;uITHX16bM9jfafUm2qZsGoni/oYSNosJfV2g6c218QyFIiiZ0tja96WXjigi7giV4jcYYkwxJRZg&#10;JHCG18djCYNu5+bFFZuXV3/nl891TPZGS/OjUXEglpBOePMRVBmgRLxGjZdByqNnq7KiNHz2qhp5&#10;tpSn4k7bENweNd7NvRXEVQQCBAIEAreOQJoqnbnQ/vvXjzHV2ZGke2N1YWEGv7T4BqrWb3QSIL/o&#10;6OzyRKk2b7BneBLlc8Z9QcQX2TQvX0hHoXqcy+X0Dk9tPdHSYh8da21XMMWpeCThdXzvG58XCgXw&#10;pTjtbInhZWXF0OcLjJTEIiGbzbxi4zbYOftGzG8fahy1esGa8gpuSTgWR2l+iGzRwDP7g4+SQNE4&#10;KUpO1qk1C4tzUinYxvEd7a0tU67vrVzY2Dd0pPc8AzdHqLWuACOvIo8fCraZJwWxJE+WkxjdydJl&#10;f37pChaF+WZTk5KjckVNXDrzjvKKU/3GE119DIyMMDCE8wFKhMcRBpnLjceReCAdZfng7gwPGEsi&#10;FXrFhmWz9RrxjOXmhw6o4Xe6nP39g7C7zvxVWryDpv/5+pZd7c0XWUKRX1A6qcpYzI0+vHDO3Ips&#10;8LaGmF8omjjf1rf7Qh9NlB2Op2iB4XuXzuLT0bKi7Bnfzk/oAHJmdQfODnTubxutESmfvHtxKhmj&#10;UiHLdF1JvY+dFXwHgAQcMDyr1d7d26fPys3RaywO7y9e3j1q87pDI2x+Bpmld3mtvRxlNMGqoltM&#10;ZDZinHTE4lseWVObL5mcNIJuuqSoEN6xj73d9ZwAtuMtPePPHToTZhger5NmqXhcFlup+EBM62rj&#10;gP84rKfZYh0em5pVW+ENRHcdazrTPXb/ykXbmkdf7WpdIE+hk7gLZ/aH8ISU9GSm+O6FpTk6dYZS&#10;BmawFqt1dHwSXgqtHjpEi+HLS3P38JYjl8LRKHwt2RkF0ZhdFgsuyVyG0tgpJIExKahr5O2kQMnV&#10;8T2j1UKm0T6Op3hgKZtyWFJcciLuSql0NqZG4DQxHWZtiiPxI4x4PD+hIMsRgUwapvnmrKmLUWIx&#10;UrSwrAho0ydRZ3A9sBPnEAgQCBAI3DQC6PZD5ze8ePILtaon1jTk6+U3UWN/Q/eGL8rpL/5gk/wP&#10;HjA0blvw6INa3bwhBtUdcd2Vmy1g8La7MInLIccT9LAvSKFmypVMGtkTAjdv0J2kbwjZroLsHOAO&#10;poDf6fGIGGAMnf45NAl9/wE04d0Jq47Hmq1WTRs7vZ9epG2CYliiMkNUX1WctoGCWM/7DxgL+nah&#10;lFlFGVzmezQKIkPpPiRkpKtvovT/+91cvSFDrSrRcL6wGRqKUY+cbXt+bxPGUe1qbHnusYYnN82H&#10;8dI22rBNpXuNQFQGsbmDHYPmtAgXbkf6wB0hamMymd8+N8ig09Mhlg/HliDlRZ5w28+7gnepJemk&#10;zvuO6bmDNTZVKBAYzabLbt2XTxGx031m+hxWLrA0gcIfsLdSpev1fG6K4qLyQqPWoaSPZ+q5qzb/&#10;61/+LHjrzGhx0rHAdEE7BQwqb2ihb+xkHDnXOfLq7vNUJLFyTsncqrymlkaVXJmdnTtdGH+bD1gL&#10;sB4Fa9P//eWLkxF2SCLq9QTAMHsOj5ypEG4L4ZnhlACJZ4LnBYq5w/GjFtM6vXZpZV5lYVYskcyQ&#10;87M1EBpMDwIJYvgDpNJuNB4WiyUv9kz9eevud0z2RRLtn7+wKk+vuTmMY7EEnU6NxhJt/ZOheGL3&#10;6S6jx2d3jOJksZUiHqOS6qSKQsRFSoWn3MlDdj+S8iyRyPVifhzDRn1xNZ+TwDEenbR5UTmNxQFl&#10;fEW2nEoB/Vb6lYJqzUvdY6/vaXx+YgLhyGeRKShbRg47psVfSSRkTaF4AmWRaTSlXLqNxEdCsRzU&#10;nBvihXvOaqJxNS4QheXwCaBT6fxSYYoZn3/XvNyqnBQ5bS5PBJxu85tNDEcgQCDwySCAFj35vz+4&#10;c+3y+ioe5zbsScCEIBwCnMDn93d194JGB/YSsVxXkK2BveR0U/cftx7mMMgRjLJp6SKJQAD04Wjb&#10;yIG2o0xSDEnyLWTaKBbMx1I6XfHYyJAwxkyFvHNLlT/+2uNARECkcpkewL4NuQlIRcEX687uPjIW&#10;v4rYJR1skkslebnZ07mMDx/wtzdUjOYCvXo0fra1/4XzHQtyMzbOr8vOkADvuVzOBr7P3mDs0JmW&#10;Z86OGXjsGjn+uQfugHZ41798sOddLQ0FBMjldnf3DlxZ/ATPSqZXlhWxWdDI5cMxJxgTdreDZ7u+&#10;9uIOBSKMkxITfDLs/oyge5vNqvMkNMl+kkrtSko21+SruAq9jLXvbLPVPJrEkMocw4blczPVaX7g&#10;dDr6+oeAxqlUSoNBnzYBx3HY865ae3bdTw55UnBn+OFfdmFM/oijd6FGMasoa0nDQr/fD1WZgPGM&#10;NPsmDiB84Aje2TMQxWjwGrx9orOosNAfCPzu6POzxNUNJTmVRTmJgF2jkmXqtM0dA1sOX+xxBy29&#10;49nZuud+8PiFjv5Xj7QY7e4WcmSBIfPUuPW3S9aUZ4l2nG5x2yZTqdjiyoIH7lzeOzQe8trhdSor&#10;K4VGhxCL+th0YiyeuNQ+8PfDTYMJqpjMenxxfp5WbNAqbuIZZy6Bj1s8gTc293zxbwewSFCu0GQY&#10;ChNsaiJs3YFh5TEGK0GhOYYRY3cy6TM6A3/4wZdXLV8EFG2mKvNq9wXrrI7ugY5hy2d2nlayGJks&#10;BkecR6EyE7axpKUTD/l12Zm/+P5XRx0hWKOu4dEjrQNO6+Rxx3ABS8uL2IuiTHGCS8MpdHDmD1Gq&#10;KiomMRNOTS66Y1GUHImRY6WlpYwb+YzcND7EhQQCBAIEAjeBAOryBK7WQ+OKw6XJEBxpcQ8JYiVA&#10;i/yhaO+YHYQsUOL09tEWGoMODU1sgbgjGJExqXAOiSWgJoPpyAqFCUc8GSxRC+urqsgUFiS+dhw+&#10;fenMWSNdbETY352vX1KhFgs4qgzdD//2zgi0y3J69TTBlx+4Y26Z4baQuZvAaOYSKJ461Tz4/TeP&#10;NbrcX6rMe3JdbWGW9hp7IXQle+Pg2WeaB2ZngqNBSZ5Ok5eZphr/h4fLGz7U2HH/308hSLBAwH98&#10;dtmnNi6mU0nt3b1vHOs72HFKRabi3Kw76nIqS8oikdD+cxdN/giFRI1Gkz12T4mIAbIn6F2DJ1IQ&#10;h3AkkFI5D7gmBFpm5almgeAslRYblWUr6dA09z3hUWpGAfbRHslXwwFIjc0V2t/Y8eQbe+fKeHki&#10;XqWK/NjDj4QjEbFYfP3ogUYaqucc7mD/hHXvyeZBd3DYFeo3BhEla6NG+N0Hlkv47MG+nqrKUmhr&#10;+KF1TJM2m/unrx/9+8DQRgn3m4/fnZeltlqmgqGIwZDd0jUcxJjJeHT3qSZnNOkKuE8YbQ0q9TFb&#10;cJGIecIWujtPCjnP+hJNWVG+UszVygUQ0UyHnaYbCX80/gR0c8oe7Bkcffl079kR04/XzX9gdS2Z&#10;lA7mXefzTgsBSTsOnNx+tIOjEIz4g2eM0d+sqLhrSaVGxodudMChth64+OA7x4s5DDaDQ4uFyFSa&#10;j0pSktH1s/LKCvNBuwadZSAGejXvA5gJLM2l5ubu0akXz/ZfSLLqEDeFqSFjSTweo3L4Kj5zWXlm&#10;WUF2tlqIYUmH0z1pc79+sv/CeFM3gGCL6+NUKYkhcztFSfAiiOUp8nx9/hg9FnZERTWi/EU5dctq&#10;eQpeWt6UlnB9klHM64SVOI1AgECAQGAagQ9XwM0wIQhaQFios6sbovEYSi0vK52yuj2BkNPt3nLg&#10;GJ2CxlkZqFSRyZWSEJLVOfbSmbdBvDyraGEmQ40lQ1BiU6CR/8/9i2Y6cPl83o6uXrhXRWkBl8tL&#10;W8WkXYXQ/v4hfxz5+9G2AVfoc0srBSxaZYH2sjIGTCYhUDTljr2w6+ifjm+tz6n9nzuh9o1alKsV&#10;8Lk3mu+46eWG2Xp8wSNn27e327f19X1nQfHSityqIv3lLrbXGDld0NQ35g8nXzx6+M3+0Z0Pb8o3&#10;aPMNN9lh4+YeAbZhsNMcnHRMWmyfO9QYCpl3PfQAi0aRi3mFeYbLY8IuuO/kpZ/v3X/RGt75+MaV&#10;9VV0GtBcBLQ+6XOgn0l3XyAQwlEysNgcnRz+av+ZzmcPXeRBygYlT/hCjSOnETSAkOlLyteXq3LJ&#10;ZGzKYUcdHbBJoxTqfauWcNns9J4NLeciLhCZQV8/Q5YBA1Ol6YNG+3DF/sWW7jd2HWoKUiNx8mOV&#10;8kwFj0UlZWVnw4AZ2oyP7ujp+jEM7+zsCscxlM7defTUMIk16vD1drdX5Zf9/O5F2Vr1yPikTsYx&#10;6DPTjXI/7oDKteaesVeONj/fY/7zison7pr7IcIHJwD/sdmcA8NjYHZPZQnKCrO7h0yvHjrnjWHD&#10;nvHWwSZNzrIHKhYGokm7x4bY2+aXZJWXlKlkIp1SBLNNfwKnNWkz1XDAL985cOFHB1syxPLMxNTm&#10;5XOg6/A1yhWtVhsYGUxavduPnAqxJZGgHyPx2Snf5oYaDiVZV1n8fpTgTTh3vvmdw029AYvZbS1T&#10;1ZbnGrafb7bi/gSZ+kD16inXJM9nvGftChY5Xl5cMB1kAlenKzgpjE9BEyHbu40tvgSva3BcbG1h&#10;KHNCZOQChZ/0jjxQXIZE/Q0VJWWFBadPHjt55uLn/+drR4dcg26s32lnJhMk+wDTaVpVU2TgKebV&#10;zwo6g5d2Nr391p47lq/VKTLanK1F9UWGPH0A95WUl4CkHZjT1WoyPm4Nib8nECAQIBC4DQigEGno&#10;GrGSSOnmVk6n863D52lQ5YXQghgDC7ogq2KLJqF3/VlnGPH6EWFic0EORBHyFdpNS6vzdekwiT8Q&#10;hlwbgifKSku4XC54fEMgAbaia1dLgW/Toh+9jiQZ31hd+K3H1gh4V9UOu92ezt4hWyj1g/0tA4PG&#10;ZVn8RcXZn71/LQSZPmnC1NE79vb+E00OJBaJqNm0exeVLJlXzr7xTIHD7e8cMm4/O/LX7oGfzcut&#10;L80syc/hcz/exPIWV9jhCf7yua2HJizd/ZFv31W2tK5IzmcW5GZebVgLEIvB4a1nhyeDqc8tyszP&#10;MmTrrpUMApVMWjNOIjmcnr6+fqC/sKVhLHlFfgaLQdlzquuFY+fAHRtiUe90TyAR4NV00KcsUtBY&#10;YDnJ5DEpFCYOAnYShUK9d+U8NpMB4h+ViJepFkEYBrbqaCRiszle3Nf6h7P9QgbKMLYUcWIPPPTw&#10;qlUrGcz3RNZAN6BQrGPA/OaBMy6/b781lop6fFHsruKsx5bNYlNxLGDTZGTehKfUDEoweHPP5PO7&#10;T1uj6BeX5eUbdAbtx3Rzg8oDYEBWm31wYIjKElaWFfiCsb2n2/e398DHZHfHACJUPZ6vl0qV3nDK&#10;5x5LhoMLqooqinLg41aarZyyebv7+l7et2+vA39Ap/7Okxvzs1XvXzKz1TUy5RqdMj19uKcLZyJT&#10;A3eW5/70sXV5GRKgX0DarmEBDwGzSZPzZ3/84xF7skiRG7aN8APW3/36u9rMzLcOtbx+5sLhkeBi&#10;OZsn0bAjUIhA3rxuWW2hFsJbHw1xAVMEHd6l3snfbTswODbAjCSAEJfnKv7y1qGISGkOxdrdCUiT&#10;r5Hi33jormSK1Nk1tGUgiNKBfsdTVF7A56xiJlipwJOb15UXZPe3d2dqM/EE/vp3twyfmgpOuVXz&#10;5HlZuQ7UXTG/tHJZBU/OhfTdLX4iiMsJBAgECARuAgF0zg9faTzbggjCaQEnX3RvdmksieVKufc2&#10;zMo3pH9B+4ORju5+kHBCDkEkFBTmZ8HX02k774//Xv7RCSUSqb4RS++E/d43G79Vm7G8Nr8iX3Od&#10;NVZ2l69naOpw59gvOlvqmPKVWsE9q+bl6FTXEyG4IWhgv+kenOibcNz74qmlBkQcDf7mfz8rk0o+&#10;tl3Xte8CKuD2wanXDp7eMjBSQmd/Zf2i+uoCcP3+WEXLDU0eTgabbJcPnNZdL5+dPDjV/8qds3kU&#10;rLosn3V9Lb0gwrT3eMudW7YiQcq+L9w/v8LAgUne6CSmz4/FISiVls/DKxQKh0HKjjAEFQWgdaE6&#10;PIH9py/t7ppgksk4mnpnsBsJQZY2RZXlfrl2IVg89jssc8QBFZ938mJnvyXEEErD/mCKgk5NDHx9&#10;47KaymLI90ETNJSJP33kgteK8Nnx7v7eR+fV37N6/vj4ZFVpHpdze2rW0oQpnmzqmfju9r2nzMOH&#10;H39kbmXxTbSTi8VT0HG3vasPEnlaXZpyGa2en7x+OJRKjDsCTZPtCFXyyJwFUp7cZWmZbG0J4qwg&#10;R0sVIY/On7tuTqFSRGnrGQ0nYi8daH69sa0wS/a5xctL9BI07qssLbghBh8F7VHPSNfI1F/OHEOT&#10;od899tm6soJpxRLW2TOUn2to65/4+6mudqutxTS1rEivicYeWF1fV1EIkjQIfQEVe/+3lLEp11Nv&#10;nuyZHEyyKU/WVu/f8+6T995RVFwUS2A2T+Tlw2dfamlFOIoCxK1EmAiZhphHEI46IBFfStEQnLxU&#10;zcoTiR5cUKiScqQiwdTYpMk4yabzM9WZTovz7NuNTTuaykpLC7OKyKUkebE0nIrFKeHSsnL4FUT9&#10;SDDypt5T4iICAQIBAoFrIYAebRmlJIJIIgwESCQSFubnTjOhdILstiN3/ELfj7edgy6fy/NlOpls&#10;6Zz862kP8qFpwDfZzmG7N5p451jj39pHl2o1P9o4a3Z5zm2ZLXSP7xu1vHbgwm9bexuUvMVK2Rce&#10;XctgpIvXb8v4MAjwMNCHHbww8PyJdjaN1pAt+MzmVRzWbfi+DNShe8jYOTC8r9M2abYuKClYMbtY&#10;wUXyszU3MXmLw98zMLy1yTw4NbUiX7ShoSY7S38T41z7kmkulT4gRRsOh9Oskc4rLwQfIzLUc716&#10;+HizxcugsLkklt9vJ8cpEQbNI+OPQNrOz0KC6Ya7K0h+p7kzN6vol9/8zF//8pf7N91dWFx82+c5&#10;M6DZAf3sTK8fbXOFA796cm2+XgkZ6lu8F7gZwAjgZTA0MgrdDHU6LZNO23vy/KUJI7g69Q9Ygyn0&#10;IlOiUeXNpYa39nVjiLfCal9ZmblgwcJli2fd4t2NZuf+0+e/cbh5jjpfRQp8+5HlWfr3LN3hdTKZ&#10;LSOWUArBtp3uOTwyUMziydVZJrt1XbGouLBEI+drlaLL35igYUvfuHXLyd6X+3vrydFPr2vYtG4J&#10;/C18O2pu6womkV3n+9vsfnIswUK81tF+HZ/7xP0buQLJT988jLLVp5zmuRwuODHRE+FV9bPWr5g7&#10;8xsoFUu2t3TwyXyxVNJ1qLv/4MDQPts421h2jy4JhuZzDKtWrRIqhchNKv5vET/icgIBAoH/CgSu&#10;2tjkNj49yH26h6a6xswvXuz83KzChtllwpu1/37/rNzeQOeQxeoL3vvOoW/VlC8ty5AKeXl69XRN&#10;/o1FvGCGbn/46Nm2l5tGD3f2fWNx5SNr5kNpGzSgeH9rrduICQwFaZojTUOr//B2nUpxR6n+rgVF&#10;YJR8ufXp9d8LJDodfWPBKLLrQvfvTrd8fb7hsXVrQj5nXraOA+Xut3YAsdt7quOLr7xJZ3P+cP+9&#10;88rUMOZtD4NdY46jY0a3x7N1/9ltB45Ss3VCgT5bn00N2eMpZLs/kRuDzm84NTZOorH03FjvWODh&#10;JSs+e9/C3qFJrVYNrkBOh0Muk0JdGERBbhffBSnetqPt9209+XCufFNdYa5WmmXIuL0y5Fgseu58&#10;SygSf+6tY+ORQDdZ8Jt1cycR0R8a23VoXJkyq+WiuEC5VJVZpBXpVEKdSpKueZy2w/io6utjXwGj&#10;2b7vxKWdzV0BhvanG2bPKlR+qJ0w0KYpkwXIkEqtOXSpa0f7+LEeG03D3piddX9FJouO0kl4ZbEB&#10;bg2CtrauoV1t4wN2n5LBuKe+MC9TrlOn+/1Btm7caIawFEJm/GzruUH7WC6fe9/SuY3nOmhcJocZ&#10;f+FShMrihWOBeNRVpmIvVkuXzK+DTK5K/k85fyQUNXWZEpFU4+5L5FCi42i/QC+tKsnKWpOP0TGp&#10;TipRgeUYpCGvrLL6WCiIEwgECAQIBD6KwCdOlTr7J7YcOv/bLtcr9zUsr9EKPwGBTmv3mDdGfu3w&#10;4Vcvjq4vzq1UM7/40F2gAb7OHd3jD//6pd0nrRgaC3x9XbWQlqwqL70e1fZteZ/aOgd7p/wPPL8V&#10;YfM2ZXDvX1K7ZG7VtbuSXb4vFOV1DBjfOHD6d03dCEn28+VF8woUVSW5H9rnbn2eFrvvF8+9PhBk&#10;xxLxVYWKLz248ib24xuaBlTRA+PtHJh4Z9fOIFnpjUZL9WoJn1Ffnm3QyGErxHGQzE+8dab/2IBD&#10;YWkhK7PsQ60PbFhfU1ulV/C/8cfty6r0FA6tcSQSmBgRI55Iirpu+eLcHG2mWpr2Zwch+fWWl11h&#10;4sBJzrf2v3q867muES3m+daK+ifuXQVFoDf0jFc7GRjJr/74yss9rtpM2brZFbbJwYaavAXzZuMo&#10;pWNgorFj7Mvbj8+OjqsyBCtX3evwpX53rKlaJUTYHEbQL0Tdm9as4DDZpflaWKMb6i8CfeJAePSX&#10;g81TFs8jc7QPblhBv4qZOLTs7ejqiSI0hMKORGJvnGw/PWkvUmg4Cb+OF68syBNy2CNG658vDA3E&#10;I8UcwRcXlZdlqauLMy4H4YA2GacswxYfNLybMDseeeGtZzcv29/lmAhGObgd/NQiVMQZQgw0JEsZ&#10;YyKstQsbcvUKELFdBg1P4slEcrxjIhKI2OwTaIBx5LOnOfVMfX6GDwniHHTh6nmqbKUILiECTrfl&#10;vSQGIRD4L0YAdXr8PA4L0gi3sWfFdMgkAXLvYxfPb3ppO4LIzn7zIfAV/ERxdnv8Hb0jRzvGT5pd&#10;bAZ1kU4zJ1cm4TOL8rOveF+QZsGzdw2Z3jk3+lxH48/mln/+3pX82xHuuonHbGnr8MfIBzrHXmjr&#10;+Gx53coqdUmuDiRcV2R7kLKBiFrP8Pj+5t6Do9EsXmKOlHXn8vkQRrqJW1/nJZDsgAhTx5D5F68d&#10;yJXzHrtrcdDvysvKZHNusj/gle6LQz4O/JP2HTz+wu4LXG3+lqHhldmCn29aW2xQgC3FRyN8EO3Y&#10;c6r3z40W08BZXWRqy4u/g+pI4FEms62rbxT8QWNk1lsHjnxlQ8Pvdpzc1e8oF7JEAtnwlFXOod3X&#10;UA422eV5aWsDqJ1zOJxKpRy0RNfPAsEBy+7yXOwz3/PDXzzz5COP3lXv87gzMm4m3TmDxqTZOWh0&#10;/uXQ8Z0t9r88tPrhNRVMGgWkY+83lHJ5QztOtD935Dgtib3wjccMWmV792AkjpHpzP6Jyd3dI3v7&#10;7EiKtCKLx6dJHlhUwGVBxSpWXqgHXTb4dXxIZvTRVQCb16bu8Z+/fUJAZ352bZ1ewcrQKMEr7Rrv&#10;CbhWTdl84yb34Pj4M+da+hxRhMGWk+h6NMnAIsvqZ52fCO/p7/7t2uINC+aoZMIPcUooXWztHACB&#10;1M7T/Tva2s+MG70UeiUNDSYplTLaLz5z9/8++8aWMe+dSuXiyvx1c8vUUl66lBLiZ+9rmQKti7ov&#10;9iSxlLnP7L3gNXnN7h1u+SKZtiyjcFUBlUfVlmrBKTyFQ9eh25ZMv87PDnEagQCBwH86Aujsb70l&#10;wmOVAv896+9IZ69IOFTn3uJTnTx9/umtx8WyTGvM+6n5YCmkLsrPusUxr/NyyEIAZ/rts6+MJiRm&#10;r8+Hsn+8tjhHIy3MhhTJewd8owWG9OaxrosTjlkZXIOQMa8qrzBff3tiAtc50SudBuzN5Q0eaBp9&#10;+PmDpRmi+4pEn7tvFZf9T/tKKPs/cq59/3DA6wORtJMbHHlgxfK71i6FEvx/WUdepzf07omO/e1j&#10;O0edW+6r3bRy9i088T8vhXY1B441vrL/SFRS3mE0frW+yDgxrJfynnxwA4t5hXr199/U4gofOt/8&#10;h72n7ylT37NmjSHjA01CIEEJVqV/ffZvS1etUctlHnewp7dv98XTA4jSbMOzKWGMRMaFomiKqsG8&#10;aGB087qNbEgyIkAvIKMEPXLBJ/X9vfqu8Ljv7Nz3auOkSCA42db6ndWVTzy46YZKDSKxRPewpX3I&#10;erx3yhHF7ygSVmcpq8pyrlHINmF2f+XPe/abbfflar97/6LLRXmRaLKjdwhK00bGRmRiKZklfmpH&#10;46nO8SW1JRx4EGfrktrKorTMSKhVyaAJH3iyX5EGjRttP3xhrzlJpcRjX1xdWZit1X2wnfDVFn3C&#10;aB01ORI4yW61xSiCJ948OFcpTZBYmkhftkF/eNA/p6B4XaW4IEunVV/BJQviVZ19Y4F4ateZPlco&#10;fshkmZuZ5fZ5/Aj9oSy8JF+96+xgKMUms/iRyfNr5s+5+47lHw59QR4yidtMNvukA8z4gQEzg8zG&#10;N84rCjXkMNKMXZyzYO6ilQtFMhFRT3dbPrnEIAQC/w0IoCeah10e39OHzp23Jzdm4Pls+lc/9zCH&#10;xYTGGzcRZ3J5/McuXtj02jtfnb/0u/ev4zBvMAdwmyAPhkAgTBoZNz38210uepyZoD99b31JXubE&#10;2DjKEB5p6vnJybOfLtB/5dGNedN+B/9uR3vfuDcQ/uvOE3GG8NNLqwt04skpq8UTfG5/a7PDVkry&#10;k5iyV77/kETEh8Zk1/7G/wk9GhR8H7ow+tThSyu11Lsb5uUblDch1oHwmMPlHhizjNqj7zZ37DV7&#10;787iPzR/Tm6GLFcnTSRTIDmDINN1PoLJ6vzsX17bY493/s9DhXrFh/RqiXgcxPmXh4LBYcJWm+2Z&#10;Z55dtno1OKbubexuciSqczjDdl/HRBQhU1aUcPhsXglPrOQkcrL15fl6OsidpnNa8PhQBPp+egqh&#10;EZvLf+BM21cPnP3p4tlPblh07SwqhF3BUMDuDu2/MPzOmTNH+8Z+e8+KT9+zBCIu6TYy10HbTRZb&#10;76jtb/vOHfLZ71Pp752XPasOUrcfbo5rNDuGRo0kGhuMGHZeaD095eoewXK1aI1K5B8bXlZdUFVR&#10;VlZomCnoA6/5y4qutMU5hr1ztPehZ7YsLNI895XNBrXwhlSAcPnF1t4UThqcsJ+YMopI3Le6pyRk&#10;T39SvDon5+tLc8GGgDzd24dG/WjUCoc16ukfO9859reBJJtGsmH+7y8scptNL50c5af8cX9nQKgp&#10;4skbSnPXLJ6lkArSFppXwc1hcqRCmHfS27SvaWjHCCTmuNk83RydxCASaUVSTVqVeJ2vGXEagQCB&#10;wH8hAu9pldy+yIlzzW+f68aZ0lAoQKcyilm2TXeuL8zTXWeJD+QFjlwa/cv+c/1+2xcqC7/6KHTz&#10;+EQC3ZArgQYnl2uV4Q89/SPeQGhm34L4Afjybdu9i8mihYJhq8NBZ0sj7IxLDG2ZTnhp1IqIeHke&#10;hyg8INOWf3rlHCoZ/Yce9ib2+tv9wkBTOBI65QjIhByY1V8Odlv9oTY2r5RH7QyHkSheHTJxIqMk&#10;52SKRFUrlVQqfeP6u/kcDiRWpvu6pIMfUD4GpoUzzYOn27Z8gvEms933w5cOQI3UbB1/45LK3MwP&#10;2P9cDR2I6jld3gPHTuzrsI5EWVxS/Ktras+ePb64fv78mtJbeW3sruCe4+ee2NeyRi39/Kp5i2vz&#10;rrQHf2BeyWQCXJ0Aqmgk2t07VFCQ7wuEB8ZMNAZzcKjz6MXue9fesb9zZMQyLKcKXHHKp1bUsWj4&#10;tnd35GfraqtnxyOhDJU0M0N1uSkIeFM99vNXRGLN/fOyoKmiQQck8gNHWufU1LZlx/ZJNDOC4eBZ&#10;vyKLVFtkqKysuAnhucXu2Xv01O8Pnehxme8rqPz+Z+7Py9JeA3mT1TVucgyPDG0/eXH5gqWDjsib&#10;bT2zVfIvrq0zjvefPnnyofs2s1lsaJPMhkaA00dzW+/f3jnYHWeXycX3LiqvLdax0i0Rr4PNvW8e&#10;8DpGIklobfTcS2/auMpxQZ6ZRlssZkuwlIBC2ljOZ9CYcA6Xw/B4fdDDJk1lEZxBp7UM2L/cOMHH&#10;hzGmLoDz050TBf58b0wYQRhqQ9xywY0G1SkwckcXF+XmZ2Zr5dzMjKuagaUiqZGO0XAo9PbO7RnB&#10;DBbO9McCcHHB6lyvx6PI1OCUZG5pDvXjApm3+5NPjEcgQCDwb43AB2Td00oRtG/U+s6hkyfH/eec&#10;ge8vKlhUUlKSJRULrmoRCTmj4xcvfmHn0buLFn1mZTGPQcpQy69tDpk2Vk7bNKd397QX7/v0sEAR&#10;nB5fV+8wzCSNHEpGaBwEBVvLtBgXqtsOnWkfiITg2z1MPd0dF0Xe6h1DfBB/SA8GFn8Ii/qAXo6z&#10;qNQEyQoW45Z2EhozSxckRIo/rirefub8vl53drA/Fg03LFi6dmEVqFn/fZYInplBp4LQ9fEXdtbh&#10;JKO2iM+nlItYGJ3bPDkl8Y9RErY4XSdiC4RcJrDGAZu7xeZJe9WkD2jHhq4tlYEmHagS4BVLIXVq&#10;6ZwCPfj5TPMoaDlDRVOR8vwMCLkFQmE4SyETF+RkXkYAIj3TDtpQwZ5eHXCRvnZcBwRMUHC0+2Tn&#10;xpe2/3xJ4YbFi3Mzr7xRzfgCtPcMbDkxdM4yxaUy1DLBfTVF88C3iUWHV+Imqv+uuHAX2wdCkcQz&#10;pyx1SnRerkQl5eVk/9OX/IbWGuyUIEU1Xc+PW+2gxbGgFOaQ0XakY9gWDZ0d9YDFoi6DWa2RzcuU&#10;VGbnAxSkRPCVN7b1eNEWamqBkPTtuzfOAtMjoB0oarK6h03eUbvjsddfR8Z7fv3w5+9atSBDAdqd&#10;tHfnrRxTJtPBxp7fXuhQxePf3rx2fl0xrNs1B8ShXy98iEDXNWVxDBud8RRp27kBv9e5bdSLkAKr&#10;CtTLMjUr62s8vgCeCDdfav37jkPUjJJJerRKIllbXvbInfOmv5tc9YAP8sxHeHTCPG4B9RG7f3Ly&#10;3Mjo3oHJGEJbkZWxvLg4Ry1+el/jXksESXkRsrDaM/r1jbPAW+uN472fv28tRLBgEAjeQTYTRxIo&#10;Dm8vmLtRyGxB34hx/6C9A+Nk86RJx0g0YEGn7H4O2h2n1HCRx+fXrZpbqBCz4TNwNeUZxM9Q8J4n&#10;kx1TjomBqZPbTztHbcgxGkWHGRbpcxbkyHNk4XhYZVApdIrb+HLeyioT1xIIEAj8XyFw5Qo4+A0F&#10;/sLHG1vePNMfZypSYdvqilyVkFqRm8HlsMUifnpbBguAgYmBCdOLp8aGXNbf3jNvyZxK9nQkCQyO&#10;Z6IaMw1SunoH3x/ZQBn8Qwf2Dg10QkIEfmEV1zTMratNTe9GcNqe5vGO0VEWMt1pbrrxA86TIsww&#10;ikVhs4EfQGMUmtcHrTag+hjuANfdv2aFUCBI921N99DFpQIOdOyCv4/F43987fDrRw+iIs3mmtIN&#10;CwrBqLqnb/jNI+3j3siOAeMXypWfuWd5lu66YiH/shXy+YL7z7bc92bjWjV/dr52w+LaGfHNkbOt&#10;q559m0eWSt1T371vyf2b10LSwOEO9I2a0vBOt8eFrWn30WNGm21GCAx4xegMP5s3jRzgw6PiUsxr&#10;zBLR/9A5hbgjaQKqkm5/aDGXSU1H11DSnovDzqlWsncCQcjxaKymbs6cOfVYLIynL4dFx5RyWZZe&#10;O4N2eolRlDqdPensHfnZS7suROhfmp1dW6gvzdPx2O8lg6x2z+FjJ/d0WFN0yUVLT62ItCCv+MnN&#10;ayE7+z5h7m0GGKI733/10Lvd3XLn0Fu/+EFJcf5N3ABSSPCAH+X9iRTicLgGx600OmN4dHTXydMU&#10;YWaIqcCR0PCYddAfqhQL+DxKwDveTjGsFtOWFeYUF+if333i9b4BLYJ9e3lhVUFOdVX5dC/F23ZM&#10;mL1ffeHYjlPdv36odsPSWXooi7uRAx4KXFI7ByZDkdDWfQehY1tVadmhlr7WifEpMnUOHUXiXrKl&#10;DaPpu/jCHy2fv76hVi1hA8+7fBPg2FNmy8DweHlJntXhGreGjM7I6bYuW4oOeqehiXE8YNy0ehmH&#10;ySrN1U6HphCjyd4/PLntdMdeY0DBCgf86MJMjRulfGX9wtp8+TUIXzQa27b9gF+1IIwHvn7kbEUq&#10;ToU8nt8Yp9AuMRRzqQkNnyEgo/etaagxCJjQl/KaB3xzs4Co3ugmpyhndp3iBQWBZNAz4BZgoqKH&#10;DKdNF1euWlFaVQLCcPh+Rr5KYeCNgE2cSyBAIPCfhMDHmAWkQxMo0jti/tPLb//VGp7PYwko8cdW&#10;rpZyqUcvtrzQ2plAOTJh7hPl0i/ctwh+3aQJVnPv283dVJCYQKNcEsnuCxzrGUJmvuPCho3TEJly&#10;s0RCSgeK0nt7DIvcM7daJAAKBFkk2HoRuYCZn6UG0jMD5PT37ff/poNB3tunZ0644hfHY8dPP7dt&#10;5yVcTTYOv/6DT9XVVF5eFgjGwNE3avvz3pPPtw5tf2zN4ppCHjddBvh/e0CE5uCZzu+8fbgPoezc&#10;vGBeZQFout+/T7d2DQWjSeh7f2rC+Fht4RceXEenf1jyDN+Ap3nM5YeBwNsH0Ut/N8e7YEcMR6Gs&#10;DL5ag0dReqEh/UcmWV3BXQPDFH8YSfc3Q2JoavukCUEjSDCeNsbBMI5CtjYzYzpIleayKIl2/+wy&#10;AA+0O6/uOtbrJkdT6AAeXaNgPzyviCtSTVicfztxesDpr9dnLFDz1i2bp1X9i/RhQP4sDveXnn1j&#10;e3/7H1ZueHzjkhu12Hb7/NBuBSRK134xYrE45IzSUU0y2eb0Qp1857DtpS1vsJhCnzJnjKXx+wKI&#10;CK1whlmkQaov/pfvfxlsqds6ezI18kytZtr/+nolWdeeicli7x+1vnl+6OCk/UeLyh5YVcWgf1i9&#10;dD0v+bSUCmIuJNArgQYLbCpPNfVTZSLwGz85PK7lkCcRVaaYVioQbKjU0CkMnMZJphLbmzr29Q1M&#10;Tkw8tbpBmaG2O8OzSwwV+SpQX4HTfbpFHxSgXampHLSe3HKo6aWzvXw6c6THUmlAcYnS6kfXVWSs&#10;rCv0eT0FOTpweP/IzNO/Qc43NT/82zfIUg2Jn8mJmklkOgnjYj53khQMSDRDZMFyVnBzbdlds3N6&#10;Bycr001aPgbqJATX4fcQCbVP2YE8BfoCrefa2k91NixaQGLgRrptzppaXa5OppSRb9OqXc+KEOcQ&#10;CBAI/B8icAWqBAXYsMcEAoGu7r60ipMhNegUf3xjz5muLlzAjkcYLXwVEvYjTGlVaIwdDpKoLA6P&#10;n2vIopEpDl/oxYMn1hfxOUw6hsPvHLzEoF88p+a9IASUFeG4mMvOz1L+IyqRbsX6sYKSGwLI6Q0f&#10;vth3/7NbVuVnfnpBaU6GpKCw4IojuH2hzoGxPef6L1ksS3L0X9rcwOfetlYYNzRnhyfU0Teyp2l8&#10;2BPlJLzf2LyoqvSq/uOgnf/eL59/acr7pTnzHl1VkaUW3d7gTCzxTykY0MdDJy++dejcg3csg7ow&#10;CLFMTpm2HT8DyhISDouZzop46cokPUolxWkkitPPJ/mM8VhsjKuwJFkIA/whY6Upi0SkeO6z6y1Q&#10;1BS04NPpV5VCbtDr4E27mnnPDQF4jZNBOn3gVNNvDndnCTifWVG2eHbJ9dsBfHRYYKJpJ/uPJMyS&#10;iTjQRrPVmcJQNlfwpb8c2NLZX68gGZQiki+GhhwnR40jqrIaPETmoBzgL0lei8MtYLKgfS+KYr9+&#10;cE2OVtzaNRL2O3RaTaYu41ZcmkDo8+qWXU/8/sCKlXO+tqJqTnkWi/nPOsqbAhZ8HBJUCg24SWvv&#10;xNPPvmwxukLqkhZ1BjI2hLBTCFmFOKKryONffGwticrkU1NlxQUMsBu/kcNodu0727GrqX+Wlrxp&#10;+eKm9v6dl8Y4Et3rIwOP5Cjvq6+gYjEahVReUshK66je+zIAdp12m+NU08CeDrM9HJnwOeUcPgVP&#10;kAIjVKYKnxiPkQK+giUFTNFWk+kvDZkF+VUGOVur5F3/1JLhlKnH1Nve29bYCr1YrM/ZNAsVmZkG&#10;yQJJbm6uJWbOMGjUun9pG+zrnzxxJoEAgcCtI4C2dfW7XJ60LIDGL8vTgurzjSONo56YL+o/0tuC&#10;wFdlad0dhtzRoFXp6IuHYnaOwc9M/HXDilQS+fQbe/kRh8w5GnJ5d217BSRKLre3q6sL+uZyuBzY&#10;SWF+6RYp/6rqEti6D504v+rtMwtk4q8tqa2vhJa0H0994Dv9kRNn/7DvDC40PDknS8ggV5beTMeV&#10;m1uMtNd2v/EPe/aftaWeLNR9/v5loFX62GZzbrfbH0qc6bY8tPfsWqbje/fdDT3Rbm4C13NVPBaF&#10;TNPlM9P+kO+/LN0xFyRN6KXW3ke/9TTPkNGUQjblFj+8oG73yWN/HY/PjtrYbEQjzbLFIpOYs2dg&#10;CFiFWKFYqskGQfqDc0vnVxfDtmp3egeHRoBVZ6gUhnSO73ayqCmr6xcv73ptOPDVWbkPLK/K1qb9&#10;o2/i8Hg8bDY0pHkvzgSkz2p19A+N7z12wYVwOsPxzoDtixUrVpdLGJSURibUqaUYnq5E6OzsiuDs&#10;l4+3NfY3ZpJkv//2oyIhf8LqDkVi8EE53BvH8divG3chDqteqa3P1D+4oFKfkTE+ZURiQW2GSpeh&#10;BvJ0/f2h7TZr39BkiiH+9bvHyBHHbz6zOT/nVg07jMap4QkrmS1+5vW3TppGi7OLSzT5d9cWDLuD&#10;T24/Jgu7l6rJK+rntvTa71xYTUdTpfmZoD+7oYAZhJdwlPTqgbOffmXH8xsX37N2CTQuPHup4+1z&#10;QxOJ0IELEwiPtF5rWF6mzc0QZyoFGrXi8oclnURzBvZc7P37xR6TN5Lp6kdYvASbTIlT6VGop8Ng&#10;KjyJ6CRVu5ji/fSaWRAvrCv6pyvmx74M8IsCTC+xJDbaNRoPxfftPCgNiWkJRsvuNtFc0YJNcw25&#10;Wf6EP0lNFJUV0j6ZopaPnSRxAoEAgcAngQCa86nfFnBpu6d8CI31ldkV9kAoFTTh8WiBTgm20el+&#10;cBR6hoR98uTJp17b2cuSfXP+nAdX1xVmp79CdQ1ObTt4etifuGgM/viO8tK8nOKsm9yBbvHZ7K5A&#10;9+DgttNDPC5v9ZzikiyZgHtjX6OBspw43/n5Z7cMTYW/vXHhsroyMTNWXFx0ixO72uVp9TS0Ju0f&#10;eXbv8RdPTv5ofdVXH17LZtJvVN7b0jP2xuFLv+uy/3RW5hfvXcjj3kZDyBt4dKjr3n/y0lO7j1x0&#10;hu81ZDyyYs6cykKoZXO6PAfP9rx6qt8WBGPAM3/40RcWLl3VOTQJiapxo3HniVYGjRQki3l0ikYh&#10;HRof29pmWmAQmGJ4hZqZRGjf3dRQkq2CMGdn32jAbc7QaAwGPeyIYDj0nur/BuaYFlrZ3cHdp9s+&#10;/e7ZX9Tnbly2IOumCBPwnknjlDecjKHx3cc7j3Y7miZHoNU0Eow9s3FWXWVZsUEGQvUrTm3KbPvp&#10;SwdaXeEfrp9VlKXT/cNbKL0FQ3PDUUsygQ2NTuw705Jii4fMzm7TJMRdNTpFkYi3przk0XWzwMQc&#10;DBvlQmZmpg5mMm2MdK3M8eSU5UevHHElEp9Zs6S+RA19Qm4Es/S54Izg9IQ9wejnngHxsx+qBdZr&#10;REsr8lYvrFXL+PA9CEvhLX3GtiHzs0cvrczi7O7p62FrMId/aRYvk8N5fPWSiNes1SghiHidt4ZM&#10;b2Pr0I+2HBAxOU8uK5MpFJCgl3CZ/eO2lo724x2TNHX+1v7+cDJ8pyprRbGsLE9fZpBCsA/YJCT9&#10;rUCYznQ/d/JSwtosSoVQQWmKp0omHLFk5M66Rd3dPcaB8125d/ppvr/OriqEftspf0Wh7qM+C9ee&#10;LeQoyQgZPJwmWiZPbD8ZcAbsOwPhUEomo8qWK3IWZ2dmZ4YowawyA6T8yJ+cKO86MSVOIxAgELgF&#10;BNBTF7vm1RR3Dk6hqQS0s5qRY4N05XI0CJqYHm4afa3RlM+PrKzRlxXm8t7XsD1tvYLjII94Zc+h&#10;346GvlasXV2qEfFZJYUF1y6QuYU5f+BS+EZ+9Gz7xr++GQhPbP/cF5bPr7tc5HwTt3A4PaBhOtg+&#10;/tTBc2LE8cJnH83VKQpzr/dX/PXcEaRE7T3DbxxpGvBbMRL/84tqhUy0ssjAYt8kywHrhPaByVf3&#10;nBrwIp9pyM/XSvNzMq8//HA9c77aOTa7s3fUPOn0vtnsIAXtS0vUs4uzivP0H+qCbLHaf/Xqvmf6&#10;vL9cWHrf0mK5VDhjcQQhBMiiwEZrs9vVapXd5RuadFUWZPSPTr2+a7/VE+Roi5UiXSoR/cXZ44iz&#10;CZHn3KMrj8WxukzBhoZavUYKQZ327oFYyF9VXkJnMIAMXQ+Lutgx9LfDR1ot4afWzMvVKbOzrmt9&#10;gTE4XF4uh3PgXPdXd2xN4swf3rUKIhOtTYOr5+YwyRgpFa2urvrYgn9gfjsPnPjNwbYgV/b2owuL&#10;c/9pjnoZZ0AGPlYdHR1xjEJisCGcY3PYz4wEDNlFKEb51Yn9CC98j7oiFEmuLM18/M45EJAbGByE&#10;VGZlGaQX3zN/ujwafKYtDu/WUxdP9Ls/uyifTSXVVRaCpP7aSx9PpGyuwJ6TrdvbR9l8pYjFqpZE&#10;Vy+o8XpcuQYtGHp96HL4JDa2Df5y5+n2iclagfgLDywbN06e6jbfuWju+j89g7CEf1hWv2JeNXTl&#10;S8WDleUlH6sbm7I4dx+9sK3DPWIzZyl498wpu2N+iVLCS0ueEMRk8wxN2P6+88BrThyRqO4V8kk4&#10;NEWJbFxcBen/khy11e785Uvbh0N4yBdi2XvJVMh5SoUZ+f5UqH+sJVc1nxx0T03090rzEXbyUyr2&#10;XQ2LCrRyLXTevfEDok3AnNo7OpgYk5agHnz3KCVAYSUZbRdaS+aWCEXimrVVftwvM0gVCgWJdju1&#10;/Dc+WeIKAgECgRtG4GNk3R39k39+c+/zTY5vrCz63pNglXTVX6+wS/WMOvqGhr+zpxVaO31vSdGX&#10;H1wh4DI/Ua10a9/k64fOv9Xn+OvGyjxDZkHW7allgy+13UOWtw8ef+pcD4LKz31zeW1p3q1oR2aW&#10;BUhSR//Yy3vO/3k4sCGDV5PB+ty9q6DvxA0v2pUugO3jwJmuX28/ccoR/tnSii/cvej/Z+8rwKO6&#10;trbHfSbu7u5OQgRCILi7tkC9pe5e6l7qQHF3SJCEQALE3W2iIxmfybj/a0IvpRCSSQjt/e7PeXrv&#10;08I+++yz9p6z117rXe9LAdq+sQapzB4KkGtXtfR9fTT/aFfPPK+AdF/bTUunkAi4ez0QHOqca81z&#10;fzyHMPA+nTXl6eXTyCNS1wyB002gcZMArNHYSOcqITVj0J2+XDYgUQNqXa5FauQiGxv7TqGinMWZ&#10;4uVkT6WqNPJEP/foYD8oRoBjvF7c5+rs4O3tYzCYeArwuL+t3uMXry/+6XCsk/3O59cCo/ywrw6p&#10;xprqKhWC3DqgO1/V3CrkWkHYB0WMdLFYNi0uIdzPBLQyGm5PmMLRArJO4IiM7K2C43W6qOHDU+Ur&#10;ItyXTosYtQwTjAChO0DeA5dDA50rV8hOXioTqvRqo4GMpwCvWKdIAjFJaxrFmYZflBpHAm5SUGRz&#10;sADkE9xy890PnClctT8fgdX+NDtj89KsW4pst797T09vN5PXzpYer25uFkoCaG4LIh3nZMQ6A8cj&#10;ZvTCBxZPeqqo6qkzVbsXJ6yaOQmMoFDrWro5da30o6WdGaE+31wr4kok68NCFk+BQkk3N3vqyMzm&#10;Kq3x7MVrpU3dX7eyIyiIzYnBczMSXZ3/jF5D2LKjT9hEZ52v7cvp7lJTHBBoMkLU8eGMoM1zZ9hZ&#10;0ICB87GP913TaHxwRp6As3/LI2HBfqcul+270lQollOUkgi8EqdT8y0tG1yi5hORW6YnxQc6gmUg&#10;Wmf2r+HOhuA2ATDcqEP0VPUUHyuRS+XcUwKEEEnJJpEdSL5pPj7e3mRPkrWTtYn57H7ECMc9xIc3&#10;PrTAQwuMxQL3dJXg136tunPqjmPHV0y3p1mF+znSaFRzehaIpM1d7F9OXyzUeK5wx6/ODA7zdTE5&#10;TBO3bUMoSySWXiit2XKhNtXa+pX5CYlREy8wB/Gyhta+QbniZGVXI0vwwcK4pKhgcyxwdxtTJKmZ&#10;vjvn6rbigjdmr1g3I8nbxQZSSOPIIo0WCdA1tvftunTtGkO6zN/pqVWzgNNvfGMe7i6jSqWpb+4Y&#10;VGhO1gzUM7tnhwQsSgv1dLaD0jlz3LKqmkaZRr+zpJnP7Hp6elpGShzhLnbpkUcLeVITdxEazeVy&#10;W1rbnJ1dqJb2fLG0vrXz7I06wEcnhATFRYR3sMQbD19EtBah4ibNdwlBy9hwkF87PWZyTDAeC1Vd&#10;uuaWtsbmzl+PXUYhFXLrsNXp0fMmB/t6mDZgELuDYq66FlBu1R4rqPo1/8Scycs2z0gsKi2bGh9M&#10;QGpcHW09PT1vJwO7NWZwaNra2i0tLaytrUcNL8FdLI7o1OXSp86c/2pa6oJpSV7uY4AGmwjHAT2j&#10;07I5PBSGABf8xk7nXytqG1iXnUbnCJ/841eEs/VSWy+lEpsabL8kKwV4NLa8+HozW95J1LycNX3B&#10;1HRvNweTE683sSv1sIXtXX2PnbmGIJHmePpm+1lH+zuH+XuNQ315/6mCl8+eemdGdnZKosd/4jQw&#10;YD5f0MUWtXb1nm/gyGjUJs5AioXl49MinR3t2cz+2IiAYeHnMOMNrT1lTYz3zxayUKgF9k7PLkxI&#10;iPSFlJlELLawtIRXUChV9Y1tBiylubM7v4N7uJURRSU+PS3O28X2wL7dCxYsau1ll3AVRIT4sSnw&#10;O/YbgEswqNQhD14t3tFx3VdlZe8WrVFI2mjYDCsbR6rF/DD3IA870Ju7T7ovvVav0Woa65psUDat&#10;Da2tpa2+uABeG4ePElp4WmFpyNQ5qYMGiYOvvZOj00Magon7WD3s6aEFJtICw7hKcNC5WlL/1t5L&#10;xerBa08uTYkdD164ub1XqIDKc+FnF9szPYketvglWUk2luPMMd16Y4i9A7H4F38cKejshCP0ts3z&#10;YsN8HjRqXDSofP3bA79W1L4xc9qKKWH+3h6wTQ57Ir97ZmDAQH30wfbzP7cPfJzilxrhGRXsO1S/&#10;8wAvQPPUtHS9uusSwqDdMislLSGUdt8OE/BXnbtS8/nBsyVSdayb+8owz81L0sik8fhhwKn9wpff&#10;7y9q/HjtrBceWY6foIprUzoPgRgK55hsW9nQrdADeyEWKBDPFDcSCZiOARHWqLG0cbTGI3fV9gEL&#10;TypAbcQMrd66m0i2Iqg3TQqO8Pc+UVDOFiuvM1rZKvWGkKhH5kyKD/WEGAM46OMrUDDxJo50TjCW&#10;1LZ/cqSMrtAffWZW8H2j/SBxBkhq+BVXNLPkKsXJi2VCjREsIQWeMZlUDygxodhVq+og0Ghk3HPp&#10;MYEeLscvX20Y6C1iShd4+T6zKMPHzcHFnnafPysGk308r3zL5davZycuSAnzdLG+fcXDIIGisoE+&#10;UNPY+t7lDrZchNDI14QErsyMppDJUX62AO+5Q58O4qa5N2qsaFYF5X3vlBcvpiE+fWaDj8cwfKcK&#10;la6Jzqlqan9iz1UEEhvubhfvZmuNRzyzYtrrn/10oo8+LdBndmzy7MlRjrYU8IzrQICvuX17fm3Z&#10;4KAF2s7ZoMdYUhosSIloYwRevTIrOdZEUD4Bv9mbwHAsGitlyPo6+ypzapBSY8P2JrtJdkQaEWNP&#10;8prslDAj3srVUqvWYkDmeIyU6A/wm/Kw64cW+P/bAne6SnWNbQcvlX3eNHBseWqgp0uw3zBAijFZ&#10;TCiWfb6voEVjUMkEjyWGR4d40tvbYqPDLCxMPJZjukQS2Sc7zp3lqV0MwqneDk+tnPuPoZiFInFj&#10;c3tOSWsVS22gWac7oJ5dORVIBkcYP0AlmjoHcisaSkTGbB+vpZN9Ajz/Ucx7XVPnvos3cvhGa7Xi&#10;5cwgfy/noMAxx960Wl1NI12qRR8vbeFqMI8mugCxJPAHUu+CqoxpKkHY5FJhxTs5OYsjgjfMnhNg&#10;kpB7gBeQbkPci8fjtbZ3EogUBycXJk8G/u72w2dbOukEipOOYMWgIXtIrggN2kfOshLxCCq5DUnz&#10;48cvshj9lhZUDw8PyLKNIzAK0dnjx08sWrRwZGwQkyN59qu9lwbEn81M2DA/fWT9uDFZypS2A+gh&#10;Cs1is0GLzdfHCzgyPvv5IEM0KLZxb8JaIiiuPspOO0bLoFzz/qaFafHBIC0IjswIYr1mDgBYIqsa&#10;On7OqzzU1f/15LB5UxI9hpMc6e1n9jNYHSzZhbJ6hJUvXYmwHWynEgnTEmMD3ax1clFYkJed7V/a&#10;uhBYbOoZ+HzfJbZS8868+ITIIOKQgN0dFxwYyiurEGhiUzc/t7T2altTdMIkeVcPWsABQd1+DM3O&#10;hfJo+rTZKWFAmA739vb29w1IAT13KD9/R1mDl4UbgUTjEC35WOIcsnpOgF2Yn1tEqB+RMAE+082h&#10;mqKXGm1TbbOXixeHwak4WotToXFSjG+CX0lDiVeSV8yUaHov3dnTydnFGWpMzTT7w2YPLfDQAhNu&#10;gb9cJTiGXimtn/r5vhQv/09WJKXETVjxF3x2ITVwrbI54/NDGBpRJ5C9lh71yqOzrGijV/LffOGh&#10;Ajf6kaK2Vp7gxTnJqTGBcCD+Z5DLt1sc0DOiQXV+aeOhqzWDOv2T06OnJkXRSHdWYwHU6WJR48Zd&#10;F9lCTZYf9aMN2XGh91unPb6JhwELxNKLxU1rduR6kvXHXn88JuSeAmF37TRGYFP8aGfOz1UdCKLN&#10;V1nBj0EYaRgawPENbWhaubzc6/XfX2esiHB+fHEqVI2NwxcZ9+MHOPyXPvy+vXdA7xzcIWUu9g9Z&#10;MT3pclX7jzUdAVgNRatDkWg2ZHytQEPCaj1oFunBzvGRgRE+zlCoCHydGjUoy2JHFdgDN6W6uiYs&#10;LHTUfByzv//THaeqlbaWKO0Xj2Tc/yllWMuwWczWNvovx/OOc3kzPaNeWj6jmynYcuqKJ5VEQWFp&#10;CF0/guhKRNrjjMsyY6hkWmSAE+gkAk/7qDyc95oICNscyb36Zm5Zkq3DxlkJk6JMGoXDNTaCR4tG&#10;Y6Dg/1xR1a/Xr9cKWAgLAFTp9mTZioWDUFA5LTXOxtoKOaS3A9+rfWeuvlLYmUaRb9202sftL1/q&#10;7s6VSmV9Y4tMjz15o0NtQHYz2RBytDIOMDVUb7IuyMnh9Q2LvV2hZ9OlUmuhzKW2tbOotQeedY2t&#10;JlqherVkpUr5qLPl2mnxscFANT4KKH4cyxJSdeDRSvtlYoa4s7WzbEcZCoclOhGQgwZaiFXcjGgX&#10;fxeqI1Wj1+AAFPgw4DQOEz+85aEFxmuBP10lvlD8ycGrX9e2fRDr++zKmebQEY3jiQ1NbYA/vVrP&#10;/LjwRqI97onMzKnJ0YBrHoESEDb7/NKGp3f/0SEWfTh1/rMrZ9x/LmkcI7/jFkDMNHf2/XyqpE1L&#10;ynTCPLXsT+5KkAlrpDPy65itTN5jM6KtyLgQXxeQgrn/J95nDxcKqz46evCGCnFyxRJLMjkuzBv4&#10;JIftE465NTW1gzoc8NOcYvYEYayyAp3mTon3vUv29T6HdOt2Nlf84m9na8Tidd62i7ISxq3XZuZ4&#10;lEp1XWtvY0f3B4Wl9hbOEdbWGGH/sumJifGRAJTR6nS1bayfzl0tKT9owzYsXLNu6eL51Q0t+6/W&#10;MWUDxR0lz815aUmS89Wy9mu1ddkxgRGh4bYWeBoBAZVNsHnfTZ5uzqgg8nQz5gRnCtCJ+2DHmX1c&#10;ScWziwK9TFxK5vRgThuILvUy+U9/8N0Fnnx+fFiWp+3sjEQ3wEcbDYdOnD/VyG/q73VRDb7y3BM8&#10;ofhMRWs5p6GzXZc5NZsgF1ir+9YvnO1qR2P0d8fFRAHj9lhpPJkD/LPXm5+6XDyXqP/8mUf8vEaJ&#10;I/b2MXuZXAyBpjGgd1wo2FfPdydoVyW7N3UrbbHapTPSHWws/dzs9p+9caCu3dKI2LJgMhxIoKpu&#10;ZG8bYmwAqmPxpTlFtddamwdBLBep6xbqPZ1CQqjyeQk+AR4Onp5/htKHcHHGwxeKf87LY6ipNBJZ&#10;gaF0I4izaIZ5AVa+7i4gHePpPjGlJHfPYE9Xr4wvDwoLKD5S3Hi5+fLe4rRpSXgnrEAnipkW6eTj&#10;oEArIyMj0CC28hAYbs4P4GGbhxa4Dwsggdv6clnbDxfL03ztV2YlBnk7/gMn+8KS6p+O5hosAmhk&#10;AoPF2DQtcsqkCKAYuONFqluYB/NrLrW3LA93W5SZ7u91T8Hw+7CA6VZIM5nke4ffldCmOqzbpFTg&#10;UwtRMih9amztm/v6D2Qbp0A3pyx/C/iqnq6nX+hnpOHwQJGXmRofFxOh1twsbb7tMupgp4HGwzwR&#10;ymEgzXObqNZ9vtftt/MEkrY+zpErzT/cuLZ1SsjT61ZCFOcOXDmLO/jxb8d/LCpHuPms9XRaOSUs&#10;OSrgXhRBEzg2vlh+4Vr1J+dvNDPaaz5+IzLUdwI7v9kVbHscoSy3qGpvUaclBWNAIjODnOdNSXK3&#10;J0OB2B3ZMSit3/rHkR8bhV8ku764eSUSOaTvweW2tXd5+gbSKPjjeaX5jd1Hm+sRctvV8T5qnVGr&#10;VpLxhuVZiQGezu6O1sC/CjQIePzoyRpYBkBraWtra3KYMBiofgCOpaoWxs+nbmiMyg2Z8elxQWNi&#10;cbzbdCq1Dpiv/8grZsr0ViSHGTGeKzIj7qDSBvDQifzST85XPjk5MtTDKiosQCwSdjCEWLJNS0f3&#10;ReC34CkZKoWVEeNOxbjbUFbOmhIf5IIHAu8hBUBzLrBhH4v39q6LvVLlO3PikmOBdNssrBsILdfW&#10;N4Pb0tjZW9DGAtT5odKqpzMiKTZerOpib5/gsx0SjVYU50SbHOS3YlaiOWa/OWChVCuQSLd8+uuA&#10;1NBj6yHUqpOUbesyZ2SnxTjZWYBqgem3b9D19bEuXSuv65N3CFVSAlGGI7bp1Ah2bxwG+2hm1Mz0&#10;WAcb6lB+dsL82jvsqZQrmxta7RF2g0pJ87mWQcFg324Gw6U/ZEoA1doqZW6ykWTwCvciksyN05sz&#10;Xw/bPLTAQwvcsgAy6NUfW6oar338TErc8OofD8hYGqinhWizXH21smVXSZXOYLMhwTnA1SrA1wsO&#10;rACFzitveuxEOYrXt3V2wqY1C+FDBLGcvzsdMDTTZ9qkr3HvUZo+X8N9wsDjEYGwSQcDlGbPX7lK&#10;Z/Hv4siGp+kNeBuca6AnzXYInGuUqvWdIl2IHR60RdtECq1arGWXCYzkZgwVQSb4YqlOShUaLaJY&#10;xQrUem9LvIcFzqRXBypsNx0mJKqtrTrKySiTK9uZfOzfvSK1VhcX6J6SEA966lFBJiTpHV4WdGBS&#10;EzHCRm96q7tf2pTp/DM0/zdTQVNIFQEV3olTuV/sPK5xhGprt0medgvTQr09Tdq3MBfnyzs/za90&#10;QGnTfdzmAP7c2cTp94Bmf9huuYLB86X164+UfZEe+PjSKZT7g0PdegTURlW39O+6WLmD1Rlg1P+4&#10;ZmVShBdwWIJPOsLWBmxVZ69UPn4i/9GooA1ZSb4epkqx2y/gEWhobFXrDNERwQKJ4uN9l8VK6cHG&#10;IgTV/cWE7C5eP5HbsmJ2BpliDW4xSjMYG2XKwYErfK+cHTCwUyiUW3m6frZg/hufVgv03y+Z9uji&#10;qeODFff0D0A56tHSjl11Lcv9LN9ft8DHcyR+6l6W4NF3frjcIPnlmcmPrV54633B0QRyLKZA5WRv&#10;nVdc88PVonoh85nJawQS5dIYSnigH/BQIgw6J0d7cC9GDq0BzcTJC0UV7X09fN6jGTHBgT7ubq4j&#10;LzO1Wo3/j5IdpPMg1lPX2Ao6xr0CHZcpvNbZe7afk+6kiXNz/6OgPjvIY/Xc6XFhvqZTB+RJNSA4&#10;c1MGEWkSbBr6gcBvH96ourlLp5Zr9Mjvdh1nSFVJ8TNUKM0eoRbB7Y3x9/O3djCKelBaA0LQ72pH&#10;8nJzt7S0O3q5UqDHagf5SopeQQKGJIs2MXsyAWltQC2Id1syNxvI5O4f4zWyNYAuXKVRMRtZCKWh&#10;/HQZWk+qaKpCV1AdpxB85wSEhAc6+Nm3traFhAU/9Jz+yc/Xw2f9b1sA+d6vZ5ZMiQz2vV/49rjN&#10;BMie3ILiN/+4xNTLnWjW8VRcQnTQ6Wpmg4gfxClV01zQlk4OllQI+/z9EbCL67UYS4KVt6cV/k/m&#10;zGEGgeygtw7KpBA+MfkOt/lUwF/AkGuaNajFvh4EjAyFGpLvvf2CJxgRSrXuxSXTY4M94AsNDopI&#10;qmruEcUE2MGw88o6P9+fq5ZLaTb2Ic5EpEbJU5ObRBwMjrwlIzY6xItMwvu4gAzwX/3CNplf3rHt&#10;QqElzoS0HRrP3/52QCqtHGDw2dhEdxsqzlTHdNtl+q8QF2sCkYggO8Dnf+iN/j5kJFKi0nex+y00&#10;TCMScjp//bWpvdHYwROQkQiSrF/rHMNWqKlGeTiVrCKQjChc94CQaue447kFDpBSwv6jTtLt73Am&#10;r/TVfTkuzsEvZEdMSfAn4MfMLn2zN7XWUNvaW93cmd8iNmjlaaEesb5WzrbWIJli/loF8eAzRXWP&#10;HSv9frrfI4unw4Te615YHrD7NjQ2Q8IoIjTg/I2Gg9fL4M9O1zNtLe3S7S2UCDlCrZwaFRQXGR7h&#10;54w3I4VVX99Y28pYt//Y0rjJaycFB3rY+vh4mTl4BkcCxAFbcm/E2tmvnRwXG+wb6mVjDlockshn&#10;r9VvPnz9s7kpS6eAxzwMJWNfPwuEYsJDg+raWdvOXLraq/DHayeF2zX3qKww6uUzMmwsLYK8HCAv&#10;NCxCCwJpAlMcsWLd9svL4zzfXTM70HukNNY9SwiNCEiYcngCYFeq6eIcKe3nqcVGtLZPoU1xsPS1&#10;tnKjUa81dACuCUGxVRMQ3lRIaGIGBvp72AOAdb8mks/y8cZjIDSGnhvnuWRqBJB6NNAFCpnw69za&#10;swqDp1phrZGZiLb5nQqjTEcKsiXiXGkESzw4XngN2u4ai4WkKcVECDpibRnKCHc7W7RyeXZifJjf&#10;WPXvzJzWO5rptQZwAoX9AgVLJdXI8w8W9x/t8U/1LO0r8w70SZgR6+7lqsQoQ6NCMGNnaR/fkB7e&#10;9dAC/5MWGIWCchzvDGUvcBf4BBKJuKamLiom1tLCQiSR1rT0xYWBKoUBiniRKCwoMkG9PUem3lPZ&#10;KO4aoKiaUBZuApJjgxx043B2RGygsketlzvaedpbWw+R78FW/9f+Df8Jx8sga/TizCmg53VPVwmJ&#10;bG7rGZQIhz3KgxNjZ2vl7+N5mzNz1xsbAUM6jOonhLjyStuf2Hsg1cXmuflzokK9INwjGVR8s+f0&#10;L40lEKhZEzt585q5ZMow/AiQ7Bg2Vg9/KJEMSqUyxgD3zyjUHcMxIsJC/Egk0t3RppsNoQexVHWp&#10;vPlMdQsB4Lh3pP6QCMAhq7Tarv5uJBRnI6h1JCeExICyx4by+6gWOrSSZkckoIm0ZSkhoHcMGhrQ&#10;pau9hb+ns+ko39oL2SUiEWcKk5h8PFO87OY1VnqkkdcVoPgvFtWs/eHA1pUzADkHeF7z16HSFEPq&#10;lij0+6/XHLjR/OHciFUzZ7g5UAAvPO70yPGLZYt35U53tfxi46KwAHM9rZvaNbUNLXa2th7uTicK&#10;6o9XNvQLuMUceZp/vAVGtj7OA3RzobApNswXwk1Go4knCWbwZv5IIODb2NjCv/y2c8fZgspzSstI&#10;qurT9asykiNHiFsoVerqpi6pUrX1bIk9Gf/szKT4UJ+xSnbA6iqtbvn9YlGv0fKFRM9gH2ev/8B3&#10;7p6Im9kxULkDjvX8FgaSTD5QUvVqZligp9/hs1eeXpaNw1NCfFycHSyVKhWEc27Fh8A4pVVNu3LL&#10;fuerv5kUMC8l1Gu4+rhRph7GijTxOMBPGIQH8gsqP2sTIBwcUuWsIrAehhqlReEG+/ntdS+tW7pp&#10;xWxYA/0sbk9v/82RhIf4Q74bvh53pDj7mJyOPs53l+qquf3uKB1IfyPEHDRomHBkv7732JT0FDgp&#10;weHtwMXK/IYuEoGi1mv2VjcgXABcRmVK6eucXd9ePcXdyQaYVE3GH/fKM3/dD7VUK9St9W2WSIvW&#10;hraeagavR8A+z6bQiAGP+MXMjob0LthJiVeGRYY+DDiN0bQPm///boHxu0oqjWkfhmiNZFBe194H&#10;kWdI4vCEksP5hQidCo00cGSGQpFwRXSiGoNoZHa3N+kiPcj2FDySiI/1dsuM9AUUDxZPFvEZF07s&#10;46rQ/WgSAmP53vLpNhbEk1cb9pTcoIjFW+ZNevKJjYAZMOWd7gT9gBbvxLM4jroi4ECce63+x4LK&#10;fgX6zJa5UQHOt/thMNTG1s4jl0tv9Mj0UtEXT69MCDdLN2PU546pAQhj3PF9vim1Charaepd8cKH&#10;MrJHYrD9ZH+XxGA3oI0+1ci0UPSQpf0ebh46jENgbHJKuEcXS7S/vB2rFCmVOgMSUchhTQvxdaT5&#10;utDwLf1spKgZvF1YBDg0btWsaYATB64cFztLAIDDLgijhVzT/XDznLtS/c7eC/bW9k9ND542OWZk&#10;b8y0YbcyAMvyR1ETkUCcFuKRHOaJ1CliwwPGCkAe1s4V9V27c6/l9MpOPz8/3H8MRJG39waBUQ6P&#10;R+/nI/GWRt2gWq09UsosonfR9HKqk7dBp7KStJLw5NVzsyHi2NlUHxLoGRUVJlIqHGgWXf28hs7e&#10;fRfKM0M9Nq6adbcqCOzm18qbdp27vKuDH+rguG11OpCJg/TymJbN7Y3heHLsSt2KnefnOJDmh9ss&#10;WzJ/WL//9luGsmPG+qZW+BroESiuWHu0qHFvUdM7q4LtiZRzBRUuNlar5s2KD/cCcNhNvTZgLa9s&#10;7Hz7j6MFA7Lf5k1dszjDzDF30TtRZEp3T9+N8tpyJgpDdXHHCUgWtlmxfrDuwL8fUOM/O1le39fm&#10;pubrEUR/W+O6hXNig31IhGFOPsNaickd3Hfu6muX6iNt8SRFL4lAo9B8qCjpxsWz4kO9CUDUPkTB&#10;D5lwwJk1tbTVdvF/rG6vJUNpr3WIVONO0Kt7qqdHe8+aOcvNeaQCvXHP0b1uNH0qDQhmH0vIEhF0&#10;+NJTFSKuQHRAwEfouoLbokKDU2ZMCgoNcAt1Q0EW+qHQyoRPwMMO/+cs8JerBNBmOCfdjNuAuPeQ&#10;wiMKTsbwxzcjHPBdq+9gcoRy2CD5EtXh8macQYnRY+RoZW5bH8KAMh2eqPhEe1qQo4Napw+ws1qa&#10;GgshAeBxEYtFoDMBD7Cxsgjw84Ij3S1AMfyqGQOiV34/LxKxP1g3Lz7SD54lkSq+3XGmmteXLyZv&#10;n5syI9EbKrRHLbd+0LMDVcQNHYwfj1za3c06t2mJn6uVv/fwuyYYDAil3tlTeJzJ/Gl6QkacnxVt&#10;+IqzBz3mW/3D1xyO3nXt7N/yaqsG2j+bnzUpEiDbJlwtTMGFoppPD51VYGyOvbbM0c7ylgYIJJUE&#10;QlFrRy84HIz+3mN5N9547ulQP2fwSw5er+DIlDg0ekAgzW3hwpkWQlB4EmGOi63QgJdoddnBLslB&#10;HiZYuxHp7WwJ5dwQHQRAkqer3S1qb6VKA/XYNwd5tzPE4XC++u3w3vbBxzJiXlo+FYQ17hAngbsA&#10;KdzU3nOypOv3uv5AO9y21dMSI3wnltTg5vDgRU5dKFy859yXM9KeWTXzPqHWN/sE/wa4tju7+tB4&#10;ih6FO1lezRuUH2joQcg5DiQXjlQ3y8f62UVTIQmJRqiNqkFfv8Ar1xvKWb1Pz5/h62FKWoFxTWJt&#10;Qtmp6/XPHT2xMCJhmp/zrORgN2e7CVlavUzelh9zTl3I+en5NZtXzjafhHMo3IMAF7auqRWUaFp6&#10;JUXt3Syp8koHd4mvrZWz35IIi0lxYSCGA+Pk8CVXyupL2jn9PMlT2aFpSbGAq7tr/KbIMvwhEIvz&#10;JfLXfttNosK3yRmFo7qRiMvT42KCHeGrdfuN3f28Z38+VizgRdj5q2X0Npky1sk9OzhgflqYnSWp&#10;tr4hPjZqZDLuAQ6vsZN9trSqvJcTbuc2bVLES8cv9Ao6l4emrEoNC/Z28HBxNAVv/3Mu6WcNFfrV&#10;DyBIHnijxkPG7hyURLiFPB5MC3UnJoZ7jcouMSGzdkcnAG+Cyta2hjYMEgsgJ2Y1i9vF4dcJPLJ9&#10;LMg2wTM9iDSSd6QXEOs+zNM9CPs/7PN/wALISzfqQZQCHJe8wsL6nj481HsZUUKCX4Sf34xwh9xq&#10;pnKQA7XQ8DFgCYWBnl6p4d7w2nyx7My5M1gD1O7IWgSDX724BaS/4Xvx++97161cMDklHo6kkF8b&#10;VTFXJFF8sju3opsOFInPLM+8XTsF9gD425ZePpMr/ib3KlU98Pb6VaDs+08Fs++c3JyLVz47fa3D&#10;SEmzILy8NDkmOmLU6ReJJI+98p7AKhqgP5sz/OGYb0k1q+Rn1J7H2gBc3i93nr7UMnC1d3C+F/H9&#10;zQvDA+7E0nKE0q8OFlV09Wf70J59ZNGwURytRnNT6dbkOuhNoT5YOQKhuI3eC4EQuIDG72zuhdVr&#10;N1IoJJ0asO9I2Fy72eINh69sCXOQKrU7mtlvT4lKjgiETb6bKz+UX2Sn7zXABofBrp4zl0KmQD0a&#10;rJuYEG8C3kSdBXVk4E6dyKvZc63CBo94c8XUyHAT45dSpatv72voZuXUsTRqaVZEcFyAo6Ml3nvI&#10;gXhwV3l9+2/nGz0dLE3E637OE6obYzIpHFcgKilXKI6fOhscEhUaHvb5kWtnyroQJD4C3Zvunjw3&#10;zL6EpY1wdV2QHuPpRLtw+erhG30NErUHFf32sqkxoUOydBN69fUzvth5Op+lXB8fuGzmZE+nMZPH&#10;/rlgDOASSXOvV/9cWFQ9OLApZplKqVkURQ4P8ocUt06t5oiUFyvK381v+W3J1DWzkwhDXpQWlNSY&#10;HBaHa+nsaY8mqhGap776jWZpq1LqXpob7OfjD+ze4McP41kNPRWkY3KulOy60aPl06nMCteEuWj7&#10;ABaXI8Iiy1t7v5sTPi8rw9nReog76p4XnDGYPOnZoppfL1cEYo3PrMxoH5AfrWbbY7Qosm24vXZ2&#10;aoKXm8PNMRj0+sq6FoXRAvjot3dxgnEaNNm6ASFGSLU/pYb6O1t7O1l5PTCKgdFnHhxOA2Kgf6Cb&#10;3nPg8OG5mXPxYuz1P4qcXdwsDDTyHIy7jzcCi/SN9AVFAjQOpdGocbiJ0akcfWwPWzy0wH+rBZCI&#10;RZ8NHYnQc8MtbC3JgHbUahDLovxsbB2gSA28qDAfOwoZcNNw/OUDC8utUxFEoZCQfRNL2Gx2aOif&#10;fJXNzc2enh4kkllMQlXNjG9PVe4rulTy4cbEuOgRTASxnB05p78ranw9LfX1R+dTKf9oTSxIhuVe&#10;a5i7K29rhtfi1Ek+7k7mn60bGxs9PD3LmtnTvvo9xcrqs82LJkX7/5OLAWJJlU1du6/UF/Sznoz2&#10;SwpyCQnwBj9m2DGAe5p7pXL2xztfX5i9NisqcFxg/1ssQbc/orqh3d/bDTyANno/AoXWo2CFoGB/&#10;62f1n6mnAwbWiNDtrhMgpJC3MSBQmBn+ZLKBoCBpU10cJkWEtnczXjpY7OthR8CR3pyfzBMPHq8s&#10;K2VBVoG/f/mMpbOS71Ooa0wzAjiV47mFy34/NMPV9fMnFoaFPpDSUYC53Hwp+N119rKxRCqOQCiu&#10;rPjgyFdeLtM5ButAPwcLJNbLgsxTCYIt0Qn+QckxASbBEJ32HhyPY3rLvzWGhdHPFm349mizSF3w&#10;6uIg3/vyRwEVzuIIwW61bYxtZ/IKeuUBOG1KhAOLo5VJRDwtiocmJTnYLk/yMuBIp2prtXJcjWDw&#10;i0cXJThRFRg9o60j0N8bjDN0GDOr/oDey/7k0IUdDSXfTJu7aUmmRKbqASk6BvvlC5UohDbT2WZD&#10;elJypCcaBVoi+ntxDUAB3c5j+RtPNe1alb54SggOPCMkorim5ZeC2ktsfqaD7ZqkUEsyJjbM/6aT&#10;p1JrKhrpnx3OKWYK/e280UR9rx7FFAsiKKTNaSmz4j09nP4m9jL+6Rnvnbd+qsxupoKt0msU1w+X&#10;8n4RGdzVNlMcLa0t3NJdyooLJmUlokjU+ITE8T7n4X0PLfB/3gLI0urWIaI1RKi/J6hVDJEAmVTZ&#10;H+gFzzt/veqj01WvTY8J9LIL8BsdzSMZVDa20c9V9sIpMzveOy7Yk0Z94A4TT6SoaWo9UdzVyez9&#10;dNOi2FDPcZulvpl+KOdSMQcb7267blpQSNCYNUbG8ejSqvrt+dU7uvkrqYaX182PDDXLS6tt6d19&#10;uvBwh+CnJdFZqfGkB0zWAtXjQ9V5hsb2HijsN9UqGoxnzl9gc6CWEIm29EiMSSJgUAqV/uerddUQ&#10;f9ASENbEKG4/BS9GCdV6Xsv8mbNjo6PhNB8d5gdY3fvESJlp54p6+u6Ll0sYxnfnxET42Xt4mAv3&#10;NrP/O5rpddqqBvrOQ0dL6+vrXOMdVYYBhA4B1Q42jssCLBKtqIUNfWRHXxXJEMRtSJ+cYhwK8sWG&#10;B1IAHTi+R95118AA99zV6m1lzZsSo4Fd3fwDwwjPN2XoGpohetjZxyruYCJJlObWNi2SjKNg8/u4&#10;CKxDJlX1zpqZSJ0yPi7coNVC/AiFGQPM/9aj1RrTmWHH1S6VVPzY9JC0BNPpjsEWnrp0hUy1UumQ&#10;P5f3OuM1TvLOdUuWxUWHk4fj4wYIQXVTt1SN3FNQF+tKnD8lHkBIgAusbu4BOGVZPf2Fk6Xro9yX&#10;pCdAvaG7q4lggslk55S07yrp7xfw3A0iDJagpFr0IVBuauWmaTE+jpY+ro6e7ndSUUzQjI25G41C&#10;293UrZArzp08H2YIUgwq2ytbSc1E/XzjkqeWYChYxwgHyNMZjAYc8SFj+JjN+/CG/7sWGD+se3zv&#10;DHQ1fInitR2X7PGGNzdk0ajUsfZTUNYy9d1tT6dGbVw4DWqM7wavjLXDYdvzBOLa1oFjpfW/1VXk&#10;bN44OQr8yPuNQsPRXDiovHitetWxumvPz0kOdwXI1oSM9o5OILQA7k49vWfTb3vfX7ZoVWYyZGrG&#10;xGxpQi8VVs785fzrGZNeWzWJdo8o1IMY/M0+oZ4cHHhTahiNBgLrlh5QpGd+Vdj84rREOwLqp/zW&#10;esFggAzqwFG+AeFdXGF+vxKBNUwPoSKxxHR37xgfJ6NBHxPsCjUHnm7AqooEGiSIQozJCKO+HQzx&#10;9JWGRW8efHuJ79vPrgek8qi3jKkBQJ7BM+juYze09R29fGkfU57o7BLn6bk4Pmigr8OGgqVZWrR1&#10;MdbsLvbHUJ1IUksSYfW6Jenh7u39jKe3F9phKRiSLivML8zT2gAxKiQqNsKfTCSoVCqIIxMI48wF&#10;97L4q7++sCjWY9O8RBLhT3HiMb3X3Y25XH5NU6fSgEdhtF8dv5YZ6JsU4flr7nWN1ijVUlF4sQVa&#10;iZaqyRTqqtnTk6L8oZgLNy4+C/DLD5yv+D7/ypNpk1bPnnQrWQnrrbqFUUtnnK9vPdnZN9XRe364&#10;U6SfU2So30083x0XnSFa/M2RWjZr96LU5XPTbtYkwordc/zKmUb6yZaemU64J+bPDfFz83K1A+g3&#10;RyC9UNK6/Xq1SiykIvBGolqPlosU1q1GRKRS/uKSqYtmxKGQaPx/De82yPpCzA4QTl1NXTq5vjun&#10;u7a50VZti6YaCCSCQCz2WOAaFBbsF+ZrgrU+BIbf5w/g4e3/9Rb451wlQMUKRdKte6/yjdQlUVaZ&#10;8YHj06UHkza19Ry8UFrBBRZi5JMZwdmTw6jkcX73h52gAb705R+P7Wvlr/SkvbAk0RxY0pgmuq6D&#10;sz+vFtCgq6ZF+LlZw/49UfkjcJKAbnHv5bafmjo+neyfHu4aETx+aiIg0T5/rX77lZpns8KDPWyD&#10;ggLH9Jr33xjkwGqa2n+8UpdbyV3oqf/w2VXB/p7QLVcguVzeuTOvUivoPPTlW+CjtHQxAR5+5uIl&#10;rkAoIzjHh4Yz2czizp4KofH9aTGxgU5HzuYFOFMTEhOMKiDZQseEB0H8CT8Rn/iKxt7fzxS5OzlM&#10;jvRNDHGfkN1OodRW1NSfvJjv5B17pLz1kckBNBJeLOTOn57h4mj9t6ST0VhR3/Hd6evFLa2J2IFf&#10;t/0AHiGOTGnp7vOws3//8wNf3ajKmOxwpZ6LUNmuTfSPDHAsKsy3RKgXzl8Q6Ofp7upiIsUcY9yp&#10;nyV4d1dOo0i6IS5486K0cYeXIEUFIRmpfLCmjTln/cHXn0/MSvAnEQgRgcBDiwZJuKqmrq9PFlfy&#10;2m10pFA/b5lGdqJ1INXdJsbFfkliSFiAByDnxnFYkskVGz4/YcSgn5wamp4QDB70rbWq0hiqGjsP&#10;nDglRFNrB7SWllar/I3RYRFAInUHaQUoHJ/OL33qcNniMMunZqdMToiChCD0A8UflXXNh06d7zTY&#10;X+TKP80I7euof+XxNW5O1n1M7js7zkk0sID7AGCFRDtoVHKlkaA2Kn3sUHZI7Irs+NTEqDHPx/3/&#10;0kbtQY8Y4HKAGmyQJ6F3d7nbudccrWvIb/Cd7Eezp3pmeWBJ6JCokIcqK6Ma8mGD/6MW+IdcJaFI&#10;9PFvF3N4mgUelNc2gI7b/ZaDQZpQLFFcqWz/IK811UH/6MzUUD8XCELc5zTA4fL89YY5+66/Hee1&#10;Jiva281h3NvAyCMxhW2K22f+cWg6VZ3iEfj6M6vuP+BRUt2288KN7dVl3iTyideejgg2AfDv/zp/&#10;vWnLmRJWe/uV9zfERjwQXM7dg1Qo1VXN3e+eLpjq4zU10geqJ8MDve5IBbK5gld3nGYIJd9tmA3n&#10;W+gEpNpvyshgsBiYyrrmbpUGaA5wAODJLe8aEPAb5eK6TiawS00PdKMSMavjI0hkitGAMqjE7s42&#10;vl7Ah4UYB+klhBOOFdQv+23XB1PTVmQl+HqNE8oDASQ6c7CTLT5aV1/QzZ3jZZsZGDQ/PdT9Jqjl&#10;zwqwYaaUyeK8+Nu5ww1Xt81b+PjqBbc4GthsLqO/Pzg0pL27t6muOb+kvG+Ad4WhQti5IUiGMBd3&#10;Hxu7NB+rME83HeRUlFJfTycPNxcgSYIk6MjsDCYqgYulq89Uvx3vtyYrytt1bAV3cqW6prG9roO9&#10;t5FOxGA2pkb72lkR0eqQIBPR0e1v2NXH+uZEaQ2Dmx3kHO/rSqJSWtpbWUo8YJN/rO7NcKCtSQ+l&#10;4g0xYf5jOnoB+cIH28/urqr5auGUxdnp7k5/Y9oEoBhEIkHfJudGy5m6llw6I8PHZUGwT6CzhZ+n&#10;k6f7n3WvsMYgGFbW1vn0zqs7n1y2fFo4hEFv+srwVxAUbGrvr2hlXahv61bqQXdlY1ayTi7oYQlP&#10;NwrkaJVcwCMy+vRopcbJR6ZV6DTIBqnq+7mT5qVNcrC1gkjVv1XCYs5HQ6PU0is6Lx8vgNpnVifb&#10;1daFoCASPAnRMyOVCMWgXuIb6Ovo5IgejpTOnP4ftnlogf8qCyCrGrtCfF3HJ/Np5puAlNv3B3N6&#10;BPIZgdbPblwxPomGez1LNKh896cTP1xvfW1GdHqUPxSKW1DGkynT6o01TV0/5VSfba7bt3F+emIk&#10;cbw80WaaBZrlX6vdmVt2kKvcvzQ5OzmchAW91fEMvry+p7a9+7GTlV9OD58UDMX+NF9fc2mdzRkt&#10;YLZe//HEjtb+U2tT0hOjLWhmwfbN6fnONkZjaX1XTRf7x7zqIDurx2bGpsYE4ICl8R4Xly/+8Nf9&#10;V5jaT5ekZE4CXbN70ggBFhtAuDzBIL2fC7vgqUuFPLFITXTTEPRYHbab0Y/H4IxkeypetHlyOJFm&#10;gzQgjHKem6sLKIGAJ2SO/3Qyt2D75Ra6mnD4uWzg4zbz9QFiVV7TYu3gfKm47PX8UhkLtTDCywGv&#10;WD4rA9Q5iFCSat4FpsjJu/zIvgtfr1792MJk0nCrF/ZvzsBAd3ePEYnOyb0oQdlcbqRbWxLcg2PB&#10;x9QKxKVikb8TjagmOoiblq9Zj9VJvVwdPD3cIPI07CjYXNGpG41na1nPTvWdHBdGJo6OIqL3MJvp&#10;vT8XMngifkqAt1LY+8r6Bd7u9iO8JbiIPf28rUcu3GBwd62emhATCbPJGBCyeNLmzu4TTYrcuvIl&#10;IR6bZk2KDXJvae+KCPYxx22CnGxVQ8dP+fR+geidRXGTIv2HtfbNONPeUxednezeLeiId6G8t2QW&#10;yqjzc6V6/4eZs7i64729F/qRhplOdh88tfCOp6u1xoOnLuQ1s5vFCIWMTzLIFkcFt7T1MdQKA8ES&#10;zakkiJQ6G3uMsx8WiTs7qJ9ERFsT9EuTQpfOTJuQIKV5K2g8reBwAj8rEUdEpVFbq1rLT1R5qn0G&#10;lMyCvVf8s0OsQkipWZMd/R2oDiagBfY+WL7GM7iH9zy0wMRZADlra45Y3PVkRhKEvq0syBMbRAEw&#10;x+WSlun76o8uCc6K96OBqtcDOCgNSmWX8go62QoGwtWoYm6eGR8aAMUs5iYVoMKooYOdW9tztK3/&#10;10XJ/p72/p6jyJ5PnP2Bwk7fTGftvtpaPyAns2tfe2RuYvxIxYC3PxruhVRUTmHp5n1n35kzb+30&#10;SB/3B6UoDHp5F4sqV/xwfHJ46NfrpgDB9AQaAbpisXlN9AE6u+uJncc+XTo9IyYhxNfNnA0PSgTO&#10;Xq2Z//UX72bPWTljsr+PWRI9JizUTVE+EAQDaQixVKbQsAWynt6ug5UdBEfbThartrGF4uI6zdEZ&#10;UqVr02JJRKpRr0aoJCaecq3aw901wP/OuB10e+pq8+JDR7+bNuXROcnDQoNv2g0opphsXgdzsKO7&#10;9anDBzNCsoJtrGIcjd5ujglxUVgs8FWNJ0R6/NSF/XV8DJK4Kd0zc3LMiCJ3erlcVltb7+nh4eru&#10;DmFOWE717QydQd/WP5hf3dIoEdd18xE2tsu8SBvS4xPD/Wqau43qITE7LPZ2SoI+Fvfx74/x1MYj&#10;LyyGmvlhFwa8L0Q9a7vZz+VdT7GxeX9hhp+ni7MdDYKAkDE0Zy31Dwg++PFAvUi8+/kNgT5/UV1A&#10;4BDqKw8eOc0n2np4xVyqve5ng1+blgweNhC/JSdEDkfR9NcDYWAHL1StO1k505r06wuzXZ1MDOl3&#10;X7DMgOWrh8lX6Y0HrnGKBoRiOf3dqcn+Hi4EgyIpNoQnFHf2c786XU7E4zdlAGw8+A4KJfgYMth8&#10;Flfc1CP88lqhWDwQ6RiH0CiUXaV6R0+UiB/n47JsyYJv950qkaNQak0XwrjBz3tpahjZKE1OjL09&#10;S2iOuf6VNnqdiV5Pp9V3VnZWnq6ubq2h59BXPbYCmGOkSNmUVeloC0g+ciNiwvH31gj6V0b+8KEP&#10;LTCyBUw6GIUVzV9eauviVq0I8lmZPS080HtCdFIraxt/y6n8vV38aWrgC+uy7nUwncAZksq1b/5w&#10;+IcrjS/Njl81LTrc32PkrD9gzC8Vlj33008dtJCVLtbPL0yMjQqbwPGMqau84pasb3ch8I7XX5wd&#10;H+yFHQ3gWVLTtiOnqJ2ncaeR1s2ISo0L/QcOoHUtvduO5W1vFZzcOCNrUsiwoYsxvTU0Vmv05Y19&#10;3x69dILe/83cycnh3pBrG+u7nMu//trxyiZOZ81HL0YG31dEDfZOwH9zhbJutqi3tzvnei0Og9nZ&#10;0IjQWSEo1iZXSa9AYGSJnt5vLshKiwsRSmStzS0I4Bv0cPP19gYS6iMnTi07dnm2Z8jH62aFBfzN&#10;devpZbT18QwY0u785sOd3R5UqyQ7Qpo3blbmFBdHK7Pd+5FsDCDi45frlm+/UPvRqogRZVhYLLZA&#10;IAgLCwVNWXCVbo9oQmndAG+why0BDvETl64U0yXgu1nZ2Z5t60jxsnWhER6ZBkkrhx56uxUZEx0d&#10;UVLZJFdLGCJDRmyoh4PFLYQ7lKNX1tOtbO2vVtR/V0gPsyFkBdvOzEh2thtG8GfUlaPTaY+dL/vw&#10;WtszCUGbFyTe7otAygy43wCF1svifbb9GFeBPtUiRqj7v1w7ffbkFCF/IDzIcwTPG4BHRy7eECp1&#10;j85NdbGljIzQB/cO8ndf7To7iDYUcmSMLtbqxMC106dY4dQAmvxt/8mvu/XfTY+cmxru6TJ8XrKf&#10;IzlfVLG3oP66TB+g77TC0zA0ezRCZmXh+MT0yVg06vyNaqkeW8VXVPDVCBnz5wWp4b7OUaBRQ5xI&#10;UOaoBr+fBlDH2tfbx2Vwg4KCRALxhe/yLLX2VXWlXDYvNiUmaKa/q7sLW83yDvSGPB1kzO/nWQ/v&#10;fWiBB22BP7FKEqmyqKLhxwvnL7ZxXp2eNTXMDdhBrCzHXJ52c7j1Te11dOHavMZTC8MD3V0CfMYp&#10;BDGOlwcNtaaW1ovVfcVCUoQNYlV6SLi/27AH9AGeZOv2Q9uqS9+dPnP1tFQvN7v7hzqNY8C331Lf&#10;0iVTGw8WlVd29L80I2lGeiwZ4nB3XQChyL1Wt/Hn/R8sjFs5a46X619kV/c5AHNuF4ikLXTGz1cb&#10;PImEtx6dPlZ9sVuPgL25uLR60EA6Wd7HETGs1IMvb5gTEjj+YBVPILpQ0vxOEfv7aY7TJsdNlCwd&#10;eE4QRWpsbFap1Ug8DTifwP+md3VcKG3U20U4W9tebm2q7ipB6Ab97PzDXVw2Z8aD5MWTXxwiGQfJ&#10;HhGvzA6fFOXf0NSsNuLpPM2vBQXVbOnK+LhHU/zxWLSLvYWbi735EVBzJuhmm2P5tV9duDE30G3p&#10;9EQft3umt0xyfiDFyOUClb6z8/BJQ5gpJovF6GcCuLmjlwuKb3kV5RjnGLFEdab09MaMdK2eKlPJ&#10;npqTUlZXv6e4Ocye9uVTi8HxqqPzG9trXsi7sTZ2UayteuG0eEc7q/t/WTpzwPe5Hz/MCl0xY4q3&#10;u93d0WOIGGq1msaWLrlWdbCgBUnzK+ksdaU4vTgnysmWwmKyE2KCgf3/bmP+fvji5pPnVnp7fvDY&#10;Kh+PUQK0EIQDX43JEXX0sU/m3zjNUfR3NW1btcDVxnL3oTMNaizRGfNYRPTcjHg3l+Ejbb19/Wyh&#10;qrFnIL+m+QST6a402NEwdnZOXtZOj8+JhfJejkByprj999LmSpEBIR98xAu/dnpcbGQoyNo8gOi8&#10;+YtrPC0NQPil1nGbeVK5rCqnuqWujaTFGeo0sgStV4Bn2qxULoJLIOKiY6KxhPGr8YxnZA/veWgB&#10;MyzwN1i3RKb5aV/OjfbOnJruJ7LiN82eBGhZOCWb0c9fTaqa+9749QBLidj+5KKEIZWSf/4ygb4H&#10;lV/tPn+lVzjZx2VatE+Er72tjeWtkeQU1X5wqs7bQrNhWkJaLMRjzEoB/DMvIpEp8ovrfrpQA8H9&#10;F1ZlWFL/gsCXVdc39fIfPd+CUCm2ZUVuWjYVh/13Ri4QK5/5aretJWrzwnkhnnZjYD0wGpVqDbQ/&#10;e7lk6Y/nUiLjl0U4bJyXAHSU9w9shwk6k18+78PvPlgxe8uaeVTy/VYPjDDj4ELBWwCMqaalp7OX&#10;6ePpfjKvmCeRq9BWMlmfQKZF6mU6I6aMYD/DyqKWNTCgkQToDGSjZnVm+jPrsu/FLj2Ba6yfxXt7&#10;56lr3YKzb6wJNu+4wucLgDF/VAUhoJ+Fqk0WT9zHkYBTAo6CWK7b3cB0pOq8KahKhP27qb4ErfHF&#10;sx3fz/aCOrX4iEBTAHKitnejsbahubSVk9PU99z0qPT40BFSbAA/B2jagECSW1j3dW5Vq0yG0MlW&#10;RoauyIiHijYojYRQ061xAcnk/qNnPswpt7f1eG9FRnq0r5lpUFgGjAEJy8Qw0vv+pdoBBT0OT0To&#10;cG1ocqaj3TNz4+FLSCTekwcOOJ9a6MyadtbxijKOWCJF2VriUetivOamx7g42oB275bPdp4cUCPs&#10;bIC3dToZs2py5JpZsRO4VP7hriDg1N/dj8fixf2SnKPnvRCeOrEuf2+B0kc1dXZG/OxYvVEvJ8gi&#10;oiKAmOAfHtvDxz20wLAWGKYCDn6qQNZyurjjk0sVL0+PzwxzsqGSYyJHL32qrqlv7h9cc6nlzJLI&#10;tJhgGuWBgX/Nnky5Qnn0UuGGw2UzbPWbMpMsAfFNtGaLpG8eOmIv0hzc9q6nm5MOEuw3cSv/HRcE&#10;t4AG/eS5/OePV0d7Om9IDcqIC4IPOtTtz9928K0ZyQsnR1rTSB5DBHf/4sXj8U/nlVRwFE5E4vOr&#10;Mi1uc+lGGNXhs4W/XaxF0mwvFxV/v3HaphWzzJRHNf9Nq5t6dl9rru1ifbMuMzrE0/wb76OlqTgN&#10;ghmw6UJ25uXX3qkqq9LaxJeQtelegVQkplGPcFEJDOpuA9rDEof56vFFVBK2pbU9MTYC/BJzMOPj&#10;GxsM6Wh+zYrTufVb1ob5j070Clgrk8jRGH0aE+7LaKirbyqq6PjlWifa0irY0eY4jzODiM70IVV0&#10;y+OD3WdNjhtgsZ3sLAAkPiHyeWCQnn7mUz8dSPYNWjk91tN1dJQeKLSA+2hAE44W1PDxLnWcKrlM&#10;92x0yKyMBJFQBKnSmxk6FkdwobT10UulH0cHLs+K87p3TG7YSeljsDoZgpzr9VIs5WpPL1GPrldo&#10;VntQ3103193RChBLwFM/VM341wUGx2BQIJWYk1f89s6z9giuwsmtFBsYgtQ9G+8cFeBBxuqUKpVS&#10;jz1S1HRVpG1A0LbFu0X62Ed624+AhxvfmvmH74LMKXBaQsBJ0CZorm5tL2kv3VfvrnaTO3Gck10j&#10;ZofbuzvKcbLoqCgjwvjQc/qHZ+fh425Z4J5kAYByvVpceSyvfHc/E6HU7tuwMMjHIyJw+GQWdJdX&#10;2pH1yS8IIqX09fUJEfcFFhl1eqCS/O8fc1AY+DP0BR8dsURW08ExIDEIIwo+QPk3Ksq7uAossRLB&#10;QIgNCFsvRz7fX89H4IhW9i7ATG5S4f4vu+AteiUSC4xRrUeU6vEJ9lhrsj2dIyYzSuanQw1aklJt&#10;EiJ1sSUFe1pDcsTV1e2vtzDq7/gQjztHZo5VIB+3Zdv5Jt7g24sSpycEkgjDYw4AkARk03UdPV8U&#10;tqc628S5UxIifMKCfMZX8TfqwGBKzxQ2zd99+bN03ycWZwAN/ai3TEgDqJYqqev45sj5qgH+7LDo&#10;pak+AV5eWLTx1e9PHe/hxOu6NEiLgJBwkUyez1YMynnTfVwsMJQlaRHBvp4+zlQo2Eca9ROVOrz1&#10;RodPnF2+q+jblXM2zks0p0htHKYAhqQDudd+K2rzIJPmxbosmjmlvo3x9bHLh6qaV3o4WHp4qDGU&#10;HVVtCBxmqSv16QXJMcFe8JMFgT9Q+hvH427d0sPkvbHjfAdHtPf5BYG+5hKmA6cEeISAsG7v7j9a&#10;2NwpUufTm5eH+ixPTw71cfRxtQa2Jw5fdLGk+b0L115PCVw1b5qlxdjQCMAUIJNryurafjiU1091&#10;7UBiAlACPxQJBUF6pBJ0pRHwgTL51eBhmxxUcLUhNSlVqUVyBVrMgg+ajuIgIVvSITA6MPBUkPeq&#10;GWmxAbZC8eBznxzkCLldth59NKupdhYLnEhz4nztrQFN/ld47H5M+u/eq1KomhtaaCgqkCdUnC2r&#10;q23sutyPcUXHp8ZJtKLJs1IsXWjuAR7WdlY4wkO68H93rv7/evoovErwI+7oYbczhLuuNp5ltzzn&#10;471qZnqQr8vtHzguX5RX2vp6/vVklObFVbNjY0bXkb1l4yGn568EH/x7XUOjSCQeysXACd1gwFlF&#10;h/oCU/ZNVwA+cHnFTZ+fKIQAtek/jUiNHiGk4o14qO029QofIoZc6kd2fy49wppMhr4HxMKv8tqI&#10;UmGHfjAlKLa6vxPX22+D1CBJBE8nO1BphcPKf9ucg7yUQqnp6RfBtmm0cFiUHtnPoR8oagwiKouM&#10;A2+lLMkKC4VtlStSbbvedoV9LdHCy0AGc8F7GGylegzQ4pgEjk2C56A1+8GGmTGhPkMxD6RQohiU&#10;KXq721FGA6Bgh5TpEbHR4SDbd8vZgn8Z0h81N7UHlQH5RSVfXanL9PFaAVoN7g63WAHVKlVVXcug&#10;Fn2yjMnmsoA45511M4L9YZscW1Z3fBNU3QwEhpfbBwZ/2TQzOnz0sOj4ngJ39TPYTd0CAwq783qt&#10;QSmn4YhpnrRVi7PAjDf75AtE5wturP19/8fzZr6waaVUCtVS4h4G88KNKgOBFhUaJpRhSlkMrFKF&#10;VvE+3byQQkC2QswpPoZKJUGQZ9wDu3kjTGhFbevO/JJOjurFWQlTk8NvDWzcPd+UqINMXHF5ncyA&#10;PXC9enaUI06Pm5OVepO6Gq4eBvdiSalOKZ2akhHg5VzbzpZKpYfzr1tbEBsHiRwl0kHFf/+RbJFQ&#10;ABAidzdXiDbdUTVmzvDA79l/7vr6w8XnnpwX7efo5PA3hqRRewDjQGEancE9kV/Kw7gJdJrJrpZN&#10;nZ1Tw9zd7Wjf/fSrkEbasiArPizG+97lpRBVk8kUFZU1SAwuKS4KFL6PXbxxo5WBIyFrNIbpTm5G&#10;tAVKK2nkia/hENHMHjSeipPKkDKG0oj29Am0t6IB9ZfpgwY5XfhVIuHrBx80I8Kgg3IBFMpYiXEp&#10;R7jMJKhJWiG/h46U8XEkCwO3S05xr7IxxqIxthr19KjAmVNTPP7D+TTqi//3N4BPVG9vj4ajpeAo&#10;LdWtnRXdjTmNlkxLwkyCgayPmxHtH+rrFuoGxwuI0z2gQ9d/v5UejvCfscAYKChL6zq+PlJYIxb6&#10;kUkvLUhLiQ2GT1tewY13D57vlalctMa9nzwNRCMgjT60/yIBe3j7OwzwZbWdAyjQRR264KPIHuDs&#10;uVJHwN068SOVeiiSVXKV6jauAIHoRiB9ETibaJLUAo8x9QiuEwLhYONoSRzqBYlQ640hbtZpsYGw&#10;7f/H4YEwNibU25FG+vN73dXHDn3layWKuDXBbcumNZD435FTtbP4mj+OcuSzZ91c7MAd/C+KKyFN&#10;loGIUVNrx4wPd/ON5EOPZi2bmQihsrd+OvjjjYY3Ev3ff+2JW+AMIP6WK1WmvRT+B/8YTMq+TIEc&#10;EGZgCKTpI4IRSiQ8kWgor4IeUGh6NHqlEotAymAvQxhsrGy846zJJs/I1IvJriqdMc3fLikyQPfn&#10;HwCfntHVziLM586UH0i2maYSCsZQ6Kra5sQ3Po8M8PNG4997JDssPJzJlXz07S/HmAa+SrNtfsrG&#10;JVMgyfAPY+e5fMnHO05+18z/emrE82unPYgfFb2P/cgPeUU9kiWBwNocmRAZOIS7GsbRPJVfuT23&#10;OC7Ae3VWmI+XKR1mAjwBYSYGDft9TUv/4YvXuQrDFTo7xp7KUSBkBuSaxIC4UNeYAHfa0GkBMsVm&#10;omfuflN4VmVTT8pXv301OezpDSsh4Hof1jAyGUw7B7tjeY2rtl2EksBfNmcvmxZjSRsGWdLU2fXU&#10;z5fenB8/LSUSvPMh10TUy1cY9brjhY2t/QMXu7gIe3wmjTIn2jcq0C/S3wGNMhIAhfd3LsoRRgtm&#10;Kavv/OZUFVMs3vXCYj/34Qv+R35f01kChWRy5QA/OFNUy9WgD7c02WFIGUSpa5Dj103InVl+K+ak&#10;gRQuIJPgBALZOiDHv1bTY0QZ6po6z9bSC9nMBZ5+Epm8d1CR4OWOQemnRbqFBgcEe9qaFHpQKKDT&#10;/ORI6Y4uYQyyj4y0Ngq6HW2cPtiyzM/bHVaMyTUyDPMtgl8uS6DOKev4uo6hZrOdMEYc0oDVqhUI&#10;A9IwiEVZDRqUGiKWYVR4iAdfWbBw8Yz4/0kCI7VC09HYQcFQ26raeQ18jBJxKbd45qQ5fG2v2F2Y&#10;PXuGgWIIjgx6mKe7j9/1w1vvaQFzXSUo94Bv3KWCa+//mgM/ap2dtY9HcLK3w2+nL1OoVLKoXYYi&#10;2Nq7YlBIE4wSQHkI3NrpGbYWFAh+wB7NGdR9UFDXW3gU4SSHvJhpVzdoZyYtd8dR9RrYs027NJBA&#10;Lk0LjQjyAeAQgyNGIA3gNkAzo0oIuz40MXkCBmNoSCCZTAJg4J8uF2zx9z52gzLGW3sLB6XMjelx&#10;qfHBxCHdq0GZ8ptdJ98rZz4f5bV+ZkKon9t9s3xP5ApjDfA/+fVwAX8gytphw9T4SfERNzNoIpHk&#10;y305Rf2KLTPip8T4AAnWsE8FE8Gn/NZfwTdaIBS2d9DBmxmyosnYSILdUMoSNmikg7WFQiE7cL6E&#10;I1ViUCaxdDD84ZoKCacdYYMzeafQUChH+E0/uHoRBW/a6qAP+HwzGT1HiqpJQ7hycLPUarVCOoi1&#10;ce3UaFYEemamRO4+X1HSSXciYyyEA799+bKtjS3236DuhQGfvVo3b8flExsyp8SZyAnvU0YGOlSq&#10;1GCGmjZWVZdwV1X9YxEucaEBwT5Oo+Y6OTxAsVQfutby7JzJ01Ii8H9H5QPmBxz3+oZmeycXEpGY&#10;c7XiUoukUUK3QTk9m53Q090kkcpWzp7qbEflcLjOzo4mbsyxuBQwU8dzCxZ/tfez1UufWpZOHpcQ&#10;MiywnTu2FxVXJM5cHBMU2M3g+jsTIkOD4YAExfp3/xhFYunJyzWP/pj//Yb4DYumUW4j1AEbMlns&#10;fp4CuAlOFNaf6WqiqzAZtiQjR7B+5ezFKZEm/A4gVIbW/6hXD1Pw4cGr7Sz22wtTpiSGjUynNKrb&#10;BJ5lSzenrrWnom/QxhpL7zOcY9Uu8A5YlRTQ3N55urxt+bQpYi3y1d9/QhiEq1KnIw24+ZMCZ2XE&#10;1ze2oRGasJAQ+Ond7Y/CKaiqqeeLk5ehlhBelGQfYoHSpfpRfR1Ivl4eXt4jQRc6+7hPfn+qSyi2&#10;I6NxsgEM3golF2rUGo/wWJmWfbKPgKDR4Fizyst145SguEAXMvF/tgIf6ungxduaOmwQNkqFovFs&#10;fUcZvbu1L3FmHEfJiZ8V7x7o5h7mbkQbH/JejvrDedjAHAsM4yppTPLdWLlSCy5PQydbJFdBtc6l&#10;ovIGpqpHImNhiCEQkoADEc2VLcdZoDS+cjEBrQ3ycALKtyHQIlKr1wQ6UVNiovRGiCQPBYCQaCxK&#10;i1Ryb3pFcMFXPiQkhEImmvb1m38GZHQTVxcEXsD5krbXTlSui3Z7atGkOyAasNu1dDIP5NdsLW96&#10;Pc7rpVWzre/heZhjxAlscyq/fNXu8+7WNj8sSwX6YNLfC0DAP2ymc789XV1O7/n1kcmJMSH3nZz5&#10;c+wwCyZs+38moqWlFRDxf/qnQ9NlxFC1GAvwwkzzBE/Va88WlguVBnCOYcNDIQF0gu8aEA0ODsqx&#10;qEqsHRALhqh41uoBvSXNICfZ4E2hlvXTo8GxNhpRMQFOf+ZwjSZFWDhSP+iUXM6V6pePl/UqePsX&#10;Js2fPf7wElA8H8u5sf1Kvdwg6R3Evzk9dn5mnPsQGbH5F9SIu7+/57Pk4C0rpuEwI+XXwN7gXXWx&#10;ZVqd4XRReRWdf40jSXSxajGoJ1PIGvlgZnTo3Iw4D0eaQa8FTbtRqwhhButb6FWd/O15Nb9vmQtM&#10;/eYPG1oq1dr9p8s2HSjamOCyPC0qItDb1vpPhiShUEilUrHYYSq94RNQXtfx0f5LMxJ8ZybGe7kM&#10;kyMDN7GXyeVJDa303ov1HQfbe1b6+PGMZGtF58oZ6TSqRUyQKywTIGIYIUkHv/rDOUWrj934aXba&#10;+nkJxPuOrsCPQq4y9LM4R85e2No2qCPZIOQiByrRXcG1sg56bfEkC4IWpZaEhgSZYrZm56zpfZyP&#10;910u7el0GGTg3KbYWmD2V1e6oRRb165YlBULIsT3mpTOru5Pf9t7iIWPtrNGGw0aDb2fIT363osG&#10;pRCBp+mRuBMFNcU9jLJ+RnR08IZQ3/kpUa7246GwGtOq+PcbGxDsPnZfV3/RmWKallx5usZGb22b&#10;Yq1xUc6cOR1PpfpEejFZTDt7Owr1/wNr/Pvz8T84AuS53Av2Tu7hIf5Ax1zd0MoTCBrbe0MjYsoZ&#10;RmscuoledbL2CgKDWhSZSCM5BjlZTI0N3nv22qHO/lQ7y03ZcXW98rLW1uuN9IIvnw4cKkiGrxVs&#10;pvDVmKhdfBxWB+ah97efo+vQnyxIjA0d6aBWWNb49qEjcp321ZlzpyaF2Vj+az8kFkd4qrD8qYK2&#10;r9NC5yeHernfs8ANtFze/PyXn1sk76f7vvgoqCg8wJL4EYz/Z/gK/CmTm4ME/bI3vvg5j4mM9LN6&#10;Z2n2tZLWnypb3eRcawqB5uJuY2Ol02q2V5QhEBIE1vG51DmgEl/BadH29Kb4ODvYWAb4+cSH+w5K&#10;5XW11cBWGh8XRyQQIcgCPROHo8AZx6rgiWSXKnrWHdm1NcJ/y+YN5ov5gC8oVyprWhki8eCuksaT&#10;dfRNUX7LU0OArwg4u8cxErjlXN71TSdOPZ+c/eSCSXBgMKcTGMYAh9/dA0gXmh5NOHWlgqeQ76qu&#10;3BiTgaI6trSUzotyjwwL08iE4It4eXpDeHGEKBdQVD99tuzKcwvC/Ufnpgdk0o3SGpkes7Oo5kQN&#10;fc+GuSuy48aawhsASbXypp8vte15OivYbyS7gT8K3Gx29g5csfJAUWVeK6+ZIYyNdsWpactCLP1d&#10;rH1crNxdHCEhOWz5JISXHv3+vE6r/OXJ6UFmY71vnwKQvAVcdlULo7qpM7dfXMDlJxt4kwMD56dE&#10;N/dLH8kvC9MJcGTSpqSYWZMinOytNWo1hL7G5O6D73vo3OWvK7ihFItvHpvcxRTuPHXm1xYJQKQ2&#10;hDotyIh2tLUC1/fuPtVqTWVj1zd5fe2MfsfBHoVBFBiZGGJLjQ32jovwx2FxAwMcFptT0cl4sqgo&#10;yy/7uYxIpKApxNvF3dPTnGX2f7rNULRJ29bUhkXgEApjDWjulDNU5VrXOR5cOZuNZk9fmOUT7O0T&#10;6YMeQrs+vB5awEwLIFe99XsRR+GM0lNwSDtrgDkD+Be9YFL41Hh/4B2BraultQOyMCFBAbQh5a/C&#10;sub0D7e+M2Xyy4+tp5BN+SyJXLPtSGF+28Cjk5xCfL2ign3MfPaDaAZIqYtFNbN3nHknJfaVddnm&#10;VNKKxJLvdh99/1pDlI3LdxtnT44LfhADG6FPlUpzsbT5kzNV88Ldl00J9XYffesSSaRf7zjzUcGV&#10;l7Ky39s8n0wwVynsAb3a8bzKzft2O5Kdn5ycMHtyCBAZQJCqsa3n5zPlv9yo2rcqYdWyxeBDt7Z1&#10;trW1W9o6JsVHQTSlgc45nF/JFkrRaHwnTyQX84VIQpQtWajQKvAWjiixQafBonDrZk2ClCv436Dw&#10;BbErCGuZr4x29/ueu1L57N7zy2NC1s1MCvAa3dQKlfbk+WvbCppLedovZ4VNjvJG6jRhgd6AWblP&#10;Y7K4gme+P9bcxz782qrwIbnfMV3gqkJavKWjO9DfG0T6vjx8paqz/XqrBEFAIO0dp5CNDnjskhnx&#10;QV7uns5WBr3mbqLnY7nXPr7QvCjMcfmMZB+34fE9EH+FCoOD54o27dyP0Dv+tnlqXJB7WJDfqBEU&#10;4LRUDA5SrYeEfv9zaXXGIxfKV+/P+XnepI2Lp5kTRQYHETZ+gBgiSVZ6nfHz48VngYKSTPO2sLTR&#10;s1ZkT6aQqDGBrmiUqZjuVsCJw5ecKaj49lrts2lxa+ekmLlg4FlShbakpmlPbiFda6vRyAOsMbOi&#10;/fw8nNzsLZ0cbOFMYMJF1TR/fqS4sfUsnhQVHRLMk6vbB2VvTg1aPnMyQJJMhVlmXwye4sz15gtV&#10;jT8+Pc/Vnlbbxh5UKHacP3eGiQqnkB9J8Fo+NwMCaXf3x+TKTp+/9Oz5hngNGzc4KHJyqac4hmLJ&#10;m2OcF2ZnuNibwpygTLe/nPW7BKHt6plPFT+3eFpCVCDx/ysXAaJNvQODPDCqsuxsGQVNZdT2qfK0&#10;AU/5Bc8N0iA0RAoxMCYAcGRanRZvXp7X7Ll92PB/ygJIqN1o7eYJuCwbSzKc7P8UZh8ukgxyY+ev&#10;12+5Qt8/NyA9IQwk2W+3xI3Klhf2HS3ny/atmJ+VFGpnTfvn7cQXyd/44djv9L4v0yOeWjHdTIjD&#10;zXEWXq/cXthZyBJ9MitmRlKgjdU/MX4AgJ27XPLZ6RulDPnBzdOXz0oy32jgizR39O8paDegtGtT&#10;A0IDfSZEFsP8AUBLFotT19LRx1c9vq/yy/kBi7NTPZxtbu9BIJK9/uP+801XT77+QWz4MN6AKTQF&#10;CTkUEmrEOug9GIJlRJAneCd5JU25dU0ELEBoidsbKhASHgLvEOrmTqQZ8Frjk/HRZBISi8HGh3uT&#10;4AMHOrhcrlQmd3KwJ5II0CMeh0PfO5kL4Y0P/zj6U91A5WvLQJF+mFc2IlRqFVcoPXOtZVs1w9Ko&#10;inW0WTbJIykW2A4nEv8BK/ZcYfWnuVVfLp80LTkSMmhjsv/tjSHJNTDA6+lno4lWKDSmva/v57zC&#10;6+10BMU9IcjBcoD7+IIs+EWgNZJ40JjDoG86FgNcwTs/HC5naw68uijY728aLH86SWcKvipsJpOt&#10;ngHiew+r8GBzWRlhbKAEPCw0+8Dxc6s+OfP9c/MfXTJthGTTsKZgMAe0er1Ug6lppF9sbDvY2oTQ&#10;0RLcrChK2eyYoCB/P29nSzcnW/DkIBUIPBobfzqERVl+uX6Gv/c9BYzhTXv6OTKVIae09WBFTX13&#10;/yQPwmMzFkyfFGxnRRlWHAl0gvdevP7q9b5vkzwyEsPECu3SX49Y0WxDbKw2p4YkRfpCVB30ts2J&#10;M8HTfz9547srzd+vzkiN9oRhA56psr79yPW6G0ylnaX18+k+scEezS0tSQlxt3uogAHfezzvUrf8&#10;an2tLbPjmU1rQsMCfzp1bj+buoym2DwvJTkuAotB0nu5Xx6uKMZY1Pdz1vnbrEv0Tgx2MdN3HPdq&#10;/C+8EZR9Aa/J7mXr+XqFXFl6vLy+tp5STwl7MkJPVfWy+qbNyXIPcaXaUo1II+4+fon/he/+cEj3&#10;bwFzYd15hSWbDlS6YA3fbJoZHzH8CXhQpi6qqP/sVIEYSXptWuysyRGWtH8uN1RW3/H1uRJfa/sN&#10;0yG2ZZZm6h3mA7REG71/z4Wqq22NW2ZlzJwcS6M8QK5Y2KXe2H6hnCOe7Gy5OCkgOT6EQDArEXPH&#10;sC8UVWb/cur11LgN2cl+HuOp/RnfMrpe2fLtoYPHOZj1AX7rMvyT4yOGVc4S8IWf7Tp5tk/78fyk&#10;6ZOCSGYHY0yYcwDFGY1NbZ0qAE7haAYMHmHUGvUanQ7AU8aTN9pBka2pj2NjY+9sa61QqTr5/US1&#10;RKHWZ0aFxEdF6nQaKCuKDfcHF8Ro0N/B+VTb0vvBnpxEX8fn1sy9XXKOOSA8dT7/WGXH1UFMnCXp&#10;03UzfVzt3B1oDy6hfCKvctH7H325ftkz65ZNIP066ED39DFQaKwRR9FptbsvVVTTWUEOdiwQlBA3&#10;zUmMCgsI8na1d7az2n3mxp7StneXpk2J8QLoGNhKodIczi15Ib/WBYd6IT0qOyXK2X7CDg+Al6qo&#10;a33/wOV+rfbQE/OCA8YZhzYVirZ1ASW6SK48V9IglKgP1LFtXDwScAM2RN2y7Bk2FAKRgH38y68s&#10;bd1emDszIyHo9jgWKCSXN/bqjKja5rqCTr6HlYtYOjg32sXfw9HV0cbZeRSKV55YfTz38iu5NWee&#10;nh0fEdTR2a0xouvorLyaXoyFI53VvyqUMmfaFGcHy1vsCff6oQGWv7iy6ZdChkLI/uqpud5uJuU4&#10;CHH1cwZZPFFtG+NcTUdOB/2bmZHzMzM8Xf8WqFOpdVWNHR8dKaTqer988WUHO4tmOruiqev1vIoZ&#10;TuTNMzMSI3xgebN4smOFDc+VsxBYwyNu1gtCHUI97Exjw5kFmR/fJ+K/+i4DgtvH6+vuyztR4IPx&#10;EGtlfT+ySdMQOBqR4kZNmZlMpBJdw52hsughDcF/9Tz+U4Mzy1W6Ulwz5b3db82Lf3X9wptJtxEu&#10;iUz149GCN89e2BgT/fi8tBA/1wmnY77j6Xzh4KmCmk178t7L9Hr18fXDxqvHZM8rFY1TvtzzdHTI&#10;o3PTw+4hITemDu9ozGBza1uBUbpHKe3d+sjiiKD7Zey8XFz75tGKUFvjc4tnhJgK+saQAhjTi0Cc&#10;QKPR8sWy0wWVTx8tWhZh+86apcFmQIPPX2+e+dX+V9JC182aPDJOxfzxQERKr9c1NHdYWtl4ujnA&#10;1nK+uPlQWR0Nj6Fz+Zcau02FeTrSlCBrnBZLoOJWJpmosQFDh0UBGh0RG+b7wbc7vmnp+2R65pOL&#10;UuA0Dx1WNHR8l3uGr3OMcrSaH+3p6+Hg7nrPaIT5Qx215cmzZxduv/z5wtlPLE42E7o0ap93NFBr&#10;NFBEaWtnV93UfeRGVXlP/7WalkBHixDPEAmHozLiruNsvk9yXb8w/djp83vzqjE2Dm8unuTn4eps&#10;bznWZ5nTnsXhtPWwjpyreHrdTFhC97lk4ZwD7mBzJ0umw5wurqnu77jSzkBYOM+0wne2s6l25Cq+&#10;/Nflk1fNnwp1COCF36im/3bmTI9G5WPpZUOlvbF6ipuDJfAFmJMTvPV2UAhRVtvx2v4iKyLx+yem&#10;uTubXBwI97L5sjMFhU8evOTg5ZVKpnzw6CzQzYXOSUTcCBJAUAK861z1H9dbPlwUmQQlHbcdKoDc&#10;btvu40yD/jhP9VVS6IL0eCd7C3CmbgXO6X28D/ee2s1U/TE9cv28yTCMzh7m+/vO72vmrAx2eyQz&#10;LjXWH0KJhy9UfJ/fXCYV6ym2sTheKJH61sblPs7/vqyCOQvmAbWBaBNwWQHCqbcFeH8loOYrqOTV&#10;f9tE8CYhI5G2dlZp89NIFkTPCA+DKftqID1IuaQH9I7/G91CkNjKxooEkkH/xjWKqwRSoVVt3K+P&#10;Xl6T6g/1t/BTN3OQbR30w1eaS/pEvULFD2vTpiY+KAJAvkjx+JeHfB2tFqeFQgaBNEHK2y2djF9O&#10;3fj+esdrmf5vbAA1sQk7e53KubzkQEGGp8vLc7OSIzzGmoC4l/3bOnve/SPvNE/2SgDtlcdXmMA9&#10;D+BqaGha9d5vDv7RLjT8+inhCRF+cGo38zn1rb17LlV+Xd1Z9mx2XHS4mXeNtRnkNCH3wROI6b0M&#10;ELYF6oqzOaf4fKHOMRmEIOKDnNp6+et+yHFwIqxLiOQosR1cJl/M9bayIiPRer22oYeplvR//dzm&#10;JdkJY330fbY/c6Hwg+OlWgJq7xPzxwFdGtPTIVvH4Qq7e/tOnzutQVssmjv3t5PX2/p66218IjyC&#10;OfRKu77eAE/Kjx++AOB3DMrEbT2m/s1vXFHb8/ipko9nRMYEOdlaTIxPBm/HYnP72Xy1ETvA5Xq4&#10;uO44W1LHFHFt3UNpBLygQ2tA9kuR8Xaodx6b4eLsAmWG93O66GaK39txqE2C3b9lvo/bnwloCBQ1&#10;tPZWt9KvNLGtLKzEWnxLe93KeI/50zNAmfte9oEY6p6Tl9efLZ5rSfnm2cXeXn/xj8MpBZDglY30&#10;3ZebdQZ1L5/rbuCvWbwwPTHq5uTA35bVtv50ri7ax3LJtCQPR0utVg+wqoOXa5kyPZZquyHVn0ZA&#10;uTvZnM4v+uFym4W1ldTSDW1n/bQrMtQelxwX9uBm2fz18N/QUqPQdDZ1QrkKi85ytHUs21PBvMKO&#10;Sojq1/e0Glsz507zDfYKCAtAk/5lhOh/g60e9Bj0CD0aInsIBMgCbv3kUxFO/NS6x33txhmHvp/R&#10;juQqwcf0g4Olap3h5UUJAZ73/HmP8HiJVFFY1TzvSNWeWVEJgU4WVIKD/Xj6udcjgBX3uV/PhzjY&#10;vb4u9T4VEu5+BMTnr5TWf37xWrQDNTs+2dGaFBV6XzMEdT0ni9pW7D7y3bT4TUunm+9kmDnBcMaF&#10;+N8L2w9nxqa9tSbdijaR3ncfYwDoLncVVMf7uyyH8nhHS3NwGHePPPdG/aydJ04sSsuYFG1paWHm&#10;q91Ps//wICBv8Y9X17dZW1E93Zy7mKLnP91ep9D2AquFJcnfgLRT8hAUKQYZ9ERmNKjaeTpS7W0t&#10;rS0osPvK5QoilCRNKFbpjvfiCWW5Ja3rj92oeXlOZLD3/by1OfcC1zY0g1RmcW3nh0fzrnC12Q54&#10;dxrpsgBhhcLg9BJrW7RUQpodaBsa4KFRqwK8HP293UDDZAJ/axALvFBa++SpupeSPZ6Yk/aA6mbP&#10;Xamec7AIh7eJQ8g6sApng8aPqI5081s0Pc3bwwUAPeaYa4Q2gK/fk1vz/KWG8hdneLnY3k6GDoUm&#10;4IKwedKc4qqzdaxzLPbXqdHz0yMcbU1hoWE/AvTegfd3X+5T4n9/YoqHE+2O/B04djq99tD5ym9P&#10;n67hiT5btnBxWqyTLRVCqJBoBrbY30+XPXHs2o6lCY/MT705vxoAP7Wyn959pU4o/mPxJBGPe+LM&#10;GYIjVWl0MmDJjXik1ED7cUasjwXB397gZfLP7tcg92nP/6rblQplfzODgqQNysU3jhczD/O5Tkyf&#10;IK/oKdEWbhYYKiYwxh/IS0FL9CEwfGIn7kZ3yYmSE0tSF/la+p9vvfB9zW/8KnaoOnzPN79bWU7M&#10;scr8Ad/TVbpQUPz2qaJAmuWWFdkxIaMLbY7wyFZ634G8ht2NLLK4bdsTq9KSIu6fshnwsCev1Re0&#10;iqKstc+uBgT3gwIVAYHet/sune/gVfSJC1+bk5oQYr5xb7UESamyRmZNN9+CiEoJdblXtdE4er77&#10;FtGgIq+847v8pi3p3tmTI0dNmJrz0CO5N5btvTjV2X1hrPfmJWljSlLc3T/o/s78dNdkV4evn1kW&#10;G+ppzgAeRJsrFR178mrRRgkZgVo2NYIrEP1eQOf092H1/RsWL4sMC+3oF/xxqZSr0ry9eAqPy/7j&#10;3LGFycnRYZGuDtY+ni4GnfYO1quJGuSJy/WLfj/5xbTgZ9cunChl2TvGptEZe/oGXvvm96TYGDSW&#10;8uK2Y79vyY4IDnG2Jjk72Ry/VLli74U0eS+olQUEJ+ms/ORysVwuZOktns8MuFxwaWZmugXNMjbU&#10;B3wCAu5+A06wl1c09+YWN1PxqhkJIaEBALSfmK0a2LSvl1YUN/aXDSCCHYhzEv29XWyvldcs33Ut&#10;gcBS4pxkOPtID++1SXYYI8Lf08nP20R3Mr4LPPLS+q7Pj92wQsi+f3UtUEzd3Q8clqpaen+/0LSr&#10;qWNNmDtykLdmRnJCVDDUGt/xwhDOP3Ch6rerjW5E5NZN2TfRS3dc/UzuAE9Y2cGp6xYM6hV6PnPz&#10;gmkp8RHgz5fVdX6fUxvn5xLjA9FUz5sxMyabl3utJreOcapP6IbDBRqFCFGbxt7ZSPSBwopeFLkP&#10;rw1Rsl5PnbQ4e7L5VBrjM9f/0bsg4NTX1ldaXtZe2b547mJGF/v6lvLELYl8G2Y/mzFnziz3UDcr&#10;W0u1Xv0wTzeOKVYjNEwxk8fh2VrY2lnbyuSyfSf2v8p4c41wHcpHp0ky1LS27Y/6JSo4AnzTcfR/&#10;P7cM4yoBL1JeSWP273mlL85LAFKiCYKztnazd+Ve+OxK7cvRQW88tdrSYpwMRhBVrmpo+/Jsua+N&#10;zduPZJFvI/+9H0OMfK9IIvvuSPH7pW0Fj89Ii/EbUzoC+AZf3XPloABV/9jkMJ9/CHadd70266vd&#10;LySGrp+XGRY4Lk8XOKnVWoFo8Pi1tpevNX2fFrR+TsJEhRMa2hnbjl39ra67/PVFcZH/HDuDRqOB&#10;DaOli9nFFT2T1/b7rJi1s+KhqO3mXsIRSF/96WgzV533ySMWFFPKlcMTgjAOAIdPlzTLMWogv7nU&#10;qEA467NdyTghb9W0ecCgEWeqJ8LfDA+oVKoJ8dqrGzs+PFaa4Ony9FIohjc3xTnyGobkDqj5Mtmc&#10;+ra+k9WtB1jcMDzhmbSoUE9PjF4aGep/e8Ds6IXSpXu2LbFx2/7x2zQqCXA2wC7b0s2vau6+1tLT&#10;xOdXCDEZbnhrLGVFij8BhcIidVCIDngvo15rqrMzW5Pk1phBKuTN7ae+Ka/7NS1g86Nr7/O3DIjv&#10;HiZ3f17Jh9Vd26dGzMpIdLCl3fy4At6ktLrp6S+/YUiw32xahCRa7qth0Dn89t7yn1etXTUzFtYD&#10;wHqg8aiECHcPsrOXXXCjsqSi+I1nn/bzGt7xAoepqaVdotQeLqz7tbY/3Ba9MSXFz8UK/nFzsb89&#10;IkXv56//Zr/OqN397Cr/exNbwMx29vO+OlSY29Mb5+q2ISU0wtceqA1+PXbt6RNnv5s7Y256pKfL&#10;n5lBIJpvpjOhyPTr89WtfdctJXgKmay2tECKVGgNT+rk2oHBL7RwW5MRnBjpPeGR7/uc1v+e2031&#10;dBg0MIb3NPbqpYa6c/VStZS1bYAwF29Ltu5StETPT/IN9AkOD9IatUBGMCGfhf+e139AI8ltunSe&#10;c35bybcIAfG7yZ8/M++pHkG/99FIRLEIuB4ddDZzg+Y9Pn8TDjExn8QxvcWdrpJQLHvjt6O/tgvK&#10;nlscH+Y5pr5GbSxXaK5WNM/++eSj4W6LIcce4O5gM7ayGigpf/Pb/b/1yz6f7PfM6jkTtXOPOvKb&#10;Da6Wtf52udndwX5Zik+4n9Oo3LxcvvhYQUVJr2Z1kpufl6u3y99KV8x86LibNdJZ+y9V/1bZ8uuC&#10;mBkZSWMFCx/NvfHJ+WIsCr8sIXxRetgdLADjHtWtGwVC8ee7L/3eKrr43Jy44H8COt3Vy/rgh4M5&#10;LJWNBT6Civnw8cX+3ncSIfIEohe+OQQ71trMmEC/v9a/iVIeKAkEg71sfk9vT+7VAhtHf3+/sKuN&#10;nUiVmK5TbZmSRkIrT585NXt6Fh5P8nRxAD1Eg05tUqQiEMbhOnD4g898sZ+FxP+0Lj086H6TcV19&#10;A6cuXD7RyrYk2VuYqBRQk30IMzJSR4BsHzt3ecnOs1tnTlk3O8XF8a+lC7lIJlvw/fYjMilPgyZE&#10;xid19gn5PA6SbN8skVN6CuelJQcHBXu5OXq6u9yh3DLysoFD2uELZav27D0L+enU5HHI4EAOGmRr&#10;rzWyf81roiGk6eGes1NCTamuu67yqrrfL7YmBbs+Mj9ZpzNyhZL+/u49V+gE0BrA2xNQSg8L49oF&#10;WUAyRyAAI/0Y1jt4Qq98u/sqQ/blsvQpieEj+FtQvNZG761qbDvfrjpWUY+wFq2wcXlk/pRJMREk&#10;4p+bQXcv65vD5RXdrRvTQ1bNnwle6L2GYkJocQdPXrz6zM4ShIfjzwviVQLu8SMHOFYBSCr1zVmx&#10;S7PTbg8BdvYOfLM/F0Gy7+NLB7h9ZGmfgWCB4XcjbJzYHvGteuw6R+S6uIBEEx7RXIjqGMz0P9bU&#10;gNCotIx2RkVppRXZQlony/u5wM/a1ynBqcBYFOsVkTVtGjWEYmFrYQQRH6iqe8jh9PcFoDPomvta&#10;viv7YZf8YFxnVBm+I1Bhk2CfbGlncar7VO+uDhAsRbyM2BW4d90jq/+VtfM3V4nDFz3/c46LBeqx&#10;uWm+nuOPRY/8Ju30/vY+3pw/TocTsa9Mi5mVlWo5RG458gWSTHyR7MWfzgrE4o83zrnPnOBoT7vn&#10;3wNBcEFFT+aekldCrF5elmxpQb2FgLn9HrVGDwDMdw6cTg7yfW3V7InCbo9j2HkltVlf7nstKeCt&#10;J1ebqfkFyjYnC+qW/37w80Wzl6ZHeThZjuO5Zt5y/kbbzN9OFz8/KzFiwkRa7n407ElHLpWvO3Ul&#10;jWq9dU2ql6ujFY1yLxJwHl/w7HvfHxowVL6zJjrcf9hdErApEAGGPDIkj3h8SReLD39w7FoLRIx3&#10;dg8ghFq8PXqqMw7J5KtFgrS48MXzp3u4OeOGFFwgU2MmfpbD4W35+nA+T/fHmrRpyWG3MxqYaV4I&#10;roCc4qmixpeuFkdicZP9HLcsng7ZHEC0wEhG7eTkuYKXj11enzLptQ3Zd6xzQBnfVGGEV4I3AuAa&#10;6C129vJyKhpuNHbdYCkQ9qQlXlYrJ8ViEUY8ShcXEQjlh0A1NOpDj+ZVLT129YukoCeWZpi5YqFP&#10;k5MkV+3Krf7w6qUEitW765ZG+NuNXKUPpBJbth1P8yROik/wcrOHTkyKuUgE1K/llnZuu1SswlLI&#10;OPUyH/sl0+OdHB3A/mb6TJD4K6upT9226+eZszcvzRwVMw7k4M0dPXKN8cDl+l8qCpZFJaxMCkVp&#10;lIH+Xje/w939jDVfHXInWTySHZ0xKXIEzxt41Wub6EgMvqSF/czpGkuGNo7JAAD/9ElEQVSjMETY&#10;AjpoLCefJDfvNWkRGdDzf2YeygahBqKjX/T50cKd9eWuGJITAL+RBqJMjNBZ8Wi6BgJtA81qdUZ0&#10;ekKgme8+6vz+/9AA4E30ZroFylIlVTZdaK5vaUHnoGxnWxMoGC2ImrrIozKjA8L8LW0sMf+7On1j&#10;mugaZt3WY1uP9x+1sXd4zmZLYIDfz4W/FbFqaQSDpEpEtiEi9Cjp0kFEB+L3rO2rE1YRUA8KcnOv&#10;Yf/lKl24Vpu97cQbCa5vPbFuoqQkRjBWW9fA8asVb56/sSUxNishNNrfZgTEN18gfnfnhTKefnmY&#10;4xOLJ98h6DamKZmQxoU3Kn7La+4a1KT6OqxIj4gM/jPDBXuGSqWubWdvP1+YwzbsWxKZGh92P7yC&#10;EzLay8U1rx8sneztsC47OtTfY4QPt0qjKa5u/j63tk9m+GbFpElRUGB8v0iUUV+hvrHpuzNFdlSb&#10;tTPTgn1GIbMZtbc7GkD2s6KhZe+NNioKsyE70tfNzc1pGAGyO+6C2OqF6/WrDlz8LM372XXLzAye&#10;w24NwSeoVweORHpPz6VrJQTbICQB30Rvv8KSx3jYzgzyj/Wy6O5qCPQJhIr1uKhQCwp55GQucHjm&#10;Xqtfu+3IZ0sSt6xfPCpDz80X6ezqa2OpQOD6l7wCrYbgZOOY7k0E4JrT2Mv+K2tbs788vinJx8Ta&#10;5W0WXRmbK+5jC6Bg68iZM6USlKeVzeH6AV93aqA17ZHUKAKBppcO+Hk4eri5Aoc4aTjJ3gGeKOda&#10;3cWK1vc2TA/2H4VKQypXlTczKptZ1T0snEGeGeqYnRZvb175yABv8NCFkt3VA18ujZ2a9DcYImNA&#10;zGQz+1kDkKd7/kKNvz1lY4x3iLujnxPV765g5LDLcu/p4rdP33gmzXfR1GRPV5MrNuql0RoBXXAw&#10;54IQaSzu1Xfrpd+lRUb5eyTGRbLZnBVbDxRz+3Ysmbxh+eJRYRHgzde3M+VK9YHr9F9qmn2QMjKZ&#10;XC+VfZcRuiAr1W2I1+DWBWeJ1h5OVVPTzqKODq3WU6sikqwJUiaSROPhsNU68u7ZyYtSPNFo3P1D&#10;00Y1wv9aAyOC08thdbPrcurBRwVtBswNDF1OdwhxIBHIXjM9ifZ472BvG1sb3H9Cif9rFhjtfTok&#10;nR/d+MiP5Ouq8niy+cUnozZkuWf6Uf3+OPXHh19+AO4RYhLCd33Yd/FfULXkR3OfKtiS60p7UKGc&#10;kVwloVh+5mrZi/ld+5ZEp8UHT1S9/Wj2Mf19cXn1JztPd+DtcRLBtxvnTEmJuvuusprW74/nHmCK&#10;K1/aEBNyvxRE5ozKzDbNnX3v7z56hCUtfHJNSrQ3FO80tNCf++7AFTninaTQx5ZkONtZmtnVg24m&#10;lCjf+PH4r9U176VEvrRp0d1UApAbrW5jbjtfHu1hkRHqDWTrkEB50KO61T8gol7adnRXTU3pW0DE&#10;HTx6uMOMkQH2paS27ZNTlykUh+enRyWEe4/VZz17pWbut99unZn1+mOrxjEkKBdHIMEvRfKEEqhs&#10;YLIHPL0CjpZ3iuWsPyo6EDpstLvPwmCLaH9vaGZQDaL0KgxCHx8fZ3EXceuZnAsvnSteGR63cnrM&#10;CKzTEK/tZIq7BsTP5NYAOeejsSGr04J83exdHGxG3VlHsCiXJzh3rXFfYdPXm7MiQ3zNsP2fTdRq&#10;tVgyaGNt3dDer0diWrv6zrYzeria8tZqe2ebKBsbS2Hv0vnzoH4/PsIfi8PfEXOiA7v0t5d+fiwj&#10;zB8+i8PMAI/L7+dJvzpW2aPiOqMkLy2eDxBp84d3q+VuqM8/VXx+dUZmegLmLrlfCDXVtvYZ9eq6&#10;rq6NV1oQCunnaSD9Fifi8yJCfSl/F7S+/engrAAybMvXBwjWnr88PxuPBYZ0szAW8ERYN0AIfv5G&#10;63k663hNxaqwiCVJgft27hILOPlWVtsXrVo5M9FMMWCVRttKZ9b3cY9XNA3w+ZVS6XTXgO8fzXZ3&#10;pN6Oi7o5cuYA/3xR9a4bTTeUhCQSGoXDkRh1KDyRS/OxcFJ72XrN83aOCnBxd/mHMJfjmM3/2lug&#10;RA6NRKtVGkYbA1DhXY1dWByOXc+RXZIFzQ3U4fWhc4JtnW3YGhaZRgmNDCGaJw35X/u+ow4MSKoE&#10;QkF5d8VLNW+0iutKF5TVMeob6A3Z/tl7+3dPs8zOFZ49vuaYqZ93ES56vz1zfp8Sn8aSsm3JtjiU&#10;WT+lUcdgfgMkKH7/fK7yj6LLZZ++FB8ZYP6dE9VSMgiBc/3evIbXrtTvXhQf4mEX858gDTDFXbhR&#10;M+f3o1vTU1fOAJDr30QzJmoAt/qRK9T/wbDfzC3cuuAzDTUiKIFQVFvfaFICNuUdMAKBYNeuwwqM&#10;I9/WbVlSoI+zy468OpmCg6c3T00Pz0hNBATlzS0KcJdx0ZFwqrupGwN/cGf/RiMOZwKTTvhL3epQ&#10;KlcD98Ev5yvDnYir5k4L8/vTK2dzeKfzbnxX1dlK5309L/aZ9Use5Cju+X5iKNwrrgd+vGnuhJc3&#10;LbxbsMx8y/SxhZWNLcdKG3I6RV/PSVgzLwOHHYerY3pgXTv7i+P5T2UnxoT4TAiPtinypDc2dw8o&#10;leozl64MSBVykuPhmuqFnp4nurgIvGiyW+C367L93e2r6jvCA1zBf4AdESJPPIFk1du/9iP0B59e&#10;Hhn8twNDZ3e/UouqaGfvvVoqlmktMcqPHlkC0ZpgbycohjLfbiO37GcLnt12IM3H8ak18wG+Pb5u&#10;TYq/PDGTL23r7LxS1Y6xtVWoFS29ci0a52KB/3Q10I3Z1dS3RgR74fGADsecK6jaduba7AjXJ9Yt&#10;GvrZmS6ZTH6ltLmPJwNpL/qAyNkK++ySTDs7C6lCYUMbG/bx1lvsPXl57dfHtm2c8vjqRSOgiyDJ&#10;eL6w7GpD74ACndfZNis04ItHsj0drcALv1d+CiRTnvvw11qM1Twvxy+fm3+3dzKyJdVaQ3Vz9+6T&#10;Ob9WlSBsoiJ0vQSDZpDoGO3lvj4jMiMpxsxqYlDfO3PxxrvbdtpaW/PtgjA0iwSsbF6sExKFIZIo&#10;cbEQtRqwAyNSTXxsHJ6ks7vnw8PlPICPEcgkpYgCDPm8WqG9bzXGYr6l47MLU+L8bYFwy8yA6/hW&#10;y//wXQBhhEIJ2FOEvUJmN6sqt0aH1BIaKZhyTKWhBOtPtXSlxM+N9grwcglzBpeCMBrz8/85W6kN&#10;6tNlZ9459V4bvvmJ0Kds6DYFA0XlfnXFMy6FOoV8ff2bt669idiLQPQhZnwEoobpr155dUng8rTo&#10;1AWJ850tRtfunHCDIBGxj72xOmXDvCm+nv8EtHaEF2jrHnjn99+OsOSXn1ibEh0gEEo+/ePI+bZm&#10;Ky3l4NYt7q72gJe8+3b4fNY2tIB87L3xH0gElmTEgsSFaXUOOwAMBs8RSXddr8MjoQH8c9fOakSC&#10;mhVTxmzo70WgMKC3gTAiEWishSUliIhCaTHFlEgECR8u4lIQXCRG1SxTiviSoX70pica1Kme4UQ8&#10;BYYwXEWhUalDJrtbpUaE6RA6+BHdY5AkL2ebru4epF55r2pqOI+6ONoGBvhAmc8dncAnFSAOtY3t&#10;k3+9FEKzeCPVc2pKpEyuePGbPy7yVGefWmRFpQab0nMPPOM2whrgCaXPfLvD2dL2URDd9R9b4R5s&#10;w3KFqryh4/PTV3EUB1d5z5ZHlvr7et7nbwakD1/57lCLUvfz2qzosDGL2o7wdEjXwpjhf20d3T5e&#10;Hm3dzCNncoQaDNbJn4Ihf3r9ZDTFmUy0mu5Lig4Kgek8vHdfG4M76O79aJRfuAdVD2UgeGsdmrjt&#10;wtWLfOWjgYFvLY4GbS+1Uunu9kB+y2W1nYmPb/p2w+onNqwDz/4+DQtrdSjqhgCtvQtXigurmy09&#10;E0Ui3q7aC6muoXZU6uqUEIgz1RSXvF7K+HRG3OrZidaWFldLa/64UC7AWYc6uixP8YoNdgXP5uai&#10;NYkJjjd6Bj+XyoaOV/fkLQp3f2TJ9Fuo6mHfEb4kLI6wi8E5mXejXU3qlgofjQsP8nDRqaSBHrZA&#10;736Hhwpyv50M4UeHry5MDFs3B6JBYzYdxOea2wDMZDh1uVBCtKjqUqDUwiqJ5uvs6AVT4x1taIA6&#10;ArgYFGSVV9VDraJp2EikAUcy/SkSp1Tp9hdV8xSDCuEgX8XpJ5EQBC8rPE0kakMQLJxkgnh3F77S&#10;gMfiFsX4+bq7AwYPgh+/fvelQqnXOwYp7V2QDpaklloCs0WH1vXbJrZYuc6wVtuzO99/cbOnxz+d&#10;CrnPhfdfeDtEoGENc3q4CqEC+AjKzlXI5fLjR06kEJKDk4O5OkH4nFBrZ0u+mh8YHmDnYIeZuCPQ&#10;v2INlU71Ye7HHzd/FoAMwmtQPkg/jAHZSm1v8K2Zr1vyVtgb+Z2XXvvhVUQuAhGO2Prip5vmbvz5&#10;4i/vtX5uZA7uWblvTfqqf37YyPLG7mBvF/I/myUFtClc8LawPkRiSU1NPQ6LFYuFOw6cFlkGqMgW&#10;Xi72EvEga5Bjr1YriTgrmolg7c4LCd4KCQShL/dyEGoeAmnq8K4LthhQWici5FUYZ5flYYmgMXlH&#10;G4DnDog1+XmFG9KjKRQSQFSH6QWJBL6+MG/7lIT4P79EQ4BWHp+/Dbj7FLgP00OCvFye2n/FCWNE&#10;yYRL0iKS46NMm8HQO7LZ7NMFZQBrHYon3e2LGMGn0qPJcqyNHilEIDR3D8DUCR95uR3CCmoEQnpP&#10;4hn45FMcMt1B20SKMELLv94FHgxAXo1eozaQtHpSo1gIzEYyGV+FwlKk0hdmhtBoNLVWFxMdDXRB&#10;oNIFY4AT8AMNdA273IUiyfPfHdnTyCh7fWFcdNgIQhC3bgdULHgdxy6VvpNTplBqP52fuHpeBgZl&#10;CgROyC8KMlCf7jq/s5lb8NKC6AeZAjY5T6YpA+i3vq2X19TSmVfZiMZZqvBWHVw66MdbIbVGDKWH&#10;4qQdGEBqDXwEUi9lbwzzfWLlnOigO6v5JuTdb+8EltDx0+eWfPJrzudbZ6ZOMN/6UNYJqBrF3SzB&#10;ubxiCeDmSM71rO4KzqA/1aLdqHgzxJUpQR5v7ZailEXPLp8cGzjhL9jH4q/6+oQPRfXzq5vNi2sa&#10;AZh1saD4agNDTbQ5VNlm5USeaU9cnBpDw2gSYqPIt+VQevpZa786h8Jitj8z19f9vhJY2w+c+/ZE&#10;oYWtZzHFIszW3U8l0usYSDRSZ0Cf65Ai1PCJ0yO0qsRQJz8Hkt5oiVbrqToRCmXU6BGZCWF+nq7A&#10;p3r64jW1pWODHDfQ3WshH8DDTx6N4CPV7TqKVtiBwFgjbF0QeiHCiPMzakg2dgMUV4vBLiNf/Pq8&#10;DBGbvvvGRYlTRpSFgynC5GdNvosaasJn5/+fDuE7oFapW5tbLTAWreVtPVW9qhwQHlC227d7OXu5&#10;B7tGTo9Q6eRaqjYyMhJmjTgu8dB/0Z5AqvLYb0+esctx07sS+EQpSaywkW7UP9ZbzayIKBmQcbk5&#10;TMTpoQF+jEVgtdXLq7ytfN/59sNfMbszKUm71/1hQ/lHy8lNRw84IU2syYbcIEBpmK76hlaoCR/a&#10;sIx6DDk+MhBEALhCfl5JTR1PA+wrcArkKiQ17HpTkAaHWBSY6ebsc72tuhKlQSiJiUohUcIPDHRF&#10;YyDUctc4jUhg0gv28UhNijMYhvWT/vNmJrj1oLW1pY+3193dgBMmkQy2tbWGhoYQSaRhHvSfbu6O&#10;zLN5kke/PJ7mTX3+kQUAuS0srVv27R9WZLvLWx9zdvzb1/Cm2zTS9adXM/zuDoMUiUQA10URoPJ5&#10;aD+912VEni+4zuTyMCYO4jszfVDE09jZo9NT6daufTRbbz7Dy4oSHRz0RfFRBJ+NQOJ8PJO8UGSU&#10;QSPXG6b4OCWG+znb0fzcrMsb+xQi9p8OKxIVHxMOmSGTrZDICUfZC0SSr/YV/FJDfymM+PzjjxCJ&#10;96QdNwGSqlt3Xqjp0ZJcLfEZruhZGbGuowmdjm/Bn7lSs+l4zc/zI7JTQon/VK3vUE2WKfYC5Z/P&#10;vvQuU4VTWrn2ogyg0eGtVztKBFJuz7ppifMzJzc3NXt7uoD07HgDK2ZZBdZTdUPn9tNF05MiZ6ZG&#10;TkhS8u4H34y3wc8NGBMaOhhqhWTrkbIS055Ai9crumSC97JB2de3v68nITaCSiFNYHFWH5O37PXX&#10;3310XXpSEhT9DVvfOtyAjVqtFsS2a1rohW29MiP2aFPxTLf4b59aoFPJkAgD1LLBXVy+6GRB1Z5S&#10;7rvzfadMigYCJ7OMPtQI4kaDg7LK2iYEjlLRNvDLpesaopFItU33izjC5ftIemlsllCie+fZZaDv&#10;pIGCYb0eeMMBdGgy5V8feah8/DMnC/qJ8O90hujxny92dTd72jhgtFwjuw+tUz/9xGo37yANwvTZ&#10;hZhdTWNDWV0LEW6kuUuxOBYtHMdrk5afw1KspXJ+u41vuI3NAj/K/Gkpd6DFzX+7hy1HsIBCruxp&#10;68HIMTU5tRqETiVXlP1YHe7r3W3NtnO1c/N2C8j052t4URFRTv8gwHTcU6bRa8try7fWfsSQsMUi&#10;nqJb67nK3diFRGPRicoEHpJ/OP8A4qyp+/A3Y37d+KNGqm7pbe226K672njB9sK2uB+eiNkMsn3j&#10;HsD4bhybqwQpMK1ON7RNm86+SDRGIhJXVVWgaK4aBGSXEHBuuVRe0cST4NCm7/vF3j6EKVlkiTAO&#10;IHTIEDffpp6BmbEuHhZ2KJUMfocanSHI3SYtKQYacXl8JoNl7+T+2K6zb02y8/cPfez33yWcvqod&#10;2z3c3e7hakCxK2qiSDLHZEH4Fp27XLpw97XPUj22PLJoKGJkuoqKK988VLZykv9jS6dOVFRjTAOD&#10;xqZU490uoSm+hYQCvZzLJUuOt38/IzQ13GXfhaoTlXkfzZ8ZEBYFOUZwfYwGXW5RDZsvARQqFAGd&#10;qGUhbPHPpydIlJqdtQ0IBQeBQgNwK9nbk4wnw2Ngl1qXFkskW4N/7O1EDfK0/s+jTen4obEYgf5q&#10;HATfJ/MqFn786btLVzy/euZNCMXtF3RbUFy3Pfdyh1QT6eCf5G+zZn7qA9q5bz03N+/a0r37X4mJ&#10;e/XxNWMFiY91Em+1hz2vqKROYUT/cLLgIkOWaYlaPys1yM/z50M5JQq8k1xgZedUwRH1DHQgLKgf&#10;Z2aG+zp6OVh5udrCVJKIE6ZdePv4QWFtxdaDqWG+a2fE+3lMpFTRHVZqbe9+Z+dFEo06I9onxNO+&#10;tp35U37N8ggHBJL0amGbWsGKc3FfEO65aFqym50l5ARv4ZnGbW24sae378zVmoN13K1LJk35e1mc&#10;Od2ahEcMxprm7kN5VZ1c2bm+dhJO8+HUaVGhgYkge2DU7T188rHDl37bsGz1nPRROR5BRobezeoS&#10;qOtb207Wt1axBhBop8diA5EqSUaMd2gA5MtsD16sXX+yLByvVstZry+au2rmpCEGTXMveg/r02NX&#10;b3QO2GEVSo3Kxdr22UVzU6K8sbfh3Ew1CvCNRoFOonHXle7NF667EUguCjVGycHImBo8qkMlm+wV&#10;/tS8zMQwLxJhDC6guaN82A4BgjYmYDiEZHrbe3mVgpqmWoqOTCgjdjV01ru1hnoEZqxNs3O256jY&#10;vuG+Dg4OmPvOkk+41QcknG9bvv/s3McIF0QINRwpQkmNEmtnO6MCIUdKu0q67YRWA4fZpueuQEzK&#10;Tv0y4YsI77B9+XsfK37MFevFcOjuXNTlY/MvVHf95SrJZDKA+Jl+DiikWCKtqqmH745p08VS7Byc&#10;wfKgmPHpzpwalpCIgQw4WoNB8glGgWKQ3XYd4Zyds3amNRVO/7qrVU09PXQsGqU1GBdNS7GxoplS&#10;WkYdUiM3bZsGTWBgEIVMAqiayRxDZ8eb8yEUCF7c+l3uoPX55+fdTHO0d3RuzyuVKsjfPTfvQe+C&#10;Y1oTHJ7ojV9PXWGqt6+ZlBwbhMf9DeUK1vv+yPVBPWFlsuvEolvGNMi7GwvF0le/2FkjI66Ncn5y&#10;zSz4nooHle988+0PBfllX30VHxt585abnpYpNwpxLHoX/EtwcCABT2jp5iiUKhOjvNGYU1g6wJXA&#10;oVur14WFRiUEeQEG/1INK6+3RqjXwoeaokVaqpAGo16h06d4263InuTvAQAaI8ThGls6sEYVxKOg&#10;p/hYqB4nmEKbsB6MejLlLw73wcHB7376vVZM4Gi036zJivtPcVNfP6uBzu1mMD4pq8t0tF+VHJyV&#10;nnyfljH/dq5Q/uRPp0PtaS+smkabOBHlYQcA+9O1yvbqtt4Xt/9KDY/+YebMUBeSgw3V1dWUa+Nw&#10;+C9//cvehtYTT6wLCQuXq7TtXd3nKzobVfyqQVGyTbC9TrtmWiwBodIpJT4+PkH+XhMYcGIN8N/f&#10;m3eunX3ppQUhARP85YKoklKt33H86nPnr25fkjkrJfomjSTEtCrqWt7b/lWmX+SkyVlIDPZYXokI&#10;rWeo8JcFyi8jPNbOTaysbUHolInxUdT7KCCCWPjJ/LJNZ+p/zg7ZtHz6OBhEb04ok83t6ueeKSgW&#10;IWlNQokRaxVG0Pg4WeWcOyskugR6uGx9NDPQFygY/vJsgEdbrVKVVtR6+Ph3M7g/5ly7LGEucPcj&#10;Y1GOWMTcKSkkPDrIx/UmrdfNp8AxsqK+87PDF3s5HIOWGB7stSApJMzX2c3B8o5P073WuU5n2HO+&#10;4tFT+9MkegOF1oSzz3K1+mBtlt9wAFag1Np7/FIBm5TLE3uoFERxjxGDRMq4CrxjNVq33s9rXqRX&#10;uJ+rt+cDzwib/7P932tpChUajJCn62vpt8RatJe397UxG+uaBvMQjm54XYjBO8w9MjOarxUEhQfY&#10;2NgA7uPf5b2Ej/yF6kvflH6bR74Q3RGn9zS0E9r9sP6YQaQRbdShDDQVldHL6P2s6+Zkhb8ViQ/F&#10;V2iaVuIXqhTKVya9fOTiIS3BsHX1h1TiOKU+7mcZIM9cb8Gi0XwBb9fJHKSNF8qIhaQcV8WtZdBN&#10;qBqUEbjIAOi8KNDL2sbhRn391DAf2Ne0BkSAMzUtIQLQhBBLsqQQ/Nz/LE+Dz5kJPT2U/DFfGQA0&#10;3Z7/+eK+5tqqV1ZEhwfdeiW5UvvuT6f9PBwWZERYUoljrR+5H9Pc616OQPbY1m8vddaWfvp5+L01&#10;TQsq6FO/uVjwfFZatCcKMoj/9gW0eIdyS9edvPrLtPBHl07HYP8Mg4nFkne+/OqHDvGN15+bFGmu&#10;HvCfgau/zzI4WM1dAwq1FmJIfX2MnJJWPA6PBAYhvZ4j4bF5ahQGE+rn+ltTFUIigxgXwuiS4mFL&#10;wmFMXrNaStQr1gIfMZHgZkPx97A3URwakfTursR39/tZ0nZsWRrma19a3/vT0VNHe7lzPfy+fnaB&#10;j5s9jGR8wr3jnhCecHDLl3ta5frtjy+OCnogmFYoxqwArqCW9pdPl21OjF6d7u3t6uriaHnHmDlc&#10;/gvf7m3hD+5/eUOQn0mFHj6fXKGinyehd/VcLO/8o7YboRMj8FqMte8HSb7RIUGpkZ7g6kLyxXx2&#10;x3sZCr4DRy6WLT9SVvfK3PBAz3Hb8/YbAb/c0cU4V1hZysG6UjBrpwXGhfnf4eEdPpmz/Iffrnzy&#10;QXpCxNArm0gjWXxxSwfz5PXmkx31CCJ1npfvxhkRk6MDLO6jdOjQueKPchsfT7B/cs3c+4kQmyg6&#10;UagBvvz81ZKCBuZ+Oh8wlpFIIhJHk+lYr02JWTYrDbKsGp2+sKLlt7zydhmlk92BwJMQQsXL04JW&#10;zEwK83O/mWQcgRStu5fx1Jc7gE3eXq1rJkJmxtrDxvrTR7PcHO0QBs0IWeyb9ocw9P6zN3653CAT&#10;s50MYiES30lxf2tS4IK0EGcH+7tLKaGkbs/RnI2nGwKt0FY4HEE0iFIJtFSDkOTTiKC4a9kvJyfM&#10;mz7ZzX4iRbsnZI39j3ZiqjTq6+6XiaXiGklTZXNPEb22uYNqRfBN9QV+fit3i7ipMTgaLjAyEIRW&#10;/mG3SSgVnqs7t65/HcIdsbf/YJmkbJv420/CPq8aqChGlboyXNAkjBKn7DvbJ7zEM03QLMTsjLlR&#10;ypgyTOUl4tl3aB8kJyc+U/H8hcyzXg4TfDAzcz0gEQkzECgDgqJfGzvXwsIaNh6N3hjgbAFlqEMY&#10;U8izA9BHaGVJs7OzHxjg+Pt5m4JDY3GDRh0KFEJv/vJ4eGDQ+sxALxerO9oDAvGtr/d+2yz4dW7U&#10;5hXZo/b2QBvcKK3+9HxbvAdl7dRwD49RSrRaugde+f2sD17+4YubAVHxQAc2cufMAcGrP58uYUvO&#10;vrQg2P/OXU0kEn+9++xHDdzrT89NjpqwIq+b3MdwwTYgFALQqhvYqoOC/HvYg3KlCvYeOBWdK4Lc&#10;0SBosAFWTU8g/nI+FyHoQzhFxcQkZbm7xvnimnpUZ69eR+Ewcjs/DzSvdEDsrdZh23OzZkzfsuU5&#10;QJ3/Y7Ch2y0MjN4vbv1xLxtb+eaS6DDfMWQ7RlsEcqXmem339vMXj9U3PZoYv2lmRlSQxwiiuQNc&#10;/mcHLue1sfY/Oy/i7/onkCtvaWnVGHEGJPZ0QemA1igzkPwd3bp6WyUi3iOzM4Gw0dvV2tPDA2IP&#10;5pB3Dzv2w+fLlu/c/t2srCdWjZ9E4GbPLS1tb3z6cxXWgkogv5sdv2hG6r3OWodOnFlxsvyTqSlL&#10;MyK8Pf6qHGayBgZE8rYu5uXaLh0J5e4YEuGApRL0sWGBFVX1kJSE3yxwEIw2CX/9/Y0aevZPF16K&#10;dNq4KM3ZcQLIStRqTWtnv1KPunijrl+Dq2Fy+STHcEUriuSgVkgpGnF4oFvWpHgslmDQKvBIbUhw&#10;gPkxre7u/i/2X/69t3cSv82a6ugWEkk3UrrF8hA5Y+sL6/y9Rq+LBOKJzw9dutQ1mOXmEOdFKWqg&#10;7+NzVnpFLox1igz28zEFhv+6AJRaXtO8r6DiQtegoyUOy+nDCRgomRgfnOKcvODX5oYpVM3TsQER&#10;vk7ephsn8Fdi/gT+f9pSKVe2t3Zg0ViyjFxxrhJ4L+su1+sb9faB9qoQlaO3fdKUBAwN5RvpB4oi&#10;ZMroahnjs6PeqJcpZLWNtSdqT34v/M4d4fmkzxO8buF+4v44l5iV+tVHmg+paQaVUi7WSRVSUetX&#10;rfAgzzd9IIk96CjLRE4LdAjIqT7ny/M7OvvQz16/PBa+GfkvLSQkaCGhADJoMAYG+FMo5CEvCGEm&#10;V8f4zHfHXWyu8KnvToa62L+5cca9wsXApPLD/vO7GnlvZgTPnRJlaTlO9pT7HPCx89eWfHPq02Vp&#10;L6ybbSaNdXs349tDBQYs7fHsiMgHWTw1wqv19DHXfHGUqdbmvLQk6C4/6daN+UXl03YUH1qVPivF&#10;JHV+n7Yy83ZTdArCQkOtITzZ2tqqVCqRGIoRRw7xtoey6guF1e//uA2PdOu0tmVauQQoGY4yhgBH&#10;alTYTbbCkLHI9VPjaDSKVqtxt7eNDDCRfQOdFcQ1by8+MnMwY2omEksvXK9bebTs00mOz61bdP8E&#10;M+29/PrWjgPl/T08cSyVnxYduWw+yImMvsGAgPTHvxz+rEFU8vysiKA7/eCbL3UTQAb/V9s+cDTv&#10;Omho1PXxr3fTCfakeJrz9GCnhdNTAt1tFUo1IH7Aox2TKY6dPLVk66efP/r0lk0rxl0y2djBmv7+&#10;R34O3rHOjs+tyHJzHoXe+lhO4WtniygGwul313u43ImXugmHh5j3gZzSU2WtDC7o+7aQLNznOLku&#10;mRId6uMe4Gmu39PLFGz54Y/laVFTJ022tZiY3wUA+1p7OQcuVn1S0YVQSRF2aC+yJa23a8XkuCWz&#10;0rzdx89ZrwEepoam9/ZfdLHx/PnlBcA9297duz+/5jd65xfpkxekRfq4jfLikIzbfbpw49nWPxZG&#10;L58e09jSue9Sbb8KeaKtaeeSrOUzJxFxf0PUaqH9sZxNR+vDLW3IFK16sCfNw/3DV59hChRl9c2P&#10;HypQ8Dh7Hp+/MCsJ9J3+4QDwmJbx/2pjU/hDqaG3dOHReJ1UX3T4uqFE397Xah8YFOLhfmUwf/qi&#10;aZb2Fm5hbtbWVrfydFqtGn5EhPurrTtx49T25h3nZefQZJqVnhCoCloVtPIi8+KpmhMfJn8U4Rz1&#10;Y+WP4VYRadEpj5Y/znmsH6bAYjHFY44fWUqRW8oRAoTYkuvHCkl3zthJ23E986ozZXR3/wHN49hg&#10;3RM7CI1Gm1dYMvtYxfsxAa+unz5qWr24ui3582NPB+HeeXKDnd19VduO9UVgNzpTULr3SsNzC9Mn&#10;RfkB5Nn8HqQy1Zs/7PuhoP7qh4+kJUaaf+OEtIRsxS+Xm95aPcvP3dHdeZSv5OWi8sxXT768OOTd&#10;Jxbdf4JmQsYPNW6vbv3hhytnf92wPiE5a+f5ku/Pndy2ZsHk5OTj+SV8ha6DOZDXXoSQI56Yterz&#10;p2LLG6S/Hr/UL9J8+/Si8EB3OPgOhUYhT2w6A4wPYD7Ci5wtqJj78WsfzVn4zCMbaHdhz82xgEyh&#10;qmjqqWjpy2nmehAklgbV8xuWeHmZsmnmXwAuO5lfuWjP1cpXF0SH+o68IZl8U6g85fIYPBmdwblU&#10;1brjSu6iydnrM9N+OXEhydcxOiwEpVckRPhBvtscYDiYtrqucXsR04lg2DAn3s1pDL9NqNW6VlZT&#10;1S04187YmOA7IyHc3s7cMuB+Fnf9F4emhni+smH2CKVqGo2uubUdCsea6MyiNl5xU1kjxvbjSZGR&#10;Pg4atSrA3crdzYUApaH3ppYA0Nj2I+cFWtzyjEjvIbW48V3AatHV1V1P799f3HmO3TCZ6vrc7Cm+&#10;ThRY5F+duNY8IFDLtUHOtk8uzkwGTSFTEfg4UfndDMGGb06vSPTZMG8STCL8Cg6cK8pv4fRKBmcH&#10;e8YGuMWH+45QuAp7ZHlD10u7r8wPt181M9nZwRbS9xWN9O2X6nkq9fpY16hQf1cn21tfbFN4qa59&#10;X0FTHrvHHW2h0MnXp4Z4Ozj6udpi8cS80uYvqwWUQe7KANSCeXPHtDzGZ+eHd41gAQg49bTDQpDU&#10;nGvww3kPyiXifkHFiVr/Gf5oS6Slu2X01CgVQnWtJNfJDbX8kbfGbUyxXDzzh7kl2Gvenv4kMZ6q&#10;tzTwEGWu11CduHhaAhPJnmKVvClk8+5je31SvT47+4louxieFfRZuLXOUuYt1UqNRAusgqCw7LQa&#10;UA/YIG3ObjrtaDP+U8S4X+Tmjf+aqwS1td//vv+l0w1bl095cXW2mQrkJfU9k366hBzo6fvpuQdU&#10;E363QUGR6pXv9rSIDLkfbrSzpo7D4lDl++3+S+9W9l/dPDUtIXQcPYzjFnANjp48s+yTL49t/XxR&#10;VqKZPbR09n9z9BoZpf/omSXke4s2mNnbfTbrZfJe/T2vWzT4eLL72kVZJoZ0keSFbw66ODl8sHne&#10;zd2RLxB2d/eisfjgQD/IrZy92nDieg0JRzrdRHdEG1AUvI+Xb9vAgI1KBpzQsyK8I8P93Wwt/NxB&#10;MtYAQhPmhG1Gfovz+UUfn7mmQ2B+enxZVLCn+a/czeDXdDD2XK05XdX3w6p4KONysoHSbnPFdO9+&#10;0On88nfPFq8MsNqyccWtksxRxwNFrU0t7Q6OTjoj8ttD+UKZalcNG2GrSSJjHdHkFdMnhXi5BHnZ&#10;jwoJh910w3u7AjxdXliVQSGNssff1Aym9/GOXLj8xuETnk4+B19Ykxg9ZlkSwE2v+PjI/ITgxxal&#10;mENaAe4ye4DHEmrkMmH6R8fBd54eHMjkM9fHe0QHh0QHAsMcDpbV3b7moER8raxx9oH6prcXB/uM&#10;2VtSafTnC6u3X6rIFfTE0SyyfDxmJYb6eLja2//pVvYwOM9+e7y1r9WXYuEdEguVbjY445eb53q5&#10;OAIT+KiTeHeDrl7muzvPDijVvzy5xGcInW0CdXGFp4sqthRUZto4bpmZmBjuQyaDPu7w3dN7GG/u&#10;ONcoGDzx0jJ/bxPYQKPRgEv044XmPEZPpjX2kydXern9tXWZwksnr2w6UhxHlRm06CoUJQCr+mD+&#10;tAUzJrN44hd+yTnBZ8y0Ib+YnZaeEDqqhPA4XvnhLWOyANTTAS2xTqGVDcqEPGFFSTX9ZBevj6dn&#10;GByCbYGnx8JeNDl7eeT0KATaqFApHB0dsTis6QNlXqE+Q8B88cCL7oNeRl/jVx2f+TgEUSyIWoRa&#10;16QnBpDQWMy7gW/V9dbbYex35O+q/KoYBj/1m0yyNbW7ttfClSS3U8r75ZJembu/l0jJRclwV1+6&#10;5GT7z8lt3WHMf8dV4goG3/1uT7UQtXXNtJRITzOlkW4OvaOP29bNL6hnv7N+EgC9x7Q4xtGYMSB8&#10;fscNlYT9SKrXgtnTxtHDrVtMgsQ/7dm3ctac9KTxRSDG9PS6lu7Ida99/9jsx9cuH5MShViqfGHb&#10;WSJG/NisKeHBY9D8GtPwRm1M72Vt/nCXBKE48MZmf++/oizAUfnsV4fdHB1fWzvFgjZMKYSJlMdo&#10;bGnrVCoVWALFwdGxuKb1Ym07HoPdVlWEkEgRzj5TPZK4SvFMG21isCsGR0mJDuQLJTVVlX5+PgG+&#10;3hBFIECcwWzaG1jPr3z7224GquqlRdFQED7i1UnvUekQcNrO/Pogo63st82PQw15sJ+7+TUQI3TP&#10;Fsie+n5fnC3ixcceHUcNBOym8AFt7WQodMgzhVUClfbX8nwENfj91PgQZ2KgpyOoJ9PbWyYlxoEr&#10;BlSld4yExeE/9fXxNpXqyBNzQgO97zVOCELs3rOfZOP8VWFNVU/H7tXLZ6RE2tubmxG7o1vwljZ+&#10;eUiC0O14fCFwKIy6rm41qKtvQhNo1laWl8tqv710tbpdEJSUtsQe5UhDuzg6+blaBAX8bfHDqgB6&#10;oedOVz0S6vrEkqmjPgh8cSCZ62ZyOhi8yo7e42Wdi2ICZqVE+LjY2lsPgw7pYfA+PZ5P7+l4MivD&#10;ikY6X9tZzlNTseRHEr2oeGNClKlweNSH3t4Ayin+OFn045X6z5anZE6KvIV5YvEkOdca3i5o4OiE&#10;v6dHL587BYqdiYRhcosQ86ts6HznTOPyCJdV2dE3o1zgEh3MvfHp2Ru2dvbPTY2J9HPycf/Td/wP&#10;eqnwcmen+6BWh8X1Eywj3QOen5MgFgx0i5BVAvmu0spdc2OXzc4g/B+nnB7TXPyfaNzfxRgUD8qk&#10;8trcSmusFZcuFB2WkNNoFlbUWnGNX7xfWESokWjImJ8+9DpQjXNPJ16uUMiUskOXD23v24XyNUbw&#10;IjB4TK72jJvIZ9BxMIQdNDdinkQiSQiK2XL0pbIPTH4SYhri82e+CrDz//7Gz61WDbZGW+4Vrk6v&#10;spniBHLOCyxmfbj0fWCo+bcs+S+4SvBL+2zHybev0KvfXTXuAqIvd+fVdvU/vzTjgQroniqoWfBH&#10;3qcpfs9tmDskqT06cGSEiYSypm9//PWtiznPzlj50RPLqQ+y1LygtHl/XtmarNjk6GDsWNKFN8cv&#10;HpS/8slXv7cbarZuigx8IEVeI614o2HfsTNrcprWuTm9uX4qoEnvaAze0ovfHMqjt594YW18jKkM&#10;atTrpv/U2tYJRDVookUPS2hFI1BJ+PZezhc55QqZLN3PWWvEi424PlYX1iCfEeUfFx4BrkNCqBf4&#10;HCbHacSkK08w+MWuiz839RW+MO//sfcX4FEe3fs4/qwkG1u3bGx34+7uIcHdIUhxKK41Sr3QFiju&#10;7q4BkkDciLu7y242yW5Wsv6fkL68vBCSjdD2+/999urVq4V5Zs6ceZ6ZM+fc5z4gBNavPICTJjq9&#10;5PDNx+FNsgtLx4GyozCZwM7aTHXc7qDTBA2y8/Jdtp7ZN8dr++q56urDjOCAfsDcgXFQUlougWmK&#10;pFB5bUsNi9veyTmd1+iFkRnhcXNCvGwYNLo+BRSBfTuFDp74WWzaF4+zor6aZWvRj9UIlHD6btzG&#10;+0lQN/vq6mBne0drc6MRQlgam1l7L92PqRM82jkHcCKooqX32rS0sADAWorAPHgZG1vdrg6pYTXR&#10;gRbadqagyrKWm40hWgcUMOo9GErrm9LTiiYEu5PwuI/5Y3rftKqWh6+i71YoW+QIH3THLDfrif4e&#10;JPwgSc4gdfj689fLrhYlfT/Fx1a3lSN8npjzQ1hmY2fbLFPs2mnjfFxsVHGevZ0dkOT6s6SlD16f&#10;nuCyZkHwu/tXI4tfXV8Him9mdoiNEYJ9a2eaM/svrVXV0P79+accmfjoqhlm/2nT2MKpbu48+yLz&#10;RlXFgWC3WWM8mfq4vnF73UuPk1bfeslACKfZ2U0KdNx6M1HC43w/J2jBtMA7MSVL46rmmWitsdd3&#10;t2IAWOQIV38Yy/1/jwysAYD1RsKR6fGJOB2qVKBIfpakLkXVx9bLmiQYEt59l7MmTQvYQpZuVjgS&#10;Tq6Qa/1v0lKbkHU4+mhSaXKSJI6MJ2ExxPG14+V6suSaNIwmthvLhUshU23j9PZcnBTdfK2pvbIN&#10;Ogz9STzKK+Hm4vNquurMjJiN2AaBphhVg2xGspq7aq9PuLXIZcE/uHCw1OxicF/52yQAidbfXoiK&#10;KUm/u2WJk4PNsMcFQO+fjhzf/6rq5a8bxnjaDzt/52MCAG7MsKjXc048+GOyw9YVC0EJ6GGL+t6D&#10;iak5396NtqLRf1k5jkToZYsZ3V9zK+dBTPLmqMLCLxeOhPCmq6tr98WkLnHHrpljQGn3USH3U3Gm&#10;1x5GLj2y+dSGoytnhXwMJgwicfuvRx9NK43bMd3dafgvEhCJ3d5Z19Boa20BkEwd3J6ojKLYotp6&#10;TvsLwNCjqW1spqdUxy0g491MiQwDmjmD+gaKDqzmXj56SCED/9L+z3X/RVzmpjvpt9dPcLU1fjdi&#10;xReKU/Ors0rLvnqcPt2W8c28sS62jE+kUhDbKqho/vVuihMV2rF89gDZcyoux7vnrkyuLKxsuRef&#10;kdPUEFFYD1H1g7W1/Zlac8YHGAEeOYUcCYcBhPvtiLSfn2X/Mdd9nI/j22px4GpY18S6E53+fXTR&#10;taUTnUzJ1qb6IIt+qGL02x6syK3wjC/uxkZ9A6yljzq0VBkLGF7qKJRYBvv9XmJcdWtRU5M5HrXU&#10;0dLN3szb0VhHS6O6tuleVKyblbWvmw0wRhUKKfxNnXPgRgJopPpm9u2IxJ+SoyEZ/NbqNfZmxuaG&#10;WNUpWIFNn1VYc+hp6lgz7PL5k0G3TS3ttc3sWykFJ15nzzSxWeRnaW+qZ2Y8hAtMdSPnh+vJdnra&#10;s/wtmHT9dyvlyaTSWy9SIkvZN+pZB70sHEyong5m2h/ETwEO/eKjhLWRuX96M2aN9aL/hxUa4E2z&#10;CsrPROVfqWvY723lbGoS6G4JbErgXiourUwpbX+S3xJoAHv4LHrDyoUvilp8TAz9HYz2XYio4zSn&#10;UQlWEOUrZ+Lcqb6gNrIqS/N/bf4RDYAdTywUV5fVaMO1tBBaeYkF+akFTY+aTILMkdpQvbDGb1YQ&#10;04JubMcAiTbsLs63j/aczTsFkSAnvItAXdiRy9HSQ3epda8zWKmlrXmm4hwciSJ34tU0kRmxGdBL&#10;GeQG7fj+C2MMQ52N6lHraWxscsQ4XFVeLaWW1xRVLNdYMYYeEuwTRMP8Y9E3oHYYFOAb/v3+CUGq&#10;YllGslTATlp/5OH9krzs3SudHEYK2RHw+ceuPPw6q3m7JXXP2jk47HBQRP1Op7WV9fW5B2mtshNL&#10;x3g7WQCu6ZHM+sNned2imIyCzx8k3Vo8xs8d2Hmjc1qAgerqm7cevZfAEiXtmW9lNpzr9bvS8gSS&#10;V8m5c668/N7XZteyKX9DoUBwVb0fk7/tWtiZBY6rliwG/B8Daz48MX/SyZepX0zxcBrNimAA0cLh&#10;cEHmIFxdQ4EA1FAwmVh0P75cJJUIuOz0Ft5kd5dOEay0rkKNX6GBVFs5bSowpk0MyAx93S/+vHmh&#10;rPpHH9Otn81GaWhU1LMLKmoepJeJRPBga11dDbG3lzuNOgTg8/DevZZ2nt93N+Zb45dODrRgjv4W&#10;08biNLR2AnjTngPH9ax8MEg5RkezoRvKLXy9YowbSpt8/t6TbGn9oUnjNq1YBgzLlwkZVxJyZQgs&#10;SA2e4mw4e2rI8OY18FOnbsesf5hS8OsyQN81Kv03t3FaOXxQGRePwdyOyWbLUba62PzCRGRjRYcW&#10;laJvujzEytPFWkMTX89qu/csrpgFe1BTu9HZbn6AmaYaws5mmK/l+at3vouKOrdq03gfuz44HUht&#10;K6tpySqt2/wiv1vIOzTewd7EIMDVEjGwt/M/WuALRbsOXz+dWvT6h3Wezu9LBXBmWcW1115msbnc&#10;Hg2tA4uDGXrk97iUgDF6/cGLzx5nrzLVPrxr3bsZpmKJHBR7fl1Yty4ib683bf5YP2OD3pAceCQ1&#10;p+Trm+EJ9Q33l8+BwZDHnmXCNbW6lB3U8iQNHJPmM/Fmo2iSjnyFl/4YXxfABj4qq/Z/nXxqDYCa&#10;vtX5ta9T0uAtSpRMPe9BlQ4RxhhHN15kcrbh4uXWcwbNRiQtMqJdTVNNvVsh6CCw1eGaJCpewYfZ&#10;tdmRycSwnhet8U0dj9p7RZ0GrQlau2Hihlh2bGxW3Abv9SezTj/OfODg6JzHzs6Yl+Fq4/qpZzRo&#10;/7AfDx7+Pq7p8ea5k4PcVPvoBu2z/wat7I6Fv931N9VdPsWTMXqlalKyinwOnN3kaLdn5Wwy6X1O&#10;pmHI2trWvubX/clIRtzns+zMPiHePi6jNOjo813OlD2rZ48G65Ly7oOn8x88clBD3/p2p5XZIIgZ&#10;1TUTHf865Oe72yZ6LJvgbG9jrvqDQ22ZmJr73aVn7RLo7Pppbk42Kl7EwxMLJx19/vqryZ4uIzW+&#10;Bxa4N4MOBlxQHfXNHYB6tIsnPPwgsVsmAo6l4yDlWyCCSJpB+uimar5GW00rVXerrwcOhz8ak13a&#10;WLR/UuCO1XMHRUYPVWMDt38RGffD9evV6rTXezaaMT7Vm1xcXGJqagpwXSAa1cjuPhaWlFJRm8Ti&#10;Bqg1Q3xutrreD4G+SIV4S0Qk1NUV/+M3/p8yCRQw/j+OzlgZkXV6jMXaxXNGV5+gllFpLTuntP5y&#10;Wm5sfQsTg9HUoRqgkGPouMjCSHN9M1BHYvnYALQaythIX8W392MSAqz9vVdZd1LLJ9kZrJ4d8G52&#10;XhOrq7a568ebMa9KCvbOdJwdPMHEkKwKvQvwDF15mnwxoei76Q4h/u4gSeK90YHzAFSau/ws63rC&#10;K22Cyf6FQXQa/k2G/38bAiT+6j8vaSmgrfPHejlavPWn9rVoZnffi0rbej/+zJKQhWM91JBIkGnB&#10;6ui+H5W54V74VherzaETwCgH7744mdew0dFhZ2jg5p/PVSMxoCj0IQ/z6f5WekQdcMEY3YX7v96G&#10;qgFBDx9gFrHauAEeBKXcQMF6sMSyHll5XmV1UU1WV87dxtvFioIQxrgOSZeUKRHU8Rm6xjAFvF3B&#10;aupqVnLl6hhtT77bMrelLyojzmw6AfrXnqVt4WurLdecazovXfQ6tSVLoSmpxlV+hfyW3d52TfdW&#10;ln+6LfHvC3x9bMqIZ48fz3Yx6xLIDj587WtF09L8JK9pQlpeagl7caDVrBBXMnGgBRjqogL+lfFM&#10;w7UPMh5FZc32ssKMjOmxoa1z3eGnHpaWp5ZPNqd/2qs/Q580hk64mlFdnJHj62ozKFfCwJp5HJU1&#10;Z++Xf85a+Ov61SbvkPINVZ8ftjdmGM73tk0qqll1K2ZjsKsq2eNDHRQEHWLSq9ZciFjia/Pbmimg&#10;5qvq5MhmdMosB/pP16LhEhHTgAqKFg91dBXbgwMDHBmAQ0GPSgCxMwAZGeNsNsHVaoKL9Twbw5V+&#10;dqvdbXglOQt8HYPHBCdW8+61dj9v4lgisEZwIbejFqmOrm/mELAYdTW1UQo6DSK4mSljqo9XSWZJ&#10;WUMbHa9OIBA/RdoRmUwGQKXeWCQMBiq9jHU2m+lqZQWTJKQUQFiSAmNxt1Me0S7yhVBkXh0GS5RI&#10;EXgsGuQZjGKN27eKAOWunWxM9bht686cmuHuRiWTR9E8BeYIlaDjYK4/wc54iZO5vwE2LyM1WqYe&#10;1S3hC1FzGFo7Fi+U8LtNmUaqJwR8dF9GwO3MDFwZxF1Xo5QimasN4+1EMNoaRrq4YHujWc5Wr8va&#10;YrOr0wpLCsrKASiEgB0I9Aq+KSdLI3W5ZPaNBCqX5eJo/R5IqK8wM6hhFWBpZIJRr24T77mT0VJT&#10;YEDVfZtAA4YY5+ook4gW/vFEzq4O8fd4dwoAf+lqRZ/jYNTcLvzhVvyT1EK4oF1fVzfYw2qipUlu&#10;iyKmsI6B11g2LWShoymkgO1/klramGDEKTPQQN/mIV9kNqVHRdqbMwi4UQsRqPh1/1+zdzUAuCvV&#10;1Xq96QOoRSqRAhJwwBHeJeNWK6rvVN2+2n21PqvG09l3s90mNS31FM04hRpSo02dqqR+ZvgZn8XP&#10;ReWS9AktiOaU0tdFyfncsi7ICZLOlenx9ZXqSjuCdVpzOvCSCuViJpcRLAypplb5orxmWc9CIUYN&#10;ADPshUb8+svPNArB1IiaWVh1I+K1AagwpTvKJsLTyJjxZ+PPrJ1swaQBI3TYsn7sQWAtLXY1Ewrk&#10;EVl1npZ6HwbaVRzxwassr+9PrPS137l0IgH7yXPrgFR0PdIsT9uYClF0dpW7ObBTh/lCxKYV/x7X&#10;sn38+I2LJ+Owo18fB9Qn97U34TZ1JmWVeNga95sso6KS+2127UHErIvh+2aEfD4vEIMZ8i5JJWGJ&#10;WqgZRy6rtZZ5ODkPKd1vJGK/MQ96a01QSDjwEelRCCEBviYM/cyimsuZ6dsoYqZC3qhOxGhDWQLJ&#10;xaTG65lVd3LzupoF7R0CgUAkFPA1NTQA6L638MUoHunvTAmQygY6md8Ju7/h8EM3M4a58eiEpT6m&#10;NDArECcCm11GteBiB9KZShxrob9vrB1UUV7G7Sbq652vFlxNbrxTmCFo6ezqFNXUN5EJWJAAC2zl&#10;UdQAXZ82w831UsRTJIJsRCOOLpAR+F3Ar7Cu42xMpj4JdXHReB9N5dPCumaJ+sOE5PPPX/Z0Kql4&#10;bZAeOELHElAyKKAJIF3f3nndXN9E18XjwZv0nx/wQxvpkSZ62k/yskFrqEfkZK94moQRdLLahHBI&#10;RsT3D4IESnYwN1rr51BQx82vbLFh6n6IBQQWFQGPN2PoA5vJy5S450X8o9QqvELW0MxmGlDA36K1&#10;1F2sjSc40GNreUJOI0Zb+13wA2hAJROdrYzG2JvARPxb6Rk301mG2igve2aIMzMtq3D1g8cW2rix&#10;XnaOlgZBNgZ4Te1j9Qg8EmMm6kTIpOUwnQupJWRJDwjhqamB2nIj+UD/79lhaqAXhvlx1b9xr0MC&#10;mTCmMu5RysOvsr79jfdrnrBAlN5tZM2EsWEiWQ8ehVWvU/egemYIM1gN7ZyWdl+6HxPJ4DZzu3I4&#10;VUcqeu0kCNq184tF1MXJXclirPxVbaScqOyu5NXAKg4GHiqWFJzJOb2Kucbb8u9ABw2qKcQPP/wA&#10;GoFbso+9cXF149KDuz31maYmjEGfVLFBWHzB9F/vXFoW4OvyCX1o4BbibcdIT82ceSXGj6JlbDQ0&#10;Tk9Q/vba08QNj9P/HGe/IXTip/NMfKg0kFrlZ6sfn543+0psEE2LYTAEWAk4YpOSU58lFcy/mfCN&#10;t+Ga+cFD5VlWcRFBMwB59nc0kUnEM84+9yBqGumPTkAH8M1cD0tb9iz98kyv5TN8h+32MDGieuni&#10;Vl8+j+zgeTg5/m3W0rsKlMvkUUlZW08+yqvvuLNhzmcLpge6Wpakp3Z2Iy6snLBhrMu6IAcnHaQG&#10;QmnOMHiaWHA1OvtsUgu8RxCblNLBV1ZV14MTTgGBIi6jhl0D4mkD2LWzE4AYfxdXocHjeTp8EvaH&#10;HomsrLrl85+P/R5bnJbXIJZC/jqiH1dMnuHvaEgjulvRc3Pz4DLsrc8nbprgboOCq8MQmbVdG28n&#10;vS7tQAi6Y1NzOF3imrom4BgBiOBh0By8uxBaWpqGBnp4lM6YQ08JCqWblZHqTsqBv4jXaRlXHkWv&#10;uZUt5PXQddS/WTbblKHnYAkIQyXHk2o3uRpStEk/Z7UfS8otTs3CIuEkEhGYwu/CqFX/4vpa4jDa&#10;09yM69q4a8+9nGyn/54NBI4zgHQ01CVN8XSzkArTK7quppZ/9zhTR9hJIWA+5psBiZ+O5ga/3Ii+&#10;EJXrb04lfLz4AQGjNc3eypVOfZRSmlhU28yRgiJU6nAFAY8x1CN7WRgm59d//zCVgdYAhOnvfbzA&#10;xQgsqnl+XjZUzIWnyVcTirQV3LEuZpY4o/sFXRxWi6hHYW+m72pjPcuaSSdg0prbea1p+mIR4D0N&#10;axCFxeXzWGxTI91hXyCHqur/a6+iBnrNVxn0qPjR7KyZUQVR6jikMc+spbrx8ZLHTnDXaFkii8t6&#10;0HYnkDmGQTcmyskiJT+a80omlQsV3WIdcWNhg7RM2jsWCqL7M+11HWTtskJFHlaDhFaipbgekDEn&#10;qhRVYCtqMNXfOH5jQPy0FzwVZ/2XqQRagzuQp62xehd31f2nHvrmoEKtil18rBlIGX2WUDTzyotX&#10;O6dNDPAcdsUDFcUA9g3g0VbWFax5keyrSzFWGQ7V2sZe9fOhw4W1mV8vnjLWa3Qzt1URHnB/e9sy&#10;NDu7lj3ICKDpgMuiijt7YUmV++ZDYEdJ3b18QoDzp4hovCs/CBFamxraEwlB+6+PNUIbGQwhB6df&#10;PdQ1ti367XZ0Vn7iHoCfdxzhDRIEPrz06KuvHkVwBJ5OTn+ztQQQrBduP5p/7ObO6eO+WRJiYawP&#10;Tg4QrfOyN87KznN3sQXslLokrK2FsYsNuDBjg93MQ1wsfE1JPKH4dQ37y4jUGxkNMSW5z5Lz4T2w&#10;mobWqpoGYDeMigMP+JbG+TpaaEHLH6RNNdMFDrARqvrd1eTxhS8TUr+7+nBTbBJVW3fbON8NMzzm&#10;BFqHeDtg/+MFQetoe9tZJGeXgiQGO1OavQUTKCHYxXieEzPAghIdn9Yolu2KyLmeVf4sOwvq4Ldz&#10;BUWldYCCnIDHgn15eNLq0WjTrQ1OP0/jdnV72I0oJw7k8IOE0Jj0squxxdVtrWfWTVk1zWOsly36&#10;P7V47S2ZprDu5xmlFG3ExgCbb6YF1LIEm55lAwQHSgpqjit1tLUBmkuV3eDDNiDnzt2GjoGUy89F&#10;TrUz6NdjBHYMO2vzaf4OM9zMZzsano7P3RFersVhUfAAfq314dBgtx9jz4RL+N/ezaJrw/rcRf2K&#10;B1gS6DTiFB/r2UFORdVti45Hvq7rNNRSI+O0MDra/i4WmlLh7GuxwXQaQ68fmvU3lhweMB8Yk9R2&#10;3Yn4OaVSD44ww2sUNov2ZLbo93ABu6m+LtHR0nCis5lUBl2orWeKWWSFVIDovFTVThZ0Y7U0Ab3T&#10;30BEN7zV+f/gUzKlPKLs1enGE11tAmttW3WsRltBGz+RZ21g06XgPS2LYMPrcTASHyUoL6nY4bll&#10;oesCUXlPHr9Qpithc9lduRxFfW+dJcJKXJtD64uy2C5ExyKLUDwPl9Odq24G123UL1OWZLVnTMJP&#10;We2xUlP974jwDLqO/zWVQFPg8HR3dkJ1SlbdzzRU8GlENBo9zGgOSMDefvDMFy8Ssr5Y4O3m+Knt&#10;pL55Alo8TxdneEPL6hspTHDR0SVqAsqXAX/1LZw9l2M9rC3OrZxqbmw4qL4+UQMUSh0kswQZEIKO&#10;R/PL8r2crMCfDDAWCAHEp+Yeuh/vbGl5dt3s4XHJDG8uxuBm290w72b6WBO6EW34OPrKxs75++/P&#10;stffu3YqY4hewI9JbmrM8NYzXn35GoIn9nSy/3veOiCMsEd68XHyzpiiy0smLpsZhNb+77cNIjFe&#10;DiZ/XgzrkatbMqjvnvoA7UQjoW2NqVM9bec7MJd7myubG8g6eCyevD8y5+Dz3PCyTi0ZMBiURZWt&#10;JeXlJAJeoYSrqw3zxLU0MXREqwUfj8R085ytGSNxQIIgFI8nSMipzapo+eZmdB2rHasO2+pi8/Xi&#10;qV729D6q7vfsGzRa283a0HzbaQ8DstkbxkJwNlNIWANdwjh/p0me9vMcGMs8LJRtbJ4SnVXf9vXj&#10;rJNZTYLWttKqOnaHqLamlogHBeyHgHACvhxgFAbZMy48ew34twHGYHjsDGWVdSduPQ+9laMjkX02&#10;1n75tGDgwgR28HsTtLc2gcvkf6Y1u9G0po1xHedhOcWcxm5iFTeylz2Oyy8oUxN0g1Q2EnGYn4yT&#10;pSEekq++mWqNhZsY9U+ABLQKLBtDGnmCo7mdBpTXBl1LyHmUla0uEgNsNgjnvfvh6GhrutuaIkX8&#10;eb88o6pxXR0AdOmjW0IfjAkUvp3jxgyy0n+cWnE5tiw9s8hUV8ffzXZTsGt4atnL1CKmLha4wT7s&#10;5Y3BRJnmYj/NmFxYXXWogD3NguwgAak+rJMvyzzM9AAECnw1Fob6VghUXisiU4E26mg3VvY8Z/fc&#10;Sy3IKGrwsmDgMP+KI3N42+b/Pz2VUJE87tY4LZSOQaeBskdRnVelJdG0cra7g34a2xlOQmGXkVaZ&#10;C8wyWnL4cH5JVZEDzl4Hha4yqarprmrZ3AzsJEQAXH+9gZE6U4SW8ds4CiMZUU7qkHWAGLOmWIvd&#10;2Y42RLfAm7agtwY4+f9LVNcPBSWoNpqcVT72XCRS1Pl0zeSJwd5DlRWQAnx+5M6Dsozsrzc5OdgN&#10;9fERtgc8oYnphRMvP15pRDmwfcXHausCRpDn8bmzTl+5umzekqn/lvUA+cDHn+YpFNC+1QEg+/pj&#10;qrjz4PGCkw+/nTNnz6pJf2e48K080Rk1IadeJ27y9HUazn39yoPYQ/mSLU7Yz6a5q+hCU/2teBkV&#10;N/7wja8nTdyzYsqoeGUGHrqytnnt6ftirvDa18uZHyl0mp9f4OD3S2riPg/7gdT1pk5d7xkMwhz1&#10;rR1INVRRDSuhtlvRIzyXk+xMIZFROku9HAg4HSMSikwiELDooQJxrj+JX3Lywe8z3LeuXPCW8Uh1&#10;3YKWfEHPtYcvj76uKOXxP/f0WBHs4Giu2xtkUgFWkptffOFRgpeHq7OlkSWjn/IgfeW6FXJlSVW9&#10;TIHokckfZhe/LG3Nry+20zdYaGNpTScre4Sa6kgPV3ABA367wdNQAJ33nF9vT3age5iS/LxdNVCq&#10;Uvh0cXkx6eWzrz6fY0b6dsEsW9PeaQ569Qo9cH+OHXnz0hngxQaTkcpkFbUt6SX1Ky7dgXQQe/18&#10;ZgV7WJgM51YGPJev86omHv0j9Ytt1pYq0RAAzojIrLo9z6IauZz9If5OTHKgN2An+W9Ofi/LaGVD&#10;Qm5NJ1+8eroHReUk4sqG9v3Xomo4rUHGaFsLczyOUlrf8CSjZlmwo4sZjUH/aNAEMJhX1LUl5Odt&#10;uBt/caZXS4f0tyL+8Yk2c0Mc+tjAG1s5dW2C/VfDnjQUuqrrqxG1OWokGw3B+kneoHQdAGmp8KIN&#10;6Y3+v8ZD0EBlfeWN/JthGZFoIqYLz2EXtDTtb7T51pYE6Yp1JBBCIe9SGBEM0HkYjC++TbPlZelL&#10;SZu6g74Jz4nbHNPQcZQDBkOORTotcKHwyAhttaeSR3oKQ5RCo0cmWYNb1clqP1p0hDGdUdtWe9vk&#10;zvyJ84Yg3Kds+j9epb6BAPIalLZe6mppoK6x60nmHBcT/FCQwmCXX3HgvqMB6cqmFZZDqTMwWtME&#10;GUamDP3Fzg6NndKIzAYQldfRfB9L3traumP/ja+e5e0fb71iLqjf/m/h8yDh0X729Jis8qiMEg9r&#10;JsjU/VAtjyLi5x7+48iiuctmjMNhhlbrYLSUbKyP98P3BJ2KskApGXr/LZw5aP8NLR3nHif+mVz7&#10;eENQiKeFSgfsoJ3+bwMTY8Y8d6eXKXmJebVm+mRgWAyxA1WbA+Lpl4mZX1yLNcFpHlo/i0n/KEKO&#10;QqHMnmpz4X5Mdw/cxJD0MXfXWzAlsAD0KHhdItrOVHeSC32yu8lsGzNpYz0NjcYSKIcisr5+lro/&#10;+bW0uY1GpIBCNDEJrxVyOQaNGdSRRtcjOlLx6+6laHazPewtVQw3AzeSSCStauiIyij94nLM8df5&#10;n9kYHls+dflEVwMK+kMXy8c0qEsl25sZjN97/VkBa5Kt/ocZW314UtAhFSDlyVhDKm6co9kcFzMn&#10;HU0Eu61L3FPCEj5Mq/g9qel2bmHy6xpYTxdCKdPS0gHZ9R+7M2DQ2hOdjE88ifn+1Msge0Nj+uCB&#10;Yy5P+CIx//OzETIF6vCCAFB+ydiAqArkCIvWGmtn9P39ZGFbG6CsBNYScKhQiFgHM8N5bk5eNMPs&#10;ZuHFV5ktTQ1dQhiH1Q6yKVW/KgBj1EiXEGho7PLjj1SxzMnWZlBsXy8syZS6wNVqlhUjtqBpy80U&#10;ZA9Hj0zVQMKQar0sAG98eziQbffD1fC2tjYTQ0McenDrE6wvAas10dsGzhcll5bsfp4v4Muc9LTS&#10;op79ntdYkVcV4m73sTqAoHQjhYhxsTQ1RsLLOqTFTeVV7Nb0zPrMkhoHJnC6gWJFWka6WD8Hk5l2&#10;Zp098sg6Fl0k6hJKzmfXvUzN5bO7KFgN/MfxVap+vf/XbogaEIvF1yNvHoj+M52XJqwUduO74Eqk&#10;SEPQjeYJ2vkyG4k2QPxXaffo9dTC6hQ68mm2E417mBK2FG2J4ti1dud1t+1rBWOiXDTUg9XR6hhd&#10;ub473tNZ7NwoqBdKBeqtanWChhSr+LWMjYaQUbYkc731BqYuY4hifqrmgxQ2OfM462Vh2Y5JLt7O&#10;FqqIkJRZ9NuD16766K/XzBph9rsqww3a5ujtpC1RCVFLAoMD/usbA+CkbQfOFnZDx5fP8HKyVP/3&#10;lSLqFoi+P3LjUFNn3NIJAR7/45ZraGmf9cs1Z422P777GosdfbLvQVX6boOYxPTg3y7vGOP+4+fz&#10;AS5n0GfrGlqX/HGxRcAJ/24HwMMO2n4kDTq6eBt+O69LMTi0/VPdSy49TlnxMOL63JAFk/xU8e6w&#10;2zmrf7hgb+f0zfLgN3VyhvZ7z+eklCsfvEwW45gNrU33s+MBB4eLrulSXwctdUghEpgyDQB4S1Oj&#10;/4TT/NLqvTcj7SnaO1cvUB8w1AtMkNiUnOyKtqtFJQxtEhkuGO9g4gj4tZjDpw4Ke/7qxzsp0wO8&#10;v/osWE1lBA9IYgAuN2ActLZ3NbG7AW94WFZ1ZElZJrvZi2RMhnNDx/jgNNU97JkIhDrAAr9HXwpc&#10;3ZEpxc9fF+5ZGgTYKPpVPbB9ubzuuMy8359F6WnpfL90tp2F8WA0qP30BO4Dc/54HOpA2rhk8ofG&#10;KEgieZFWsT0ybYYu3NHElk7BWhnhjQxoqntAM/PLVlx4eHTRTECNrfo7BBA/5TXN6eXslKLSiFru&#10;Fg+6iwnZ3dlB502FpZpG9k/XXxbUc+58Ocfk40b/h8OJxdKKOlZWedO3L1Nl3HJjjG2HmLXUyy50&#10;whg6bfANqpnVGfG67FJUeh6/k6KtscFOb/bkEKCNvoGA7z+7uPaniw8Tu1qttKhwde0aGZIq4a/0&#10;Np053nu0kktU1+H/Z1uKxKKLjy5tfLUBkkOYPAwvl6d/xBASI9forkRowb5t2g01QNgWHFmHijcj&#10;oyC1NkyLei3KSm45e+Lc28IbCW3xPReFosQeoEDyYV1nc+eOqM4MeJmV0nCj+7pMray8hvyW+Ca4&#10;HRwiKhxb3Fg9LRmwtMSlyb7WQw5qfaI16ser9O5I1gxKW03dmjsJBBicqUvu18nxtv2T8JjxZxLX&#10;e5ttWzpxYKjNJ5rMh93aMIiwqrzVt275Gpr03SZb23k7j9x/VtvybNcSUNFlFJmyR3FSwMr0dbaA&#10;19aveJ4ToKdjpAtAl7BGVvertMJLD+N3zhuzetGc98jfRnF01bsCRRIWervG5dcnZZW5WzP6/Ocf&#10;+1XWNc3//a4FSefMpsVmzOEEIFQXDLQEwoxxsY5MzG/r6ETC4MBLMaTHB2gMoioAy/wqo/x+THbY&#10;V0sD3KwHvdz39QZwSyEeVteeRqeXVprp6+EHZMH5UID3fE56VHywl8MEF6MgO+ZcVye8QKQtF1d2&#10;K8KyC/+IKDmVnZFZUI+QKqtbhCWFBXJJDxrzX58TlYQ3oxLnnTqDkSPtzE0+5KMXiMRCkSQhp+pe&#10;dMqKa+kMHNpRR/bTqpnLpgWBonVkIlZ1X8iHE7EwN5niZX3qXkwbV+xtz1BxXd4mMAOYsx4ZC6Dx&#10;YxwZ050s51ibSVsbtFGyglb+rrCMu2mNN1PyufWNXSKoKD8XQL1IJEIvIZYmyt7cAKOB8vrz6Rwr&#10;au8fvhPIEYnElbVNJ289WXsjUyZF2OEwP6+eBczNwQJu/cuORWtOcKR/+zCtp63Jza7Xt/RuOwAS&#10;cjLXX+5uJe2W5DT13Myu+jb8eVlqgQ4SYhrpqaJYPSppoo3Z0dtRSLiaHhmnYiC1z7/lZK43wcPa&#10;n46Pyi7Z8uhVRXktxO/SRKkbG9Gm+9gjhfyddyKY2uogFVcVScC8AEIceIkczfUXAkolHUpPj6yW&#10;xblbK2ioaEWIOkHOygAZduBxAFFysjQItGdKGpuLWNK79eKa4lqSlhp4RUFNHvAz0CWOcbY2Q6EK&#10;a5pzeyBdHbQOmvSsorE4O5GExpNwaIBg+xTOaRVfy/8vNJMJ5SeiTm3V2QxpQvOoc1k1HTwaV6tN&#10;q91QvNwk1BJjNddsrjpePS0nteMqR2e8hhpeA9OCQ6pDoMlT7hNeT7cwWtT9jAd0Rf+DwaUI1vPX&#10;bZu4uaGtskRRltdcCEmVWlIt8FNglTWyqt1mXxubGH895ht/K99/j3pVKpebVVS36/ZLigI6tGUu&#10;jdLPkQOCbg8jY3fH1r7aMQe89/+e6QFJpFL5l78dO1QkiNk8BQQEv7oQnl9eTixLuHDrCplCBaH6&#10;f5W0b4UBEPuSsurQb46IKbhQa2sfO4Nb8bnXaspLftz5j4Q1B9ASt1v45fEnjyqrHq0FaALnflte&#10;vvfqYmbVbwsCXG3N/k5wVUcnb+Mfp28V16f+sN7DyXrka93W2nrj4csLeR3uptTv5gcxjYZA7tA3&#10;ens7Z+1PZ80tnfatnzByed72AAw44HYCRhtwn4CSIwq5OOxVfDOELmV1JVU2Qjro8TTSZ0HA56QB&#10;E3FABruHm/OT6IwtUXmuWMrptUGgtl3fxxKTkNItlF1/XZvf3UNQk4+hqi+YHGJvSR85S9B7k21p&#10;bdt16PaMsb5jPW2wOioFfT6mrj5/G/iWS2taBMKep1FJXIVmZjs3rTwLwuj9EujpYWlI0IIBEgEY&#10;QmPT6ehXbS0vV/qP9XcHHYIn8wuKth29FisQzzMhfhO6yNacoYqPcNC1Aw7gOX88CHWg9etbevt4&#10;Gwe4u/Lj8soupZd+N8ktdEKQkS5m4FtH37NVtY2mG08HmZPPbJxlNvSUFEA+nlNce/Xpy+TWErSW&#10;5el1c0wMCSg15I3nKYvPvLiyfNzSmcNBcIJY7b2w6PspeRVCVH6H5MpCj9ljXAEX1cC1xoEZBxau&#10;qKSC1939SyI7o5M130Dr54Xj31bnBfNtZXEiEzITa2WPmzqZCCkkVbQK6gxhks+D3JaEzh50Of6v&#10;wfA0UFxZ/CozeqvaZsApecT+oLWu/YJzoS2W9RAg/8mDJtpNDtIatyZgOZwAHXtx/OeUfT353WRr&#10;KsOQrq6DYgnaNGAawoqeqiPlEAXC+eF48/mMFlNGodGBrX/o0WnfPfzxbMdJN01PLpeLluN6YN1F&#10;osLixcUmDFN15CApWcObzrCfUslUAr2DK+bLlIKZVx68WDp+YkjAu+OxWexd+/ZfSa9MPbnPw0Gl&#10;ON2wxQUPinqAI1n2hjm5N+EQgAE4nM6s7My3PP1KdS2ZJgGmVABXIYSAQIXk8JiEtHo2l6IPqVO1&#10;2yvwICGkswnC09VAFmJvH//KH0whV8ggsQgQHLagYNV8rgNCHQcTr54QAMo4K5UyIHQvqkOp7mVj&#10;UFKc39nZBY5JsCN5eroDKh1wmX47q9GomjKIirg8wben7h7PKEvaNcfH43/q9YjE0juR2d9F5kfv&#10;mmLG+GjmzqdbAy6X9yq1cO79jNQNkzwczUYyEHhZTt54svHk2cs7v1w8TaWgW7/DtXM6vj58x8vN&#10;0d1S39bcaCQiDfAsMCDAG8Lu4DeweMByehqd0SpHVrZxY8tyIB1NP30aWqbFa63jKJFLJ45bM8Uh&#10;Jzc3u7bri6jk6cZ2JiSsk5HWOH93CmEgAugRSt7Sylr6y1myge31L2cMz3/TrwB9Ewe124AVUlpR&#10;F5PfVNjJS2ksh9SREw3oPAUKLuD2yEWhHi5Guvjy5ua6xjq4osvP0WesvycROyKj7T15Glo75vx2&#10;Z6EjbdOSqQPDwkB97ora5oySxviK5o6utoW+vniMjretLsho+5iSQWpkWUXVk4Tcr+PLir5baGnK&#10;VNG7+W6HoPpbK7vrPPDwydTruN3L/Z3sjCkNTa1nospWj7f2czLT0RzaiQUsHmD3PI5I2Xs7RqGn&#10;p03WVe/u0FZowOFdchhwH0AyWa9V/2b3Bv8BQKLKPu8e4J8iqMGk3S31MoxEhCnGYiB+97Fxzka6&#10;aG1I6mbPBIhSsOFpaqjdf5F0I6k0T6yhr5AqO2uqZeyd42bMGecFTMwRvpD/9/hbDYC1ySjMqOHU&#10;LEieDwkhdSJ2BTzUQeKUq5XHQjZbU+yaWI0ReeGtp1vsTrktZYYuc1sCDtyo4phl9zaKtVkEDhGB&#10;U9cx0sTisAWXC+SxMuo8Pa0J2tMJ06pLap52PITE0LOZz83szG+n3/2h8xdTnIFOA641v6kF15y+&#10;OMPN6p8v+vbey6CqqQQek8qU+46f/v5F0vPdO8f6OPSBDNgc3o7fj8XVF1zftMPHwwkxRDJuUQ/A&#10;QoAvqPcHg8Ny8grbOZ3v1DNSKjQIng7mFfXtAEcMIMwZBVUXX7wubRdqIGC93xsMksM1XgvaIE4B&#10;BANfXW+ld5K+10xbI4VMCoHAqIYSiUC31nW21BYBF7ObIbMoK0fEZusxiEZUAqgEPvBd55/8coCp&#10;B4cqquq5XUIOnWFGoBXX1uBhap9NCuiQcCvYHHUkoonb/eJhFsbHkMephwTc3vxsGJxE9HDSRoD9&#10;RwAU+2Z514yxH+/joAV4E978f1ZpK6+TBZfy385OJlfQDWiWlmbAOvvrD2HAMT60M6NbINlz6u6R&#10;uOikn772cf6rVFxtI2vb6VeNrfW3vv3sU4OTBl6siOSiiWeiUreGeDjbDG9Za+sabkam3sir+na8&#10;84IpIQA1M7x++p5qb+/4/JfD9xs6i//4yspkcKDxSMbqe/Y/llN3M5tbVVsbk1miSbFgddZXtnZx&#10;NOlkTSi9tYTBlWDZjXMnua9aMhOPH2Za+5BEBdbSt0dvTwzynhboPGwehEFHbGV3tnV0l5ZXJhW1&#10;IUmY7JzCHm1qOgoP9bCh+tIXK6dMGBuoSgbfoAN92KChhT3v9zsLnYw2LO4Ht/Rhe/Ax3n4WJ1Zi&#10;wovYbaz6r2Z7uVgZioRCEOzud/T29vZniRm/3Ht9Yd2EAP9hAjvAuwEcimW1TWnlXffSmzV7Gjkt&#10;dbXiTj8Hv8/8zEN8HD5m53ULekCcrry8oqJZYGZsVNnQeiIiXaKQFqvzyT3qUy0ZcHGPsLPrFF/q&#10;IOAZIOH6SBFFnwESG+VKsO0DawnsVO9Oq3cHg8EUYCOHy6UCOeKkGLB7CmldHdY0uFIg09WUzQsJ&#10;hMvFtTV17e2N9+ulGkRj7a7yqpJaD1fG+mmT3G2NdXS0VAHgD2Mp/7/zSGZBdkRS5Jn6i420SryQ&#10;QqjFdhqKO3Tr3dW80ltely4otaBbdDfxNz7efDXjElQLQYaQpZndRrv1453HtnFZx+OP3f7xFkIH&#10;Qd/BbL/fwUvoUHNH2Sy2zUXlHKWf6Ezi8Jy675TcbWxi/zBlV1NtU712XQuiXdEgL2zODfAOeTjz&#10;LkHj79h8hrSgQzCVQL/AnxOXVjT+XMwmG8ruZePBYf7NmfDimupLu+ZaWlgIRKL/vPfg9QdUJoi3&#10;XwF4dzt4orSihr+YiIFxBIeUctmz1IK81i5Ubw6uUqpEpLUKIXkrpBS+sWAUkFILEmqYomGV3XKG&#10;jjpaDXIyMyZoIeHKN1EzJUymkJvTKX6utqAuQt+0QT4tHq3F1MP2enz/Q+7y/ckXl7OLn++cZWtp&#10;fPR27JYLz04tDVq3ZErf+TEkff1tjfui778cvbbn2clToVvnTptw4PzN3yo64lfP9ne37HNnd3H5&#10;1dVVME08DA7Qu280AP4ll/1x4WkjV+xpofcGCasUKlEYHAFwuqTn5tpZWD5ML67jsiGt/ywW0L1c&#10;gUaTHIlUoL03tz0kTCFdG+yExRDe9ABc3XJDqo4tUx94199qAAgIsLNCUQ8QtfcZBFwJweMzK/dG&#10;FN/eHGxAxQOGyTVHnmhBij83TmF+PHn4b1Ppn5cidkQXvN4+0dN5yIV1ASPA5F9PoWHy+7s3MFRI&#10;oVJlUsBa2rr/qiHT4atQ97dsjao8OCpt+l6h9OySuXsOyS3cm6RIW7gM3yOSaWlw+O1mMMGKWRMD&#10;PeyBYJ8azwcicUt+vuhha7J0nLeFyScP34ulytPXw76JLVka5B/VJiR2NCllkul2BnOCnPUoWE0U&#10;cF6Mcj5sbROLufXs4Sn2oO6Q6p3XNranZJeEp1e0yMSdYuTPM718nEyQiP75EWrqW+NSc0IC3Qwo&#10;pBHm0lfXt526l1jU3hne3E7lI9pQ/HOTHVcunA6DI7r5QmDKgM8cfPvldezCypqrycVCBSq1tdqH&#10;jPl5/tQTj+INcTpEjMakQCdNTR0LOgnsLoB+/dqjiBVhhQsNaVb6CCdb+wnefxXDHmD7BbOQgBBh&#10;BevHJ/nFbD4VKaPyOY7GsgqBRg6b16YgOULt3R2VWkzPHgwcLqhBlnFb4DgiRboxJGTuBD9N1Cgv&#10;4qh8dP/+Tjr5HS+Los/EX4jlRVJ1dakIPZ5h9yr0ikCS/63Xt2N6okpul5z65pQD3UmJhaYmTB4r&#10;mYgqVL968CLiIEzerFxD/nzzvE2RNeE7mndo3tPqSRYqATmALmT1uS1cD1KKYcVVRb+b/+bh7fXL&#10;kwM1nOIqjQoIA/1q+tt483H30+7+hvrtGv3G4qDQf6GiVDWVet0/UilgQE5ITNr97QG5oSPegCqH&#10;0MUS8ff+1h42jJP3ovJZXdrgvOw9N5UcmJoArw5T9vKXg5ceBMxMEDgiV/Dw0CWIoAXRYJCOYu7Y&#10;GQY6IFe21x8LqL3NDckBHk7gLFb2Gkl9FwPgse1RyvjgrvHGXau0MDcF4K93P7CBAX2gItXT2Kzt&#10;dxJf7Jppa8kEPfKFkr3XXux7eTtq4/rgoOEE4/+eVRSJZSm51ZdicwIYOstnjwOZvd3d/J+OXT+Q&#10;nB7/5TJ//4EkLysr19DQoNON3iqqzwSqqKg0NDJsbGwUSCC4Ggg+9pmTvZqNSMhs4XT9dSgqYXCU&#10;dmlz9bM/HkEUDYglNF3mPzlgYl6rqIxfhQJr8eY+aALTCqRhXuTV96JYetcM2jTJdZyv8x/XY1Nq&#10;2Z9P9A5LLciJip0XQN+2dR1goAB4BVAdBUA1/x4F9jsKyIGadDHm2nS76cHuqqTsgU4AAuZlcuGP&#10;T4uWuZJnjvWkEodcom6A+bZzOLv238zgql3dMMHZlvF3agYYwXyB8EpY2ub7V24sXmBnYXbiRnh8&#10;LcdcF/Awq2lrwOQamIRm1gIzfXtLCzVI4u0IkLUobZBf9wl+ra2s9b9dEEg6b/66+2P1y0Y+rEjU&#10;A2jQwzMbY6pZ6/xNJvs5PIzOX/owPUheo4GnpoiRVAVsrjl6zoQAfRoFsNeOoo2YU1S97VL0DBvy&#10;piVThuR67+jsEknk0Sl5P78qlqspndWV83wsHKxNATT+PYUk5RSK5HKCmqaLw18+3ZForJnF4/CE&#10;JZVl95NK73VAhwNs9Aga1yLTOpUICKvmx3AQtJQKepp1NHXJOurAKaitoQZYMLq7BXg87sNxwUZ0&#10;6UHMyvPxFmRYuzbuK0/mrDEeelQi2BAGFbKqvnXd3itREux8A2iOu0UnVzRujHfc6+zMsgZNHLKI&#10;r/mirEoX3qHUNyazOvCcNhYc6cAw/2XN5H8k3D/odP61DUTSnvTGjHsZ906kHNOhE+eip+tRDX5l&#10;/bTCchWVTd3sukksl0wMn1LCywduDkgNstNzK4jMmGw9w7zWnBPYfjXlosZruPZ4CkpHB06TYSBs&#10;c1p915FOMF/0Ah2sNb47W2A7wVrKkrcgWc5KR1wRnmRJusg7p4+iAzfiPMM5z7lh1fjmnIWv9TD/&#10;AE5j0HV531TidYO4DAwwkYAne8Sy9OL69u4eJFIZnlSa0dgB7jRpHRInYpe2nFerbQLBKMZsFgrW&#10;2aVE+pjpvUUbyBTKGQF2RCKx1yfxhlQPHJMEtBYZiwKe2r7ECqVCaWZmCtK43h7no57F0Nrc/NXR&#10;2y84UMyOGcCf9FYXQqHo12On9kY9evXN3pAgv0F19I80+ObUk31JhUXfL7F+B8sCdqKfjp87EBcZ&#10;9/3eAG+n0RXsPQO0q4tbU1MLR8DBIpJIJEMD/dK6dkBP+lecQgmFx6U2sLng7tjr3+uN7sCFMI2G&#10;NlZPJ7sDUsshm9vzWrCKHBYCpw0naCIofLlosgnWy8VZoVR4Whlg0TqoN8TToHAsQBkDpvXRnc7H&#10;enuVUrTpxp05RrrfbFoOcL4DDwoM9zMPktafjrm0afyy6f9TRH20pH1jLV263Akr/nKxlfFIqwmp&#10;KJVMKj139e43EQVBJoxvl0wARVfAsrJY7J0HrvC1TX9Z6Ay8O8BQANeMsKRCpDalpKW0TQanI/Gr&#10;J9pP8rH7FFf2rNzCTUfO0E0cT2xaCDh7VJyI6s0AKGf/+ZvRuTVujh5b53jTyH+ZvHcehe1/VfbT&#10;wins9ra8quZ8NjeaXWuG1trk5rx0ehASDgeVQVQfZYCWAOU97497c+zJW5fOVN239LbDtg5BZEJW&#10;YmH1+dwKCEn8bYzJ7Ak+uiSQDqj+NlUtNjF11eX4o8vGgUJJ4EoJTNsRSp5bXHHpwcujrWoQIBTQ&#10;ojjWlS50J/l4uvs49WJS+3YMFfdtENvPKq4/eCe2uKLenKEf2Vk/jkA6sCHU2KCfcijvid3C6ngS&#10;lf758xJwcUPCBftnTwyd4NLXprGN18ET5OQV5FRxJHDoQk6hgwKJQKp144krPOhzgt2NaKNc/X2E&#10;Kv0XPi6H5NVNNWHRz3fUbGUSmXSZMUuz20rNBELKHsDvLUYtMeox3jxtfXhNxPLMz8LtIp+/Djue&#10;fpw2haYohrW1Nx/w/HPxgkU3Um/teL4VOgBBcyAbO3u0kpj6Q2zvZA0hmAimbFdiAnFWUy3VxFoi&#10;skDAFpI18Eyp6f3y27omdGmLWKLoaTNv3qm/6+dJP2loDg378feoFPbw6StXVydgGwE3TlRK3pfX&#10;I/Ea6kuCfUMnGJ55Vv3NzTCopxTSki1znYnTJjFpmHHeTrej8g6lFy0yRCuVwqiqXFxp5dkzR50c&#10;7VV39vwNc2tpY6367lSqEBa/e/G7dlLf0EKBcO/x07/GF7zsxV0NE7zyiWbR1NZx91XOtbjsm1/M&#10;tjR/n9z5jW/pzIG87rjtcwI8hhxIGl2Z/9d/3rtnPgx7tfFMuIuDsx1eEVWYpt7Ft7ZxJdN0e0B4&#10;FQ5VN5U/yE6DNLSX+87ZMMO+noUQ81l3YlKMyKSlU0ASFgUANTJzi7ntLUwmw9LCXK7oxbGNOiy9&#10;vUs07ZdLQST+7s0bwYnyMZ2UVzdEZjZXt3Ut9NF1dbAFZIKjq723vQFradvvJ7TwzE2zAz4dyvvt&#10;cODQOnX13qZH17YGfrZjYbCBLu7tXwFr6cuDt+qVhEOfuQPupL7jsBci3c47ceWRAImObawMdfEx&#10;1dWW9giR6tpKARuUAwKcn1qaIz2VwVggErfjz5uVcvztbVOMDUbthAPBqayS+ry62pLGyq/mznW1&#10;ex/afy+6fN712LhVbgE+zqz2zpqG5rCUYo5EGVfNo8i7938+g4hG0agErRHv4O1dwnPPsris7NUz&#10;ppkY9zq5h/oDrv2ymlahWLbn/JWXMoq5HLbCVmPmpBCQAdfrvJcrcsvatl+PJXfkXfztayzuvyur&#10;4kAAvplf1lTRxEYqhMnV0pKmKiYBN8FB34xJf57bsTMiPJSs/tnkcYC8CmAZh4HEj0ktOBmWsnqc&#10;MxGrs/9BXJ0Ytm2Mk7MlHbyEmhoDHZDAKrtwP3L143AvlBqMRF7u48kk4zydLEF1oL6pAatNKpHk&#10;5BV9fzslEmfoIRTUV6f6GhvPD/QiYTUDPP/uohEqKvwfb8bl8W7n31mXuwaSQJsx2+zUHVN7Mogo&#10;bJFpYVLV6ymdE2/wr2joYvbp/nyv7WFXd8dCtUVl2CIkQu0e7q5Rg2HJzhLrLxwvrTlHlBGnnJ3T&#10;Kqvpiu4k0chwHIJ1ERBOImgb9CEvecuFJjBTojG4BJH0iQYiikjBUSoQstyyzK+tvqcbGq6LWQVx&#10;oSebn07zm/qP66RfAWDQgs/XOHhQiACGAtLchEiFRKqETfa2cbIyaGbzIVkPJOWD7dLM1KSPyKeL&#10;J1z1x0MnfdTOlTMUctnBk6f3xFdFbpk9Ljjo3zPD5lb2jiMPPexNZwXaG9HI/QomEAhP3YjclVQT&#10;uWbcON9/2OZ4KyHY1j8//jyvszP2izkfIwUAiIFfzjz5I6U+dtfkQM9/i+S9BmiP5MdzT+MKq258&#10;s8yUTo1NShtzIma7C+OHddP7zJ3OLm5tbT0I/pGpegZUDIcrin6dn5BfAz48CKmlrakGvI+/ZUdB&#10;nc0QxswbTVMqetQALH2iGyhGCPZKbxsjMmF04l9RCWljfz+229/9m81rPjwCgSPt4u2w1RHFxd8v&#10;thpWDYqhfgsAt/T79dgD+U0Z2ya72vVPkDjUPvttX1ldeyM844eowtsrA+ZNCgIg2veaAWtp676L&#10;LUjdsB8X6rwbbgMLAIO1sThiOby9q/vmy4zUiqrkmgqcHsUTp7t6kh/wNmmMmM21tY21ft8lupnJ&#10;9lnBhiOoMPh2UqW17Gsv87MrG39a6udsBVgA+gfj3wlP/+Z+3NNdM20s/zKkZDJFeR0rv6L+TEx+&#10;HKtmGo0ZGuTgZEY3Z/ZTj0X1penkCk/dvvV7ekP6t5ssmETVH3yvJahYwuoUFJZVH3iVk9tUenLh&#10;rCWT/Pqy1Zpa2n8+f2tKoE+Asw36Db3koD8AS+gR96SVNCXlVf+WkhJAofuYGk73sTA1JBPwf31x&#10;IC1u7U8X4vjwGQxyoUR9k7dR6ATvt5bKoEO8bQAQ3X9eC1PK2j3sfXS01NYfupsuFc6g4H7fGGrO&#10;GIh6A5hxmUV139+Md8C3m9EtVz8pXGBNXB7sG+Jl9e5b3MLmPonJ/TxfagVja3FaskTwQArs6+nB&#10;Id62w7DtVJ/X/4stS+vLVx1dlyzOJDK1YBJoLBTCkwsDMYHaaNRJ3aPBLRN+mvlDWEbYl3m7m6S1&#10;mDQiw8wgn5Tnaug1W3d6Dbc2l1WQjkyGuiBfqr9Fj2UY4mmQRiAaiT9feBr6SQkFQbb+zhg8Tojp&#10;2ELdHM56dbfhFiSATExN8XKyTo5Oj5UwFZ/8tWC39XirJbcWA2s3Y1aWq3X/dDP/uHphOeUtpgZ4&#10;HU0UOKXeZuB/zKfa1MpZf+SZs6H2V6um95Fx94h6Dlx5sufx/udfnZ4U+K9I8GtpY395+O62JZNB&#10;WGFQ/b7OKvY+EB6+YWyI519Iw0Ef+XQN7jxPWXAzcZm5/peLx1iaDERmzRf2xKcXTzkfHbNhfJCX&#10;/acTSfWeAYh765kXHE7FxR2rTU3+ujGX17QcehCPkit/3TTzY+W6+khx+qgfwH+WN7SDKlFKhTw8&#10;qYDFFyIRmkVNeeGFuZCmEWTonLYyCFLKqmrrwJEHwsG+riAYpAbym/JyswE9s5ePrwYKCYgSwAs8&#10;qC+qpIZ97EkyUVNt2/xAAu6/KfGAffH606R1NxKurpm4ZIqn6hoYectnMZlTz8dkfD3D1W4U4Cbv&#10;yQN0W1he6/bLzWCc2q9rZjjYmn0s54vF5mw+E2tLhO1aMXUALllAPg4Ayy9SK9uFvOOpFV9PnOpk&#10;oK6JlLvaMrlcvj4IfCjkIB1pqGoBZPpLfjzh4+C0e+VU1bm8PxyluLIxu7hsSVjmOj3EDxtXUsmD&#10;5NTci8m58iL591UTbCxN3+2tjdNd28x5EJu5P/axGdPqx7FjcWiMp50hyMEFr/SQgEd93TazuL/d&#10;Skopy72xdaHFB27joaqrhd3d2tZ069XLhDb9zf4MgAV0tTaorKh6kFBQKtQ4AxizmB/NrwRpOsB2&#10;TMstW3klrhMOtTXWfRfgNi3IidlbDqifOwmL1X7+wR1Q/8TG0Dyitr5DqrVzvL+viwUop6NKMb63&#10;UwN50zfDHjzNa7z65QYNdehZXHZiDfdCfu3vwc6zA6x7wfUfd+BV1bdt2H+4DcYkdTfRsN3XuCZ7&#10;g2wXhdgY6hLf2v29RlVJ43cvcl42sH0AT4a6OFOK+dPXmEHGOFnoMwz6vzwPVfP/r7d/XZO2+sFG&#10;fncXuZu8LGjJxpfrgV/Hwt9qG2LHQ8nDZI1411Kvn2Z97+nqEVb8YuuD7Y0Pq0Gym81OWwjUbUZI&#10;7ng/OProFM+IU6feWMAuFF3lIjfp/MT+geJCWPX9CigZgkiQwUSDTvN2Z12fy+PPk3SIjyofLUv6&#10;DNoOUbfpGtIYmt1aQqqIxWE1EKpMsOYEJenOhBtMyuCn9j+ieVVh3UC4qro2011nfgmy2rVyBkDn&#10;vhW3p0d84MSZPSmtZxf4zwj2JRM+VcktVRQE9tm5v1xdPd576RQvVdqDNqlZhV77Hq5z0tu7Yd4/&#10;WFro9sNnC8+HnVi6AKS4AeyOKsInpBcGHAqP2TIh6J92L9c1sWcfuA0Ti27tWgDqabwrPCCo3HHo&#10;oaYmtG/DHACsUGVeb9u8cWRAnZ3c2vpGBAotg2lSCcA0gv64kcDt7qrrEKhJexzohDslnMquAgjR&#10;Y2LgqycWSgEzNVJtxWQ/dQ1NBpVgwdAFiXvAeAKbskgowmD+ewYUlDfY/3xnoh7sxjfrAHc2iF9E&#10;JWScfJVV38H9akrA/CneI0wmGtJk+xo/i0mfeikh4wtgLf3PgT2Mrt4+ApDpfL7w6vOMy1mNO4It&#10;x3lakgiDMNCwOLx1R8KcybJdaxYOyrwPTqayynopXKe4pvnY8/QCVhMfr3RH6ZPVlKsn+fs5M4Hz&#10;AKStAgo0FWcBvuI1e8/bWJsvG+drwRwyfqukrCqnuP7H8NfWBOQ3oTMY+mQyUaXc44TMsoADdwp+&#10;WGj7H9/SW4FlMnlZZY1ABrscnnMqtdTSCAtnN66fELB4ehAodjZUADh4sY9dvb/lWWTp/r0WjFE4&#10;uUtKKyQQqosvDjwaAehGHSSt28eYtPKRd3Jrb++aa8b8n7xCTgc3ISvblGlyPyEXj9ZAq6ljNCBL&#10;Uys1ZQ/wIwHuogGWqb6h6YdTp9qFoj0rPq9uaIkCjAbd7fwu/rmdoSb0IdCxgszZXYcupnXpPNw+&#10;FbBbyeTQ7efJEVnVN+oaZ1K0DmxZYqz/UQxTVU3Dwdtxp/Jqo9ZP0DNkxqblXU4smGhBXjojxOSd&#10;etUtrM7HMRnrY0utJVw/OgVNNjxQ3L7dibLS355G0cZiQO3CEfF9qPgy/wubdfA7S2tK19/YwOeL&#10;KBRyF4YLYaT7HfcnFab8JtsLrewV2egwo1Nf4M538HX2i86LL8rMMfBgcqrZBBRBqiHHCvEBBj6t&#10;/NaJiEkXWy4V6+Y0X2w1mWSChGt1hrWz0lp8VvpSXfQePrwHJShJe2kuIuf17ms9nb2eJT47wjqc&#10;/zxPrQNpuciWwqEWlxdp2wHiLRmNSH808w5Zc9Qi76OreVVNJVDtedvx5/YG2l+umPohAhdYS8np&#10;OSEHr/4xc+bWxUOo6zS6k2llcz/75UqQs+X20OAhZVpV1zeffJLMYbce3L6s3+vU6Mr5YW+3n0Yt&#10;vHR2van53m93DamyW0JGccCJyMvTnWYEu/39Ced9E6ltbJu2795qb9O54wHOtJ/LKLdbsP3ofW0U&#10;au/6GUO1lgbQPKejSyAUGunTQJBFDMrQI2C19S2RWUVa2jqNrU03c/IghAZEIHsQ1RRqMDwc64LW&#10;eJhR9sOy6XbmhoDYBQSXY15FPo4p4BEJM7y8N80NeBIRv+JB7hxr6sE1U99WofrUS/9h/89js6Zc&#10;jM/YNc3VfhSsJZCqffbqgw1h2RPt3c+sH2tIVZWmD+CT7LZ9tcXdddfaxSBzUUU9AI9UUwtLidR6&#10;9roop7r9cSMPMlTbhNEx16Usmu4NWEGUSgXwQCAHI2AD1tLa386UdkP3t8+1s1aV2BY4FHOKa1xO&#10;PHRVKiYwsBuWzwYFelWUHDQDFsyDmNxrESlrxjlMHuvT74PAZqqoacyraHhdVV/cJorq1PnTi7xs&#10;micI7gDfPAJkg6r2Ay/vw1dPf31VEL5zpeUH6Wyq9fFhKyUgvBZIkXeik6Nrm2AgL4xFJehiTqyf&#10;bMGggvi4SCKLTCndH52VX14IPgM3usnMMbbW5vQhDQcs74sPn7L5WovGudD1SaAk3+P43Iuvi7aO&#10;cXK1ZoIKx5rgYqTCD1xgLj6I2h9fEfHlHGPD3rAmSFjOLavffSOSI4T9OsfLy4GBRaP79X0CGS49&#10;iFodkXt7jv/sce55ZY2nXqRXsbvXBNm5WgJk1V8u+V73Um7Rd7fjygEzE0xLJBMKjE3rZGq0port&#10;4xzmTBmrORoYOxXm+i9qIpFKDt868mX5bxYoPaoGNSE3GuqGEFM0L2qdrUI31PVU5mVm5qbmQ0mQ&#10;yVWTmtpaBch0j4bsxjkoCEppi5yIxLdDLC0I3aTZoiehqXNQcomsncyB9aijIbWiH/JBPA7ygY59&#10;cVpLrrmy/DNUNUacyUM5I8QG8mveNxaPDa3h1vz06tfLZRdwHKIWcCzBegyD9Dt4HDOFxZ2lNyna&#10;Q/hg/061Dm4qSSSSyOSSaRfjf/bW/2LltHf9Se8JCl7KGQdvTLG2+nX93NElvVVFI6nZhd/dTwg2&#10;t9i+OHDQ+uofdigQihZ8fzbIxXPdTDct1N9627gZmb3owPXjoc5rloQOI+KQmF7sv/fOBifi3m3L&#10;33WZqKK0kbeprG2dtf/hOm/jdaHjB2B+A9bSzqP3wR66d+1UUANr5ON+rIe/HFFdvLqGZnBrBGR2&#10;L8LDOByWGo45bVwwgFbcjcouqKq3YBrVcZX3ymKoZB3zHmyHAk5A4ztYVSDV789VM6xMaDKJCP0m&#10;D/Qf+b2JxMW9icSNyFoCfrLTFy5tet54aUXwFD87EgE7pOmERyV89SBljrXBF2vmDepb+rBndntH&#10;I5sLQlTgKnU/rvRJcR0f4mMEvEU+dq62Nm42xli0Foiifkyk5pY2r80/2lm4X9k1jzhYThzAD5RU&#10;Nt18FhnXyN0yPjDYw3LQRz42bm1Tu8c356K/mmNrNQi3e2uHkNXBLyirTqvofFDe9pUPcen08cBk&#10;V53h+silh+GZZbd/XY/DDW1pBl5HQOxbUV0vlMF+uhhRI1N0aFLXGIkqO1qQUuIUPycLI7JUIgIg&#10;TqJqzrYPxwK4i6mbv2tFUl/+vJpGwoBE0cyCmjNPEy5mlwXTMKe/XGlqpNKBB4LvF269uJTZ8t1c&#10;7xB3yz7nXEsru7qx9Upc3dOy7B0e1vMmBgKD7EMZes2ggorPL8RuHGOxeEoAeDQ9v/zEk9c3qtOu&#10;zJy7dGbw20da2rsfvUzYEFPki9FR8DkzPE0iMopj+MSZRNjvm2eaGQ/NUhzSF/SvaiySiuLK45Nz&#10;Un6N/sPB11bJUeRLc/Y5/K6D0tkk2dDL2FyPKA0qrreon3B/jmIpV8NfA1D30GboNkU2mYaY02RG&#10;GIJWhkYmWYMEanXDWAh1uWaHa3tlVclP0F48Db8p8nPocO+M1T9DuDOCRDQBD95hx3WsEtfk5abD&#10;KZCiB7q++NaioAUNnQ1fPP4q7llM6/NW5nZTKpPWptaC7SSGr3qiix6yF/nvUfIg5XIB88q2PYd3&#10;vsjdO9Zs1/LpA9hJQFw9XUqAMWXtjfvNTfwAW+aoJMWoqIW65vZlh29NMSNsXzFrGNZG7+qqqXlb&#10;G2dUC1feSLZFdZkwPlW5iXdnBOgYbkdm7r7/9MWuedPGB4G6byrO991mdH3yYk+LjNqOlzEpfi5W&#10;I88QVlUGpfLKvbDgP1/+ONFu7YKxA3uzAYFKgJPZ8+Tc+Mwyf2fzT1cGru8OCkpo6VJJVApRl0L0&#10;8/YaFxwc4uNiRCPqkrCBLubj3MxnBDkFOzEXu3uFGNLT4+IlKGyaFIbG6eCkUGJ9zZ645JePY+FK&#10;RXltByDjAYVpwQ24u1sIrg3DsBhU1ec77cyZeq4EVNCJ6CkmJD3q4NnU/Q7BF4jOPkjcfPfBrQ0L&#10;F0/xGUYCFzhFZnk5nI0qryou8HKyGmoZOMBcRSPjqUSsPpUwxtU0xJoO0s/UUTpJtU0/Pcv4I6sS&#10;qqgR9kiJOAyIv0gkPe/5rtBonRAbk4L88n0vMn2NCVTyR0HQAHNz9PqrGbcjnSnEo+vne9ozBy7s&#10;PfCKgKoARtqaGy+9MtZUvKmt9lFjDphEVII2qMI71tUkxJxyOS5z2dOsyNf17voAo6XeI5aAO9vA&#10;34WRvl5Fu3T/9XPe5maggu8wXpV+HwE2B5mEBxmFN5/cb5PC0VrqLG1jmADmaag1e7y3kR6JRiEO&#10;ypQxgDBINeQETycBq6i8utLT0QHMUZ+Kn+hls9DFlEQgnYst7OnkoNRQRJzOwBzoICzuBDBz3JZ5&#10;h54bqkmdbE3foAy1jfSoEz3M9OHqv0bF3S3oZGpq65F03ts0QBUXA13SWDvGtusxJaVNQc4mxka6&#10;0/3sDcXiFTfDNHuQIoGIaUDu7VAL5WJrZiBHnMhuNNBSakA9WIng7Mb5agjxpDMvsJwWA13aP+WS&#10;H60VV6WfpLLkcefGirvEARjfOrWapsLaQIsQCzvzJeaL3ZXuT4qj5QiBoF3iIHfYRvkcMkCkXnkt&#10;r5PzirrltfL2ArZtiJ2HgUdLIygyycVI0GK8qKm6XsLrCcaE6LRp9yiEiY8TIJDoNhEyn2rdVFtX&#10;0VzqbzRm/5zf1wauNKIznn/+HNSMe2j6wADHsKfZMpQmeZrFylkKEoqk1qlegMmZ4DxhBn26OlxV&#10;B7YqUx7FNoOYSs+iUr7Lan+1bfq8CT59OO6Bf3q61GlWxq8ySl9mVgY5mvw91tLDZ1HeP/253cth&#10;22rglVHVAf7hRHAYbTdzMq8kec25697GTJNRImX+mMYam1lr9519mFEa9s1nTvbWw6BaedszCBr6&#10;2plejC3Pykz3dbb+O6wlpfLy3RdfRJWenOu1YlaQKlH/N9aS+YuUgvi8Wn8HY2CbDvY2jdrfvy1K&#10;D3oEO2wf+STgZQbnHAKBepCWp4fRvLpyoqKp6VVBvhda+lvoXBgSX9oijM6taGpqDnDFXXleNHP/&#10;ucTYJDW4Vllti1gkxqAxn64QBxCv11rCqQUdfTHFjDpUawnUIHrxMn7z8Qedcp1r25aDlIVhV+0A&#10;QJwxDsyz0eXVJUUejhaDBs4+tmZA7QDFqEfGBDoaT3AwD3W32uhhBlPTORyWFp3Xcii6NiLshpoa&#10;urS0TCEWkiiUPoGpFJKHHbOloeGXsIwAc31Qbf69/oE/o7iq+fCD9O/D4n/xs/5x3VzgqRr5e2Nr&#10;oocQ8ELPRC/1swcgtkE7BLMDzpUgG+NQa+osV+OS2rZf76b+cjdM2FhDIVKJBPTHrC2Qcj/O1Uxd&#10;Igw5cm6Bmy8JP/hYgwoDzPqCsqbfrzxa8ShjpqvFlkneOyd72+M1v02pEzeyc+vqujiC5lYOw4Ay&#10;pJpxkh5Q3A3RCx588wMJ0Sb6hjvPhCnlGm62DPCn4G+BfeZobuhrTssqaZx8MkwP6gGhVgAA7S3H&#10;8JEf+Dbtrc2mOBnve5yl4HZZGNP6LuRANnsLw/merpNtGHkVTT/dD4cLOGgt7HvLgcdqjbPUTUxN&#10;vhxTTtBAAtpJZzubiebGqcVNR2Ky+ZxOui4Zi9bstcksDMbqq/0UnTHOkFLa1gNc4LKOZjMN9ct1&#10;7Ow6mTeTgsN8Qm/3oKv2SRsIxII78Xdnpy5nyhg+BG+CGT6tsaAT3+GHCCyuLCNrk2e4TptFm5rT&#10;VRBW/7Cgs7CnuyerK0fiKOKLBMoKJawHBsJq5ajSmMqo9eZrZ+hNfVr5TIOsgUQjBd0CK7JVa2vb&#10;+T/OQqUQZTZ54ewl3TJRRVkJ2hDLrmdrm2nrC/WENT04TYrBZL2yH0rDOE9e8WJeZ6V2yNs14Fqa&#10;mtpcbJcLznkPfbchCdxM/qW/gUylxxGxsw7dS9rzma+LJWD7V3EGNF3KdD/HorKGs89Sx7qaf2pr&#10;6UFk+pxjjw5Octy8ZgkgE1dRyI81Ax4pTyc7fyuLCRejVnpYj8q22+9YjS2sxb/dbuQpHuxebGk6&#10;Ch5glDqSQdBe9+B+d3Wlr4vTJ3V+ALf5lbtPlt8ryvppWYgXOIZVRT+/sZYsIl7nx2eV+TmaDeyk&#10;HOFSqvJ4aVXTkgO3tWTNJ75YZ2PBdLM1bWhoxtBsQid4BDobT/I0n+xuOsnPUVMDr45A4LS0uQr5&#10;Ty+K7uY2nKkoT00vggsVVY2dhWW1PT094BQHmy9goBjFSb3xLWkEnQS+JSKgNlZlRqANyHI/c+PJ&#10;0vspQVTc+mmubvbgpq7io/0309ZCBTsZn4gqwaOQAPIyor76TlktDUAJTiHibEx0Z3iaj3c1pWvK&#10;OqXQVy9e381NP5USrmChKDiQwogCflYdba3x3g7ARBp3Om6WNfAV4t4KwO0WHbn1avb15M+9zfYt&#10;9J0W4jVsS+7DSRlQcOkFdSZUnCVTVbQyiCzTKCTgRbM11fe21O9sbv8lNfd4WqV6p7itjQPyAUlE&#10;7IdLAVbH3tJqgqXRF+dvu9L1yMP1LYGgG0AjFZfXHb4TvfT2vZWeZtuCvTbMm2jJNASXQFDrCdtU&#10;1sHnf7VgbF1r57wzyfDuJj08RlMTQO5V2tuFPJ66hsa7HzsWg5kT4Byfkfkqo9hYj4bH/GWkAj24&#10;2RpPttBLSC06GhfLau6g4rAkQDrwkRcRfDjAKTXGnrH+eiJJ2W1O13u7k2N0NKhEHZDTB+uWPEhM&#10;u5Yr0EVBNIL2u/d2Ah43KcBT0NG+4NBTHYnQgIy1sTQGtVMm2hs/SK2+mFipJuJqqCFBKoORgd5E&#10;E93UwvLMWk5lXdODTs1gOhbGETYKOmIKytzpukONUI/8W/gbesiqyN5yd9tveb/Z4SzJeMpD8l0b&#10;NbujQX+2sznp/IwFJrMjkC+D9AO1sFoF2YVdjbyqnKr4/FhpkGwKdfpEwiSCMb4UVgoBjqQSSHM8&#10;uvJ+CVcuUOpDYiRPIhSbSCxqJdXFdcWiWFCODDKfa/O53brWprZaWKU6U0PTWOtB/t2TaSfv1dyz&#10;s7avJJS32DSD4rutOc0wOlxC7OnpEhI6KZlNKWvNN0x1nQIfMKXgb9DVAEN81FR6FJ4460bi8dk+&#10;U4Lch5rfAb49bwdTNEKx9+ZjAyzGUG9ETCQDSP/gReyc/cf+nD1m06pFI7eT+gYCu7Opkd44feyx&#10;u7GAOFEXkGZpjNQCe28KNQ1tob8/nOls+vu6qQzDUTh7+vo3pBHH0o0e5bcUVnc6m+lqj5gx70PN&#10;CwQCsVh661n08vP3t9lhZkwMGCrLtgZKzcqQBGpqlla1+DmYfLpI3MDfVS9z0r3Y8WcSZhhp/bZ5&#10;KeNNiTqQouznaBUWlZRVzhnj1otTAYG8N1EnGJWI8bc3DXawWuhqvHm88wQqhs/taelGROdW7X2Q&#10;eDafLexQcDj8fSfO9SjgNXVt5RXVRAJRJu0tkDcSf+Eb3xIi6EjYZHNdfRWsJb5Qeu5RyuazZ26v&#10;nfv1+oVG+qPz6QGMlyVFa8z519PNyDTyaKJqgIaBSWRjQpvoaT/b2oDGbXMjMcQovbvRqacTamQC&#10;blRsZAdPgdZUs4R1HgovcDOhAKsU0Ek8js7+8lYmVh1+amnAWE8rIgGvimtT9d2210RzNt53I6Kg&#10;ssXCkILRGZrLAaujGexpu8DJdpmbaW51+5XXFXtiaxCd3J7uLiIOK5dJ3v1wwEtCI1FeRkbsii6Z&#10;aWdGwqsKvX87narq+j/P3v7uWUl7KxsEUfZOHzNv0nimwX/3FjCEuTEdmNHHn6YG2hp+t8Cvs5M9&#10;/lhMRnqujQEaAVcfNNsfpdnrm3lPgcC3ZGus39DU/tWj7DFWBsT/eOBAQxB1HefnGGxlEp1Vn1ja&#10;WFrbJeQLGfrEjyEa8RjtSfb04oamQ5eu+jvZ6+j818EGxnWwNJod5G2ni36cVBCR08zraNfRUMNj&#10;/8q2Bi4oJ2tjc5z6lpfF8qa6CX69XN4EnM5kDwsvY2J1K/fLW8+7GhqMaLo25kx/F3s9rMbD0tyv&#10;PM0aOT3lXTyYXNuRrJVVXldYL6RiUYDk8u/0eav+Tg61pQJSVHVU/xbx+z3OIx9kAFICpVclU831&#10;M0py3SAnRY8yTPTcXMM8xHRMRFvEr0X7CovzXAmu3b58dUDsiYUQfOQC+/lwB4SlrVVGQDpUB8mf&#10;Szsau4rhRWJZD4FJwUK6EnkPq6CNda4NyKa33iDIMDClNDkLl0nkUhcqF2lqoYoKC9Wj1EkOlOTH&#10;CcZuJncn3LNWs3lpHSmI5nEOcbjCLoYn01vfb53PGjJa1dvgUPUwKu37h3U/ehE761ZOzu65jpbD&#10;d4iBW86vh4/9+Czy+e4vJo0bMyrivtvJvci0eScf/TnRdOPKz0bLTnq3/9cZedtvRJnr0g5/Pu3t&#10;NznyWdx6HBn64PWR8T4bFgYP1QZVZXQeX7x8/42Htbmx6z8P9LBS5REV27S2tu7Y9U2tjqMGRn1f&#10;6FhHa/qwDZ0uHv+L4w+BGbJvw8xPivLud2rATjp7/cHnD+IuL5u3ZLr/e2GI4tJKmz1XLi8KmDPW&#10;Z4CiFn348Y5OXkNzK1wdLYeQUnHPy5zSxMq6yKI2SEfoRMPKGuqmO3m5OFjBFGIfV9tBU/Q/thDP&#10;YzOmXE7M2DHV1X4goDHwKMw7G47hte+c4jZr2ngVl1X1Zo9fpvz0vCDiu4UU4pDPctVH6eMHZ7V3&#10;NbfzxVLZ/fiUA0ktdlSt7UHMO6/qejQlm8a6FTc2Pcuv2TE5ZO44R9V7HkbL5lbWvL03Jzpaf/lZ&#10;CMAdDaOHvkda2V3tPGlmYenyq0nWdBhFiNg62x8wor1rgQGeqmeva/6Izj80y3mCv6rzYnG4re3t&#10;N19F/R5T/2LnvIneDm9qSX1U0suPE5c/TK35dRHDUC+zoOpBfEEDr52K1gm0MQ1wtwVenGHMEXhV&#10;56zdo2Fkc+v7Jf36qAC/8eVnWavOPv5+hnNosPsAVE/1zZzQXy+MMdNaMXc+YHnoV5iqJu74/TeJ&#10;sq7v507wd7MGpvbbZiAJ+m5sig6cH+Tm9W6J7ooG9vdXn3QKNZd5GQZ72ZOIuIyCin33n5mgUQQF&#10;TJ1KR+sgx7lYHbj0oAGOW+TKmBry/3zBXZlCdjP+9mcVSxidpgYNRl0cTpNuY7DrmCBkSDwy4a7o&#10;hkO1Swe9YyxrzATD8fPE8yylVqa5lpZ48xz3HD5PmHY1CXoJ+Zz3N6GZ/2T+PVej0+vIWOGBXpNI&#10;e56moLrHDBAANtK5TG7O2jTwh9j5WJoTzdLAukOzsw5VK8uFf034okRZ9JKViDSRCPDd9c31v1j9&#10;vtvvi+bWlmkHZmWlp0KJEHExieFmfCT4kLeN1xtax3/vrx+v0qPw+Fm3MnN3z3G0HBG0GdgBni5O&#10;GnzBqpuRbhSCuckohJneKvJuePrKO8nRO2YDUv9hH9gDL4uhvm5ogBtMJj50L8bbhjnyEx0crrce&#10;vlh05Pqx2YHrF4Ea48PfeQeQHETi3Oh4DRZ3zZ3HQfpEBn34xu57o5SWVW6+/9qChD+9eYadFXMk&#10;8vdG4hxNw1MKE3LK3KxHpyyGih+ZQqE8c+PpTwmV5xeNC50W+CFcA0RA/AwIv4Zlt5YWezpbfcwK&#10;/ws/rokCyHFQQ1eXqK1Pwfo7mExyMl/iaTGJTlY0NliaOvWoE7bej7+dXPosv1kLQpU1dhZV15VV&#10;1BeVVkkkMh0dgHuFDYDk6JsUOFrc8OpBR55PNqP061sC1aafRKcfCcsAlA3fLpvs6vRJyjhYmhjS&#10;1GRLT0fSUAjAVqV64FXFpelr1tdtb5COhDGg4oJdbRc4M6Y50sOSquq5/FYE/1QVr6yifQKB72Jr&#10;oUshDRVsPiRhAMR4gpPp8YdJpdUtFka6w7MkwIg62hoUgraDBX2aNRUjFK2cNfbA4+QLGRwtuayx&#10;oQnAn8EmBvwoThZ6+J6u2WfvznexBCyQA4gK4Ggd3O5H8XlrL6bilJ1wkfDY5wu9Hd8wlw544jha&#10;0pmQeNapiFn2RnaWDJB35mhEE/O65l+NbmtVMshaoDCjBgo1pKAtiHsGezvAxd1J2eV4HS1wsXzv&#10;swJQJQdT3QXuxvzOru03Mthslh5eh9gfyyXAPATZm4Wllp98VRJsa9QvUIyA0Zjvao5FqD/KLLmY&#10;XO1uROiN7r359epZR/Psk5hraXUMtBbzDQcB+AF31wwfZ3En57PDYVpIiRGFaGtG9zShJxe0qOG0&#10;g+0NZBL59/dz3Jl4tJR3q0IcV8l11MODgYb0tvyrGj8tDluQOt+e50JQEDv1OcWv89cv3piBScu5&#10;l+NG8BiHHh/R8UrSLWjRY58TndHvMrImWLsT3fc2/HRl/iVfLR+iGVnDVj2RlZCHyiagScZKpmeD&#10;61OLCChDKimSgbJunNT22swqVmqrktfLHqw7lWaoyahsLM85n2VowyCrk88iTqyhrFvuvCgTn6nZ&#10;pd3Ib4htK/BU2BvqG76APZ/uNNPUxyRNkGqoYGwY/7lOby3Rf/XvfVPpMfAn3czM+Xb+CO2kvkmD&#10;T8jDxdnT2GLKsfgFbnQNsB8ggf91pCbCnfAMwGqd9fVMVwfzkRzYg64MoII0NaRmlzbMvBrug0Wa&#10;MEZkduSX1s66nhX3/dppwR5AD4OOPuwGoLi3l6OVvLF89dWjk+x89HVVStwdeDjASbj1TLietuzc&#10;l5+ZGjOGLdvbBwGaCuTEvcoom3fh+XRLPZCSM/I+B+1BIJJeDMs+mVoXvTvU19X6Y+eBsaHuLC/7&#10;veFF9QVJXi6OQ/JZamqoU4hYc2Oj8YHeYz1tQG5UqAtjdbDDHHdzGhHd1c0NLyz/JjL7Xk7D9cLc&#10;O6/z2kCRuW5pSUV9RVUdCM2AuEy/lpM5Q88N4JbOxEwxIb+H8o5KyrkdXXQju/Hcpql+LpbaH69q&#10;N6h+Bm1gYWygryadeSYy1M10GHGiQfv/sAHYL0A1GwBsKissuFCUN4FhbCcTt4kkJDTqcVntnfDX&#10;OkolYOKWKeAo1YhbhyoDwEyNcWQefBglkyi97d+vyTik3sD7RqMSgX/RgIof52zqSSc+S87d+jz7&#10;alKOtKG5m8fVpVIAmZY1Ctp4M2WMFbNflLdA2FNc0bj/RtSypykMHfTPczx9HM1D/D0p76C4BpbK&#10;0YqpC1PMOR83006PiMficWh7S5P5jiaOpnq/XA9bceeuJg8u6OYDp47qMU1g9DtamzH0yHefpaF1&#10;1HTJ72fz9eL6iXgnG7NZXhb19ewJJy9pdYuaWvmgQNt7t1BgHk31d0Hw2NtvASUYvDWD3p0UoGdz&#10;sqJP93awoeK/uJ1SX1sJoFJ9thdAkc8M9pN1dm65edcap2NCB6SavcYj4Ju0tzBaGGDL7uwZf+SK&#10;Br/H2pSxcKKnoa7BsbA8JzODRcFOObVtPyXlWMIgNpd9Pqeqp6Hekq47jNTRIb0Vo9sYVAmsaqi+&#10;VXj7dOlpMltXW11HROHXCyuXLF5posEIZSysL2gorMkz1zG3cDDldwuL4/M3WG32gXvH8xJKykvZ&#10;1m3fuX1PVZCrGqomuk4Ibw6XNEliC2Lulz2AhHCiBgk+RQMKUoqeCwAbE0AdKbm9dpL5bmsjhXGH&#10;YQcML0MbELrS2RgGVhOppcnTyIClmSAs4CIYXogWKjh17IbInEiYGL6wO1RMEsa2x84nL5jsPxEJ&#10;H0729+iqbuDe/sdUevA8bvbt7N64m9WI/EnvDgm81kwaIdCUvPl66sUXWRPsDXD/CTAPY56trM4L&#10;jxK/eJaZ/s1sW8vh1Jsc6qAAz+5tbwZvaVp9Zp+PobnJ/1JRq9hbQzPrRWLxrYSSS2vHg+J6IIFY&#10;xQeH3QycuF5OTj0totRasYe1ibbmiF5EoUh863nSq6zMW99tALVRhy3Vew8Ca8nX3rirtjm9DOT6&#10;Wqirj0jIQaWqrKpd/Ovx/Kr6e1/MBek/A7cHLIkMLdmaW/fgbS2eTg5Dspb6eu7boMG/SQQcOMup&#10;JKwuUceaQZ3mZhvqZL7Sz5Ym7KHLRBKkVjlb/MXT1NupNfuzM0SNLIIOKae8Pi+voLK6ngQAT3Kl&#10;RCIF9pOliYETWi345Ksppn+hvKUS6fOY9EmXXiIE3dd3zDbQVYmTelBFDdwA+JYcsGrXorKNdYmf&#10;NBL3VgyJVH7g1LUvwyturpmxdcEE4AjJzUzWw2EM1bSYDLPHuY1rn7xKT0tHS6VUMkGmgFDDIt0Y&#10;YNbAWgpxMNlxOdzLVJ9CBPj9Eaqw93HgNtOnYMa5WYS6mDqScUUs2a20kqtJ+TS4NNDHDWI1HnyW&#10;Q9JUZ9AIfW6z3kK2hcWRiRmrL0cll3bM9bbcM8FlXqAjhagDeBSH6uEDviVdSLHzaqQ1SQu4RcEV&#10;lkzE6ZHRAXbGc61Mk4tbNt/NUpdIRLwOUDAEgO1U7B8YPQwDQnhOiaU+DaAS+1UTiJeB0jcWMGVh&#10;bfuhzEYJm22kS1WDy8En9nYUYB872Ziqd3eOOxOlxa4zp+v3GwoHH4U+GePDJIW9er3iST6cy6Hh&#10;tAH3BHjc1dYUI+5ZcOCellRiwdTrQ2IBy49MwDhbMiZbmKaV1R2LKuQ0NLvbGOlqKcf+cY/X3j3b&#10;0zzYgHiyt1ayYgJFTShvKSqrMaAxCP/vJMcV1xZPPD39Nu86lU1DK7S5Ek4+Ine8zmRXC+daauUm&#10;xmYTfZNvn3wbkxNtj3eSEqBKZWmdZoMCFOFsU+8gsn07/Orb6gyNDFEKzfDsiGPjj9qrO4Q3vuj5&#10;TdTxGVvM6AlRH+fIsEu/1Rt0+++PpCRZkGF0mEQmgmnDSUyaTFOCUENUSutLYcX1bbVVytrTXqcw&#10;jZjLFy6WcIt9dANgbMVl+mUOsv1Pr4MMw1E7U0bhy/xIF/81lR69iLuSWHV7y4yR4JP6HQU4fpj6&#10;RCeKxpHouA62zNvaSOs/5aCHNDFQB3Hz0Vt/pudnfLvI1uLvsJP6xOtNi7M1RbR3rr7wxNvEbEj8&#10;/eDxxsbmDT8d35dac2PDOCvTEfmlhqQuYC15O9ndvXt/eVxRABHDHMw4+FjnNY2s0N/uCjs4J3cs&#10;NhltujYQifN3NHuZVhaTXRHgaDKK6WPvTaeyrnXB4VuaItalr9fQjT5aFevdp4zp+r4M69U3LsNb&#10;2Z7OQ/MtDbBSwIIi4XUAw5Ofm81Yf4/xnjaT3ExDnRnrQhzGk7XKazjlPI2SmqovXuXfzil4kV12&#10;PTEzIjK5uqKirZXT1NzCys95WNjlxiBhdbQu3o9cejfqRujErxaPfTc1bEjvyTAag9dYKhQEHn85&#10;3ZxCo4waG1C/kpRUtxy8+eJFSfvZNZNnj3XTUEcCKLGfo/Xppxmzxvt+Psdvsis43RndIunGx7lP&#10;MqpfpeTDpaK62ka6AXUUY3NYjI6BBmL9xTvWRLSxau+PKooFhzd4GUDG3CRPs+ke1mQ19R+epJ5K&#10;qmY1swV1xQeTY4KMmVSKLo8vOHjlxYJLqe1SwTdTAr+Y6+NkaUDEY4YUJntPHrDPCzjc9JIqz14O&#10;vL9A68DWMaBRx7qZh3qZd3C75h+/1N3W0dwudjA3GIBg9t2eMTraZSW1u84/8jLTJ+Jx/dpYwNS0&#10;s+rNLV3sYcbpVvx8N2Ld3XsotthQlwCS9fp6603vtzFhKLgbb8QytDVc7UDJwv5NVOCFmuDntNCe&#10;qUfS3nErta2xsrmtW0cdPsbHbZqbzZawDD1Fm6O17dungX9LX5cw3tM20Fxv592oqNwaOomi09FK&#10;IeDiS5tcTI1WezP9TagP8lvZlS2v8youVXcp+HAKWpOAAaCo0TCTVXkzht4GgLgz2jO+Lt5dxC9y&#10;YjnjCOR2bVY9sWsRc/YPpj/l9uT9XvObP8HPm+k9xjJ4ptfMks6ye6wbf9AOjZEFFhMKmlGgRraa&#10;P8ovtSVDIpCIOEKxqGfRhFAKmlLT3GA2yaxWu74nRqhQyOtf1zblAQKl//5EpUJpoJhfzsVAJAaH&#10;KZTzkTI1PoqPQkKEOrJAp1OnBNdQ1fgM/2KeywI1mnoCLhEw2iTqxm8QbFk0NlQdOcqJU0NX3uBP&#10;/GUq9eK47ybF/bBCRZbVwTv+oAXIdh5nQlt7P6W5rNq/l3JpaGFgQOG6au+FNE5L6u7VNhYjcoMP&#10;Q3hw4/Fwdg6wtBx/I2ulC111EoFGwI35+6VmQWf8j2stR1wac6iSA7eNixVDn8de8rjInzZkawnA&#10;n18mZG248DLU3eyHDXOGze07sNhvInEm4SkFcdkV/o6mo24tyWTS8Kjk7VfjSJDGmd2f0w1pqqsR&#10;1Fvw1dVbfe0UrJ3n6eQ0DN/SIGO92XjfeJ4wwENjYcqc6OcwzpE2wd0q1Nl8lY+LRle7PkJBpul1&#10;I3BfRFdGVLAJFDkaAbuf3RiWUhhT3joGr75x0QTyEGm4VdfAx1oCa8kJDc0+/2qcCQie4kbe4Yc9&#10;gFzLJ9FpG67HG2Hgp7bMd7ZhvG0DYD1jPWz2P0uoKioe4+loQCMFOVnNtjNCsmtJRN2w/Py9z8oh&#10;kaSDJ68sKyIRCeDaMCQOoX6nA9xpY8z0Fx3aH2hpSSWPQlD7vVFAmqGdmd5cb1sjGB+GwmoS8TKZ&#10;VnI3/FFC2ZnwxwwC5asprttnBrtYGYK8zFFROJ2KPXj9qaYGzsX6f4Ck4HILYn+OFkZTbSxQMPmy&#10;+zHwTpFIgiCh1UFdl0EJ9iwYeuUllYtvZE6y0B/Y0wk8TE7mtPFO5nNsLOLyq87H5KrLFDoaCDy2&#10;N5QGvgs7S5O5HnZhacUNdU2ghvTHTMNeSici2lCX5GdCffoq5evH8QWlNRQUzN3JerW/fUZx5cOU&#10;BkPgrcX/T5kUkCI319NWUyb/+UU6HAV9+9kUDle6+m7qWEsDc0NqgKURV6p81inQUwozJMSzCbkk&#10;kdDB4u+76w5piYUy4cXsSzMSZlRx2J/hlmhLtKuIlTK4WCySbzPe1EnnrD24GtoFNRo2eJh6uJi4&#10;QBLYjtQveooEFAp1nHOIqcQiA53Wrexsr+NKUJLK1Jo0tfRQ34Xctu5rL64t9JtPoOAf5t9H0XTq&#10;22vqTtf+ZTK+YzfyY7rlRuKGhobNThtdaC5nm07psDBEDKWivqT5XCvFjxyj93KP5Z4vA3cZazCL&#10;ikqTFKkyTs9pr9N0g3+pSt/Tf6+p1Bt368VxL/l0dlLfqDRd8jRL/Ve5VS9TiwOdTFW3llpAsfFf&#10;ro9xdji+dpYJQyWXwJDeM1Uag2PShE4bR0MduxPdI5bqEnQGlb+6vm3V4WcGKOjopnkWFiOqUKGK&#10;hP22wRMIPm6OwQbYoMMvAgywqvuWAAj90p0n8/64u2eW75r5IZ80aAisJfA+hCcXxGZXvrGWRuck&#10;AAoB1t6Fm2Ghp1/MsqT+smE6feiuNWMm3VePsfryGXBaeDg5fKIcgrdr17f59HqecNq9nid3+7G+&#10;bmPdbceDSI0jfWOIoxVaPSoit0DXtEYLYYrg8mHIZymFCrEY+FFIeBzAd4OV+qQAvreimjMNm0tL&#10;Vt55EOpgQSSOsm+ppKLu6O2IzTeenFk2dduiSR8mVQC0ip8V83RkVkNpqbtjL5M48KsFejmHuJlP&#10;crb9LMAGknTHVwjCc/M2haVB9RUgU52ABzYTciQ2kxpSjY7SPvzkppWekS4Z8GSOvo+h12CyZI5z&#10;N9OWcNX4LXdqW6uREmy3lrseAZAP2ZgZjkT+97YIDFp7nJv1uQexCISaqRH1PZAcmJyeLtHWwiTU&#10;ji4QI8IKGrfdSSJIuhtq60AqApEAfFr9Tx/wrYR4OzLh4m8eZo21MQAWycDbF+DhNKCRJ3nbaUhE&#10;2x8/fJzymq5NJuPRgL0dhP4oJKw+Ab0vLK+1rsGQAigo+6ky+bb/Xg+Tv+tUG6NuTvuxpLqnyaVm&#10;JM0gD7fS0tJ9YQkmWE26PvVdBfZhnuZ7WSIk0snXkiRCuYu8Ql1dfjG+ArBjbFs6daGLhS7gp02p&#10;tMFrns0u1+hoM6BQAaflsDfkUX8QZIy2yFp3pnzxS9HP1p2ODJ6BOgnRXFNXlJ6ljlLvYrWT2KQu&#10;Atfe0VbznGacPE40XyR9Jd/xfGe1Zbkbwje/syBVnk7HMksbyzQV2kJtHrwLoanQ6vbknBWdvdx0&#10;SVOphaQjjnEOMzEmE4zHF94plNRK3s6Cak/WX6TP1eUqSpVynkL5GqrVqWwndcwhzSeaEvOkeRRd&#10;XZFY3NhUNw07a+uYLTSCLkOXWVpZklQa68H1WDd1rbbWKNCujrpWP+wQYevidy2x+s6W6Q4j4AVQ&#10;XVAaBT/d1764suVCeGaIM7CW/pvn+bFOQL5u6E+XJrg57VgyBqcCc67qwgyjJeCIImkjJ+x/0l5T&#10;Cwp0AFaYj3Vy4+HLwEMxW4Ksf9o0h0IZHXqbYQjc9wgofhJshAk88tJfD/s2K2TA3pQXbz1Nquad&#10;3jp3SpDLJ7WT+sR441syD39dGAsqnziNjm8J1AU7eyNs3b2Kq2vH7lo9C+A9h6dAY2OmL90cYEQc&#10;aWQbs1GD8Q1JmL6wHfgnMbf6Ymnr3YWeIFf3fmYDltOtS9HolCN2vCp8kZ51JS6/uYEt7OYRcFiF&#10;fHAHwJBkeK8xEMnFgtFQVNPQLvEBZU8+Xs1tqKPklTfbfX9KXwN1+8vV/m6WH3scnHPGJMKCg6d0&#10;hF1uTo5vk/m1NVEUAtrWnD7ZnR7iYI5is9gK+baIrOtpueIuNAuwQUq6yKThpBFoaGjYWlsYYoie&#10;m3ehxRJXBzvV6+OqroT80voXyflHYqtpJO3vxnpO0yXcq6ynqSGiSuqqq5qEIgmY3ceQQKqP0tcS&#10;i0W7WxstO34HJUe6Wvfzbve6PIkEB3O9ae6mDJjofmLKL/F5J1Iy9CVKC2PDj90cwFOO1sYaAvai&#10;K8mTrPQBQqhfwdp5PA119f/AruF2Fowl3t4B5mZ3UyrmXTlnIJVaGjPAECDIG2xr+NXj5MLcvPFe&#10;DgMXbwablT6NEuzjMsvDRhPqmX0/0QVHMNPDzPW2OvwwobuT/0bs/2HdBC+Ss7XxZMAuXVfVoJCM&#10;tXV0ZhCvxaUTdPDOlkw7ppGNhii8qBGno/2ilZ9fyPYwM9JUhw2vgtZQF2jg9t18/oGbh3ZlfZnc&#10;9tqR7aLdo6lhoeYOubUp2qscWq00LRwtnK6gL8d3xm0QbAraPKZpbJ2+wuj1y7SY5JfBmHFnF530&#10;MvL4s3x/lXp5Z0KnGdcSzoO6XDnsHlYnhc2EG5PQJB6uM42Xqglpy+Aycgmp8EyhDCbrlQoAbpVQ&#10;4MqgcW5TawmtPTSuNL73zyWT5AXl+WRtak+7RIFRCgQ8DYqWsblJGbw0oTbZV9eniFe0ofYLpVA8&#10;jTlrgut4UABndHXyiXpDWPlMPbJzAcjI+EQDfNgtIN7wcTAprW64FJFhgEENzJIH7KSdhx+M97Tb&#10;uGA4RXA/xaQM9aif+dkW17Xfi8nwsjHul0Tg6t1nX0dURe6cNiPIQUUy3E8h6rt9gutUsBE26NRL&#10;ACU2NiADkNDHRqxvbDt740lhm/TPLXNMjMAl7JOD0P9jLakFAN/S66JRsZaAS+/Ynbjnha0Pdk0f&#10;52M/wlkYM4y8TRnTr8SPN/yElKoDvwOg9u3RS/c3XTp9e8PCeZMDzBi6upD0z/Lux9vnLB7nMc+O&#10;qWhpRnTUoXC4Lc+jD6TWxceW6IBi7TIoNilDLlPq6KDfOyFG/soBsG2Ak9X1sLi04mJLPQIOhxth&#10;n8Wl1S8Scz9/mHRidvDW+WPp+oMYNODqNdfb/VJaI0kdaUbvh80Vra05xsNuorvjbGuGNl/MkeF2&#10;Pn1yM6PWUluT281vb2+nkIlD9Q3RDQwcqbov8lOpOhgmfTQ5UEB2W25Jvcvei1ri1gMrpy+cGGDG&#10;NACV+Aozs0yIUjddzcrm9q2R0fl5bVCPALheQcbAUIX/cIGwGPQ0Z/NzD2IQSHVg1AC2kX4XEYDZ&#10;bcyNxjjbz3Oxw4m4XycnZWex0AiEHhn3sUccrU0MFII1dxOR7e0utsYf5j5rgsDo/05ARxsFwqkT&#10;Pcwt1TQPRsc8SG0gqaH0yFiQFTHfy87EkLL5+HNXExoB28uyMfDLBrpysmQsdbbefSc2ubzWgkoR&#10;dnX/HJedlZXuZUYHacLvPt7LGE4jhYCUOn3G/cSyCxnF8B61qwmpoCIvDaMzNdhzgjWdhhA+iE1H&#10;ILB3KtjJicluxhQcdpi3rxF+Jn2PAzDRlfyrO1O3tzex3JGeQiNuvrRsreXKEJPgfXW/TENPCvVc&#10;qJDDv3T/qp3FOViwHyZALjBa6CPwetbyrN6hLsAgMMgq0N3SPRAztrWUVe5TrDCViEz5EpTYGG4c&#10;pDYmX5mHUmogICQKpgF4tIV1gqQtyTKo1x6CIWGQHILNA9SfCJaIrQVD0fnGdb7VEAYSX+mBl8KL&#10;XxRVkcu0urUqoLLJXVP3TP+2sLIonhud1ZL9S+U+w1I9Lq5zNm22r60PEjFqMYRR0erHOkHcvXr+&#10;73cnAm+5j71JeU3zZxceuREQDCPDfhmNa5vaFh94sGfJ+FnBf4djQ3VFA2JZHwfT3Iq2GRcfeOOQ&#10;Jsz/bpcisexGWHxODffKzjlWxv/j7FW9/0/Ukq5PCdFHzzj9tLMq38/FAbCnfDhQbRNnxeGnBZ3K&#10;K1/Nx+j83fZ+H4NARGpBTFZ5wAgqn4DyqztOPkgsLLm1e6mVid6gu6oqCjcxpHpTMEHHIsYz/gFr&#10;qVsgOfMwNbK86/4XywBetW9GgMmJVZhfylbQ0Go2Zgb+7vbBXi4zA90XOrustDeABLzChradDxJv&#10;5pReLayLf10A9UhqqqpBfvgbSoLRsYBBQb1AZ4urj543dMJcrE011FWqktGvwvNK69x+OljVwN8/&#10;3W32eC9NFVjygRpAkrwxXnvMCRBj1QWZhv32DJr1hufcrMY56i50sQl1MX6WWPg4rWx7TAXEZgED&#10;hYjWkqvuhINBluamk338dx4/ZqVvQCFTVIQ8D/CaCYTinOLaaX+c3Xs79uK8gC+WzQO1YPuMARCE&#10;8rS2+ONFraGB8Y8b5rpiie1s1jdR+SeTCmAdfH0ymYgdGu6zX2sJ+Ja2nrqeW9s10c1yAKIvQFwE&#10;4oAhHi7WamgJvzu/oeNIXIWHEU5Hs7cKzXs9vwEbMRd42MRmleXlgxqCVu99iR/7MMHFxs7CeJan&#10;F0Yhf5Hfdj2uGIOUmhqQ9EhEJAQP+f3WZFsT8PKr8tmC2i0T7eiBNiaVTR03yzr8MRJzQ4NTsTX+&#10;VgZvK7G87afXIwXq/vrY+NKJaeU1FcJaeQ88p7IWwJ4cbUzdbc0mWRsW1bbXNZfUKaS5FT0kLTQV&#10;B9CV/8Bh39jdsPvJnp9bf1xEXfyN9TcFykIskeBNc5+In3Sw4FCBIG/HmF3VzdV3oUffMb820TAt&#10;qymJlIR3NvI56ux7EXdt9O1qpfWnc676ktzzxQVnO85Q8ODOAIMp4Nwenh/ZL9QpVCKWZvGzdOA6&#10;Skiho0QbyZlVjyp7dQV2DjkUejlU2wVdV1AjMxRzxNw5ajO/t/7J1Ns0Vj1GmdXLIKAoUHYruXIz&#10;hbW/7TLnpaHWC4xa6Kclp/zpflgFtl5SOwM1y8PJfeTfjiqvwcjbIPb/vm/kvQyjB2Atedqba4kl&#10;q84f5BS3uDvagMSWd/u5/zTS5+ffNwYHzg5x+xdqE1AueTuY+Bvg55596YKF9aWGdXR0rPzxwKva&#10;lt9XzaPr4Yahlk/9CPDhLfGyq+fwI2PSPR3N37OWamvrV+4/3aNEXts+m0YaCBPw6eQEZQUCHM0j&#10;XhfHZJaCkNwwcEsAn3TiXkx6bvHNPUvphnqjKKqJEcWbRgg6HD7WSAewVY0iamRgIYsr6qf+dJrT&#10;0nJ2xxwzY6O3BwyoxOLrZHo3LOJERMziEG9NDQ3NN6lMJBzIACf4u1lN9LKb5UBfFeBKE3WRcLqN&#10;PNHLnJJ1zzOF1c26RDygGk9ISgehqI+ROamoOvDlBrs73QmP+/l5tI8BBUASVXzwbbPOLt6zxOKt&#10;t5IW29KPb17gbG8xpB4MdIl22vAxp54tcTYGOVQDPAuWDCgH+KKC3S3Hu1sucTIqaOLdzCre9CSq&#10;MLEI6umqq62nkMkaGoOXNwe1L9R65CG/PQowZzANSEMS+N3GfIEov7jiy5NPtiXUbrTX/3PlRB/A&#10;mo35n68PkHqPc2L+GVHa1dK0ZJr3JD+nBU5my73tU2u6jkblaEm6i0vK1RAI4GQathjAtxRsa/LZ&#10;+ScIrggwCQCTaICugA0H4pvjfRwme1s70TQuhqeeeVmiFPGbmtqA++e9ApQAfQW8Qbfii1mNTc62&#10;oCLh4AAvbmsrSksLyABIDYIdDWsKC64mZqyPyMyJT189ycmXgvr5Sba3mX6/lEsfio3W0QQ5E86W&#10;RjOcTOAonehayUseryanHI+QGRvpwj64M/RyENDIwS7W5lhKWWtjTC3/enlnadJrDxsmyChyNyHL&#10;ODyIB3vRKrteX12ZmugICBUIf19YRiKTRJfHTiuYHdv5yg5ty9cWA2L71yWpznXuNAsyUoj8nbZ3&#10;Am/Kbuev+Fz+uYyTuh16i3wXTrCc2NLNytfKyxcV4ZFEdawanADny3uO1R3oQvKU6hI5JIcrQRAd&#10;pgXTChdEGIqNtJGYDHGyRClFwVDgLyWNiubIxl71AkNoOmQbZMvnd5drlHVqdHY/68rHF0wbM2WR&#10;cyhGiY1CvIKKehsSJxNlTXKOabskTUpBUQsFRTGKqHnShXAIVlCVv9hmiYPFJyHLHfZXMMCDA5XL&#10;/RTjvdsnADe4WdGpSPKx0i4cp9rF0f6tb+n+4ydzT5/8c/qMLUumjWLG7+jOCMSqAX0x4MVfcPa4&#10;t6EFqJT5ND7/1zuPzy+f7uFiM7pjjWJvBKy2v7N1ZkX7vciXAc42IGmzr/PaxvaVv/4mEnGufbnG&#10;hD6aFsZQhe+1lpxMI16XxORUBzgwVc+JA1D08trW43diquqaDm6ZQ6ePPq7IxJDkQwMY+WdqTRW+&#10;Ho6q7PtDnf577YsrG6YefDTOlLJ33WyAfn3vb0Gad4CLZUFZS1Fjh6c1HRDkvNvgTW4d9g0xgd1Y&#10;N7OJbuZTvJw8cDqVjZzCRv72hxGXMrPvvq5n1TaRsDhw/wYhkuGRBvUm8DtZ5KUm3k7NnRfkr/o9&#10;G5Cn5+QXTfz5fHptxy8zPTcsGD88WnwQ6rHRVn+VV+Nja6wKqh34LQBlCShtC+glpzlbumprZZcV&#10;/h4RdqtCHplSCfjuAc8QONIHXl8bS3MbEmHqzaTZ5qCOr0pOjveWL7+45s87CSuvJQaY4K+snTJr&#10;rAeNSn77Sb7bGKOtEWxF/vlOIre1xcPBHICdQVhqgosxXiaMjEvfE/nyda2UrKGlR9AaILY+8KsI&#10;wkkzbIxOx6WLeRwPWwtVYtbgddEjE8a72yBFvBe5TV+9SErPKPSyMgb84++OBYgtxrlb/3DndXdL&#10;g6s9SGQbxFoCdtJbCwYk3IEKMJNdLALwGlQM4scHYQF25joCwZx7Lw3lckdLENcb3PbqEwYk3Nmb&#10;Gkx0MASlBq9UsC5UFDCEfEfr/uUBjR0tGBNcXOa6mrXWdz1mCcsLG9zM9EHgO8TTNsTJ2BQheJ7f&#10;wENBx1NL9MUSM0PdD/1qI/z2P3y8RyQ+F3Uh9MICXmeXIYpBxujadNhEtr1qMW0UULm0LoPSjnIO&#10;u+OYw2ELE/NWTtu16qsz3Ka7U90ycrO7Krl1rNrWjMaOc+38pu5WtabF9nM3eW+x1rbCCbDNUHOb&#10;slUKk6jD1QhwQrm41Axhacwzw2liGxUNiHLNgts5yial8UwT66W2qEC1BkR9PjL/R4OfxirGxXRF&#10;izqEd3UfQqUIbX1tf70AgQW/KbFRkCVEM7V1nDGPRY+uZT9JhqIC9UJY3Z0VnaXdSNhq+8+M9Rmj&#10;rqJP1GH/NeA+0WAf6zY5u9D3t182OE75euVkQIP28GnknJOHDn22a+OC8aoVvR5IXoCCTEp+DfCY&#10;jo72wN/wQVMl2BE4nI70jOz/7LAffHggLCuTGejTbO3sQa7s/1p78Ip69vxzL9RARjdeX8gSouXt&#10;C4OcJvvZgrsUOAb+agyDEDBlRmZuZ2dnPxsQGLCvIQzy9nTT0dYBeOR+pwSebW1pZrW2+vr5jHCN&#10;eALxqkM3qQrpL1sXggtlbGrhgaev+G1FF3d/O4okkyMRktct2HnsHsDq/rFxrirHJ1jc83fC195I&#10;Pr/Ef/nc8cM881WT+FVaybhDT5J3TPZ2+4S3ojcMk0mfP047ONk3dKrvAKKxO7j+312ew8R8s34h&#10;cDWpMgnwclY3sovLGxLy68RwqI7VNc3Xq53VaEBC2VtawCVckOZpaWECEK+q9NbXhs1u33zgjKWZ&#10;+1dLgz6GX3m3NwCkOnYtcufL/K/8bLbM9QFciKqP9WFLUGhsxb6rejpIf0vyuJAxQ61SDIRvbWtX&#10;08YXlFdHlnKxGkg8XDjB26GT3erqaDVATkBuSd2RR0nbZ3mDYJPq8nM6OiISi3eFla5yN5rlZ07v&#10;5c0e3I/b1MJeuu/WHG+Lzxf8t8afTCarrm3MqeI8K6hsZIlXBliAmgj2xmQrc4bqZsRbyZOyy6b/&#10;+eOPQRM+X75k0JI7784XvFH3w5OjCiuyOzq3+HkhIZijGdnS3OStJROfVRF4JuqEr8G6xZNVscM+&#10;VKZSobj9OPxlUW1Ks0CDxymWaJ6a7bFi/oQBwg5dPEHf9tqLthEKkl+ngzczo5QdVy/iayCyxcjf&#10;XI2YZADf1u/k8ipKi9SRMLkccnayo1LJgPazr/pnQ3P72ftxL6o7crQNL7qjl03v/RjBLn0zLOFC&#10;ZGYeCtOJJ82VsH79bLyZKUP1d2AYLV+UR0yOn2iX68iq7Fg2fom2haYp2eyPpD+W05b3wIRfNn8B&#10;pULTbedc+PwMkUyoqq7Zxfp6hs5kiVjybdQPbdhGI5whkqNRvbGib+hpP06mmdLm+M1vLm+ObYub&#10;6zO7kl3xQ9PPSpRYAusRdskPQofsMbYZyoxvJn8D2mv7o+kLGfpGtEZlPTCqqCjadtr2orRSPBn/&#10;tOhRHCJWSpKtM9gwqXnKi5awh9y7rFftUCaI18HJO6htZi0r9FcyWCYXebfgIpmuFu3R6jsUreG7&#10;Y4ehvZE88q8wleQy6Z6fj1yvarfQVgS7BR/JaVpnhty9IRQ5YAy4oZWXVFDTm3fTHzoCpuytvgd2&#10;iifx6dfK22FINSdtzf8xc/5SG0iuhhrFXSx+NcCqvfmzfu8oAMOGmGbg7GRqJlf+txvw+fG7OzML&#10;akvQaDZcaq+ha4+GGxDRMEgJdqu3hhJMIY+prEpmFUMKMaSE/2UYvV23XlMJyKqE5Fq2aBoKqSOH&#10;wUF4+P11VYKvXdnJ50kFzb+uXAy4CkCaqPL9vt7Ir4C8bYzApXPg61ZYXOG0sy++8jAKneS/4+yz&#10;Jl7b06+WmTD/RSwXwFr64sQjOAL1x/opA1tLIIpx7VHU+qja11tC3B1UuhCP5LMBz75KLhx39nnK&#10;5qleLtYj7Krfx8HBf/xmxNZDx259vXrBnBmDDhH9unjfkxhfCvTl5yv7wnCq/8CRwON14/HYsNjs&#10;h0l5kaWtLUgphIQH4qgrx9qhNbHedkY4rJaaCjlu7A7+phPh5hjp7rWzUBoDmVkl1azLzxL+iMt+&#10;vH7O9BBn1aUdoGVbW/vaX08086Wxx3cDENWw+5QrofyyhnsvM/hS6FhegQsWf27DNDszxsdubolZ&#10;5f5/PivYM8PWcnDKN7CyGQVlU45dmqhv9M1ns6yMdYckZ3xSWuDpyGerp00OcHzvQblcmV/eeDE8&#10;63hiPqSp9aO/VegkL1OjIfM4VNfWmfzw9PhUv3Uz7IZqcYLidFV1jWmFDb/GZFY05pyYG7pu3ti3&#10;Ma66pvYFB+4vdqZ9vmjq8KwlUHIEo4ktKq24+zLz96IqSKxzbqrNghkTdDT/Oga4fPHL9GoILgWk&#10;Gfxu7onw1z1Qb7ECGExZoWB181ogBQwiGOBF2mNIOgR1KYxCP9uqecBU9ig5k0DmhbV2QyIkQ9MQ&#10;5Lt1SuSbPBlMuh5cTZPLF92KyuTDNJLxxN9tmPPdjei0XtO2pr7pxM3IgxU8SFcXAUNecKV8NsN/&#10;SAuqemOenDcpf0pyYeLuxu/NdUxLphfFlMWuQa77Me/HbWbbHPUdx6QFQCWQmYn1KuYyVz231g7W&#10;fem9BGkKR9Zs2WOBIPWyrktapeVLy3vPCSRMKVNCQDXfQZeWXeRV89mK9uJHRdnEvCBPP65YIBQI&#10;Irpj/Ys9hU2CzPtv6Lm3Q/Y+DiLNbjUIJYWkBghDeaFimcHy5fM+yy7MDn4ytovdAV2H3HZ7GRob&#10;5hXmzcXOiW+OeR37Ghhw1l867DH+IaY5VteK8HP9D9/Qv/1+zh51+OCRbtX180lb/k2mUie3+y+y&#10;PQQiKzO7ta3NQF/P3t5BoeylgengCX889aisrErKNODibQV1ZT+PZ6ycGfIGP9b/r1so2Xcjdd/V&#10;h5B6E4QBF5j/tW+AkfJXeW3lBq9gwI0s7/XTgH+A/fGeJQSTyuRWhnhvZ2uwhQ3wAyylOG11Q9r7&#10;F9+Ckir7HZfOLAPVinD+p6KOT3RaPTdYHdSc/N9fdWOHEFjqILzRa0D1Y40BPTS3scPTitQQgLr0&#10;raPpfYnAadXGaziXlvSmzYfFmIHtBIc6ZZO9Jtz8dipGewCbvXXP5bInyWlKHQ0Wyc6oIUOhROxf&#10;McXNlgEEbOVwszIzkEopDI7w8fEFnA5KRa8KQQmFYbv3h/ce87qFO4/eQ8IRf2ye/TFrqaKy6vOD&#10;V7vU9b6c7D53nNPwBhrGU7tP3L1Y2Vb848oP8aHD6O3dRyoqKi8/T8nlwPYu8rW3YKoYYciraHH8&#10;8fheV/rXW1a//0WoLBBwzoFqdAqkTmVtY1R22dHUSEhsCFmQdxjQFo/3YOgRYuOSGEZ6ZmZmH4Oz&#10;5JY2/nkv2Qzds2vdAo3+2DTAENlF1W5Hn+wywS2dNdbWfDTjpG2s9m0Hz9pZOe9YNHbkGX9yhbK4&#10;quVmRPJvpZ2Rn3l1ccVWDD1ZDx+mkNjb2bzrubwbmTb/WlTBtwsHsJYAdjsyOS+llHUws26dkfKX&#10;7UuAK0nllfmrIbgf3X4cHfqwqOj7udam/QTKe51MNXU51Z1RZR25zY1bfK1xmmoh3jbqKJTqrtaH&#10;sZV7bl763NNi3WehoJTnUIUE7Vkd/KjUopd51Ux9PVMCioJVD/S0ByGq5Nyq2Wde7vHS/3wxsJZU&#10;jZ29J4BMLuviggpmwojEkvXZLbMIunNcaUoYHFjz8cW1J67egWgCSImACISvXQIB/AZSKiQy8Xg3&#10;c0N9GlhTCChRJiTjdYA9ra2j88e9zAuvc5G1Rce2ztOnm/WIhPdicsDRhEBASRW1cZUpELi6qsGJ&#10;JFcCzpKnVLRpoyZqdW0dH0JT6zbSIwGFc7ldCbkNezLaGtWgA3bGDrpwD3sGGj24m3BIiu0W8w8+&#10;+jOC9TxNlv4L7le8FdGOZEvWJFvdtrvufOkx66k6B0Wj6P4p/kOJhugiY1mVTOQqJMnxSBhSKpcC&#10;YguEEqHoUbQ+b+280PXu0IzlDJ4eD66ljexBdlWwE36OJWtRlGrKr+58G1v2in28DTT22uAbMnnM&#10;ecQJnIIMB6cM4AVASCraK8MZLxl6Rr89+z3UdUE1rubzhHVoNkaoFMl7pLFBcWoktYMlfz469oBO&#10;Nl0zb2Vta5OjjsOGrtW3p9ydbz13SNP/ZxuPiqmk7OzqBrs58HqgUBqgeBaYUk19c1pxLUJdG3wM&#10;7Pb2o5HpKOBmgRQiTXQptwISdkPa2K1OwVKhqLy+ycPOqqC6oUsib0Cgq0Vt4F3+JcRtxWy/gVUD&#10;rKW6+ha4sgdYDP3Hq8DzSiUIJ/W7X4+K3htb2hcffDzbSX/9wvHA1knLyvf88/7JOeM+nzlQuGSE&#10;Q3d3C2rrGwa4kykVSjyJrE8d5DaZXlD1zaFHRUi1VjTemteoK4M7OttnFBbXd/Lr4FJQHBHSaoTU&#10;kViyNVOihEkkHTLYLFs9X2d7sNcAPwSdjHO1Zqj9xyiUSKV92I7hbawD6ARYS18efwBTU//j82kf&#10;Wkugslvo97twJOtzX2wGUYwR6nZIj3fyRF+dDcdraexbP2mYW35/4wEQd+BP+1w0ked/3AMYYoYk&#10;UkRi/sQTEalfzwBwliE92G/jN2ZTjRKhU1HfGpNZ0sjmPW3skMDbIYR2MBa/dJy7nbGhKV0XrdVP&#10;XYL7L9OLisu+XDfvva+vq7vn5J0XWdX1Py6fZWMKIOojF/P9HtLzyjx+fvJ7CHPriukAsT7yAUBy&#10;XF0TWweNfplcnFrWfKK8EGLzD87wXjlrLFbnv56zh1E5W++mhO+YbGPB+HBQTmf34TsJj/NKfpk7&#10;xsyIRiNp4XFDtpPednvz0avdL0pefDXbyuSjlLzg7pdf0fDV6ecva6o2e+vZ6RnNnzEFrXJaa3Vd&#10;vcn6nVFfbQ72G/5uBjhRKxo74jNKvkvMWsvQC53iYWRAbWnr2HHm5URb4trQoUXigMsqu6imntOd&#10;lFdWzm5fFWQVnZzu6xZQ1yO73KZYSYDbGeB0iVhtpEQmAy+vAgSjVanFVNfIWn3saWZztQWkWDjO&#10;d+ZYX0NdXJ+qQSUhkKzzBsIHV6rrgNgCsBEEEvl3Jy+HE4wBuyJDpjDXFK2aEUCnkVft/F2Ap6bo&#10;2kPtrK8p7d9sW6sKcmBI7yfghTrw5+Fo5stkzcSQmomTjSYZ0PW2s7eTUPicntyHjEcBtv6z42dX&#10;yMq14VqyTpkGXhOcjs2yJhKSAiItIBaGhJByqYL9nCvo6lhIXuTi4XQm5mx+Sr6muRbRiySp76Hp&#10;GMktZfPpc1c5rzodfv7HZ7uhuxCkBVmNsT+8/OArncgDogO9Pgc4ZKVu2QSvWwBbathiWN/W+O2y&#10;b8gY8rHYEwcaDvZUCrtfcSevnLrVc6uduc3eV/uOlh2B0JBfq3+Q3ZifCn9ImJ/sZ+c9pLn/s40H&#10;N5UEAOwjkYIjEI5Q6+jsTHudooTBvL19gMkMIsRd3aIHrzJ+ehGHUUIN6rgFDubTnKybuZ07Eyqh&#10;5lJIxukt6CyTb/L3x2Ax4DQ1oxL83vhvgHFjakCQS3s4HV1Ghvq/Hjz2bUbnyZkBjkaoRVefeVGZ&#10;RzbPAYjUf1Y7A4/e0NI+a+9tUMZoY+jYt6nXaVl58048/XZS0JKp7n+zA2aouqqoa53+261tgZYB&#10;bnZXXiQci8wtP79LIpGAWAwciYLU0eDyBebV2NQamVXypjQEvK61+Vp6GqSuBsHUILTRWjdTPzMr&#10;EI+UCTuKi4sRCCQwlS3NjJl6BEsmFRyCrLY2NBbP5XI72ttsbW3B5gWuc2D/GqpmQCTuy+OPQI7P&#10;rxtmAKactzOtqGub/PMpOqL9wu6vjIwMhqqBkbcHV9tvjt13t7NwMSWYGhsNNfL1ngBSqQyEwH59&#10;mhJoSt0+L1hfb2h2Ul9vL+JzJp+PKfpurvVos2UCSF8Tm6euiSmvbYzOLzualjXO2FGmphZqRdTU&#10;Rhvr4XBacJqurpYGyA3rvS/tOBKGVbR/uT70LU45r6Ru0u/3PQ20Tm6dTyUNOTCk4noB92dBRcu8&#10;I1fmGCJCp0+3thoFq/Ht0OCSUNkEynyIf735uExE2upjAHgXMJpqfi6mCDji7MOUXSnFBTtn2Jr/&#10;ZS31phrUNMZnFb4qaiJqk39ZNQbwiKo4kYGbHbv5dPPjyOKft1kNWAmAzeHWtXQ+iYtPqm2TIok7&#10;xzn7OZuDUmu9Z/5gvwevMo8+PjPP2X/tZwtHcgUCfpzc0vrdp55G9IgggSJ91/SGdtHsk/fOzvFe&#10;OH0sIED6mCBisQTU6kYg1QoqAQF1Q3J15+miLKiFvcTDRx+r5mtBMTKgmRrTG9pa7iRV+VpS9l+K&#10;AmfI+EBHI+rQQDCsdu7jV8+PPIomqpGsnJ28zen+9oZM+ke3lJbmZjCFPVFVtdX1WB212uYqCywN&#10;KeXJu9mLp05IaUNeEQh26eG+m+s8utYS2CK6OrruFNzeFLXVgmlWpihFdhCpTupoJLpUWH6YfniL&#10;05ajaUe3NG2x0bTuDTwooG5lt5uW206rLyLrI39o/14HUtdD0Hlt0HiE72/Bv9Vk133L/TrrVTb3&#10;UifcCjLdaA6TIBAGUHF6yakJZ17mRzza9ggxD6IZGTRSG9cS1lMxFJgRZI21LGwvOsI5qK9l0Mhh&#10;2Sc7zJkwe4b/NIYOvVXetjJzZVsLR5LSU6CVCxGhPT0/1BCb/E28n9Y9fFYVRnM1Mi81vb/iDok4&#10;tDUa7G39tH8P43R0Et6QcfV6hhC9ryy452WX1LZ1ccHRCGKbIKchrrpRB9QD0CTlInogTjEkRkIa&#10;jG0O9ILKljaRfO0EzzHu5mAH6fXuAL8m8FT2uhYQMJkEHKG9IWKlwoRpNIBr53508dxbrw65Yzeu&#10;WAIerG/pvPDwVV6L6PyOWSqmg35aJfXXe0Mze/Zvjxe56m9cPOE9ipq0rCLP7y88/3rpJB/Hv18w&#10;VUYEy3Tp3otrWU2/LwpysTEBePZugfj4vfiOtvofNi7U1v4o0zyvm1/f0Nzr0IIhlGrawPAB8AgI&#10;3FWUINFUCkCgDW3cg4/Tero5Ia62IOR4vjoDwlMgqRBqq3fU0AP5qF0SaL69rZeLJXgQVGczphGt&#10;TI3+gtsrJLiPI1v5AuGyvTcNqaSfVo4H1hLgYwQelJ8eJq32NZ8R7AG4ZVSZ+Kdo09XF23Lgdi6L&#10;m3Z0E8geGPYQQLeX7z07mcneO9N7ZojLSNwtN8KS08oqflg1a+DM+WGLCh4ERm95dTMOjxP0SMBF&#10;/+Cz1DSOFEVlMMXNCxwoLtZW7taGt5/EbUmo3euK2bZyPgCJR6dlHIkq8qHgtiydNEIEtyqSP4mM&#10;n3Hw6BIr+8uH9gwPFjPwKGxOV2unGDDM5BTXfXY73QInUOvuXBXgRsShb6UW/bFugSVTr4MnvvYs&#10;PrO2uqj9/8feX8C1ebX/43hCgIQY8RBiJCQQ3N2hSN3dbautXSfttnZuXW31dnV3bykUWkpxd3d3&#10;CBbiyf8w9nRdSyFI9zyf3/ef1/PstbXH73Pf5zrv6329L8XpVcHmfCMUcty0yoRdvfefPll1K6L6&#10;0G4WbXi7s03YGxmfuSeyOBMq/8mea2fMCHQRDCuQGxWfEbD1y6j9X/t6eI5lT4LFbGoVdnT1ZhfX&#10;no8HfIQakpZ2qUxrhrH2gU83vAH+yeTq9s7upLzKxIzss/lVbJqRJxFDwKJmelnAdLTVkh4mwwAE&#10;o7z+gKqq69fuudvS2WdsRplkZ4SEa093cx7RaotEohmf7bRlGc0L9j8VlljRXHFq++cg0fsQ26C8&#10;ru3DY5EFPcKZ+B4y3uBxtUILrmtDgCP6Gl50UMR8hqNcPN0UDWRljJgjY6QNvfdicmJ8Zvj4G02s&#10;9qyH2yhoBGqpqEwM6XPRcvvD52RBa35gRiAbzkRpo9VQdYu8eQ36Q0Yt82HGY/PZJjAd2P7S/dP1&#10;Zrk0O6c3Z8YpC3gISjOhvqytCFIE4QeaK5TS7rhuugNTpNdX+aJIdQWy6NDSEP5kQOU+3nK8FlW5&#10;w/DrmcbTiGjStvht0UUxplUWYllfM6HJE+cxOWRScmtS6dlKS2uzR8LHXDIvXPkIgEkmaItfCT8n&#10;MRPgeaifsr/1dvS/FXSdghqxqogmL/57KgOFBH10cOEEYPV/FZnMIyNVKG2YRJFTLwO+sn6usUq9&#10;ztOWjNPv97nI5VNdrYgEAiAYqeQyHovU1NQC7Fajsd3mb917OO/EhYOrt22Y7fwqNwK4TPx86mFu&#10;Q++pz2aTCOPs8R37UoKLzueHbhsb4LYsnTiolF9yepbr4cc1uzYyDf49vQ0N5wXspDNXQ9eeinv8&#10;3ezJvk6v1/rxzNOyqspD25aPRZW0s6tbJOqjGxoAfmVNcyewtgE6FZFU2Nwn0gYCZ1pa5c1tV5Nz&#10;IAB4ANY1E0NFE2AqqVgNwVV3fD7ZE4VGqZUyXQTGy94YCdcF6KMWTHsgInD3/mPHkqo3Brt+sjTk&#10;4fO4NVdSj86227B8poYTf3/FgLX07bGbthZmy6e5j04DrLCs4ZMDF8Kr8l9++6W301iVJsAh+slv&#10;h0KboKGbZzrZvjMxyDguCLhxNbb1QmB6J+4/O5qRA1FpcQl67Q0iC0NKpZb2Sj6prF18M+PZ8VmT&#10;1q1cPI79Dt3U/WfJK6/FR3863cbc+L12mlPadD8mXwqR4ODKvu7K6xlCgYGhJU4noQtjZwj1MTP2&#10;djTT19jzNaKhXrz7uLEX8+lir1d5XYauDihEdc3C7y/ceFgg+mqy2+IJVgwqDlx1sJjBsS4QNJye&#10;X+K8/3LcxgUejuMTwVBV23To/JXqPhQOhcDpdk728nWz4eshUQ0tXYAgDyJaYosrj1VJIMLaKRyq&#10;B99ktpclnzU8AlFV37p6/x17KmJeoIvXr/c3Wht/tSEEhLBpaQKg/blqFbUt636/jJJW/rxx4/Xn&#10;aTfKFftmOrjb8YDC5rsUW8tr29bvvdEul5CJWEmXdKaTSUObUFcfm1HWmCNG1AEAHg6b3Ff1+6bF&#10;dAMg5DCIq3pEj3ugcFdv1xdnv8roy/aieX44Y1VlW1VwfrCZtqBJ3qSEys9YnNeG6fxQ9EM7tLW7&#10;p4MjNy9oK5NKhPxOy2W8hSgdvYzCzHWLP8zIzzpTeVqmC9FiKGQE9QH2nkjRswOF+3VjYaq7WrgZ&#10;uLbjraAvmw/ttkz/eIJdANOAfjHn4vLa5UB/EiKHBKICexW9hWmFBkQ6Gooxh5kzteg/J//oaurh&#10;1xVwR3aXaU87Nv2opEWy5dnWaL3nkGqIAG7hDvM4m33y0JyjH03ZMIqJ/xerQAvK62UyBXDFdnb3&#10;PnnyWBtkQlACfo+Jl7vLgLuEa8TQ00CQbXRzuH3vwdzjJ3+fM3fTysXaOv/YRv3W0slHuc3SU59M&#10;AXnXR9f++6gVk1Lw/Y24mXbM9YCf9O6X8Ny1h8nlrX7WtAB3V9J78zWMdILggZ689iSlvGP9DE9b&#10;M7a29j9Q+B6R5ODNmNbmhh/Wz9J/b5r9wJtWU9cETEywvSLj0r08XIXtLWg0GovByuUgbgVa2dAe&#10;mpBDQAIWoo5aFxvZgjBGQgh6iIjkpzRFbQfOVE9HW97Wo+jq+Wal96SJE3UAa1FLBSLPgWdvpAsy&#10;XuUBKLt9/3UnW7OFIc5o5Mj4MYVldcv2HE2r67j5wey50wJHzch+fS4dHZ3b9p88kxFTsHePmbnZ&#10;eE1z2HY6gM3U3AZuVvdDIy1tnHMqW+5l5uYYMi3kSlxVNo1uONXT3YbH4DDJCrkEg0LqjAeXaIhR&#10;3X2aNPvyy6yv5tmYjSCSf9hpDloAOEeaW1o2fH8iH8WtAMisDLZSD7Lro4koIKY4Es2FEfUOtv2c&#10;b6968Ylbl4ZoLkHX0tLe3i3OKm36IyL5ZV/bRiZq9YxZFibMd2mYXXmU8O3D5NDts01548PBB2sl&#10;kUhvhsUm5BRkaJsaw3QnWsNzGsoba2SWxtwZXibAm6+nrdbHYgl4kJdX0yWpqmvedPRRW0fXfDu6&#10;IdPo4MP0pR6shTP9AOCNeTdY/nrrFbXN+y4/OJZccXtNCI/LPHYv7mRd06kJbgsnuaH0Bjd0Kiqr&#10;Nv12sQNvoSdrae+u/2PDcjc7PtDvCI3JL27szmoThSv7EBDaNGnlbx8GGRmNTyac1r7W1emr88U5&#10;nxlsFynF6T2pUb0RZC1qk6LRWc+TKaOntmahq5EuWKc7iLvgiO992Ym0wwhNJZLC1tvOd/y9/Xdd&#10;/W237KA12bQOVc3rsbo94apSV/EkJeyzgq/EMULIrf5V0Z6sbTbFSlYux7npH7M/XNFYObdttgBu&#10;AlVqSVRiHZguXA1HJmKFhh1oKFpGksvzFAR9Ao9l/FIYxeJz73vdJkKJrd1tt1JubTyzBZmIFKwU&#10;ZAiTb026Oyfov3/F1XRX/VlueK7SiJobUeHHz5Onfrf1wAdAFmDyoFG4Uqn851OP8ho6D22eBmT+&#10;R9T4eyoMBDa8vr/0iafJxkUTh1W6S0rNdNt2+MiHSzcu8HtP4xlRs8BOOnUlVALV2bgwaAjFlMfR&#10;mXciEw9sX6aPHR9SxYgG+Xbh0hohFlyF4LonHifFlJWXN3YUAbY+XJsmR6iwqgZl72yWOVYpa+5q&#10;A5Rz4ImwM+eC2II/A+B78fh/z8gG2NLmPZcNGdzP5rtrbtwXlNZZ7L4+DyPcsXKRlaWF5qfCsKsK&#10;rJatvx0iUwU/bpytBx9NENOwXQxdQKFU7zt9Y3d05EoH/4TaHj2VsKevOlXERBCkfD1MbmHzNj+b&#10;RdN8jehkQI4Ghccx4e7rA7sbmbL2ZlLUJ9NtzMbnlHpj1lKZHPig+8SSI1ciT8Vl18INl7FQJhRE&#10;bl1TYZcEre4ko/SXBXv4OFgAgVDse0hKX9/UsWDXnRnWlM1LJ49UBbG1veN5XMql6NwnbZ1fO9ss&#10;mORuZswY1DK5+DBx/Z2EjK+BtWQ0xo0xUL1F2Lf3j5sKlTwPaqgms55lpYfONMaidN2dXcaSdKeq&#10;rmXRnvvLXNnrFgZX1zXtPh92rL7ZBaZ19uMlIAIBhR7eRwEggjOPkm8lV5zZHALcAldu3Ysubanv&#10;he5fM03ApQ06d2AtffTzuTI5wppBkGvJHJjsjxYEAEIYKAzQ1oy8+pTy+h8Keiej2z+dYOXhYqO5&#10;rO67ljqtKc0p2gmCgkzHTFtBWf207OkJ9bH+wmLIj4hfMR2oj8s2b7f7crrDtPTcjBN5f2gDrQ8J&#10;TGoiVrYoOX3GzZSWZr0Wo2ZOvDhqPnKhta5Vdlfe1pDNtsY21y/eXnllKSSmvzHsPBzeA6erD+/U&#10;6ZrcNQWCUr5sioNYKgCpBqWFAuF0imolL9u81b0llZjIauGy6jnaOuoOSWcONWMXY/enIVsBixy0&#10;097XPv/uosacZpi2FpZMuLj4NJcyPrtoXLaiJo3819S6AQa75frTrV6eHy2f+Qa28Wrc4JIEbqBl&#10;FTXTDz10xENMeO/9Xjj0ktU2tMz+9caHbryNi4e3k0BTQLVykhVn67WXemoo15CkSU4rTZ7ZqMuc&#10;vv7kYkr9vk0zEO/IiDnQMp1CPB8ek5mTGejuOFJVlVGPbYiKRH09gNPAdWGuZszY2Jz5rua7Z/lI&#10;G5vzqzuIYmEwTV9HV2+in2NPn+IBYDc0trpY4HrF0l0Xoz8+fhClq19e3VZQVgcYJEBZTiwWSSWS&#10;sTCKhhgnYOOZMsmLjp/PSk6Z4uk4rBQkYNA/DItaeTbmwCSrT1YsNGIzxtFOAuMEHHMfB9vb8eW5&#10;2XluNjzAtX4fT+ddbRaWlO+7EhZV1vn70tkbFwUhFOJ9z4t3Brv/tjyE2tFsTiDsWb+gtEH4yY2X&#10;sl7t4ur28MTEFqEsu6BcpehHB8FhOV57z8SIVpGe/aSoaZ639fiucL+OUWH17+fOReR0fv8gTyzq&#10;mu1sunee2/xAuyAvGxcz9tmIKExdfo9ati+1YffLzOb8TCYJ5KMFW2NkuOPQDw6kPQm2YX1z/p4p&#10;FWvEemdA3KCNgGh5SwEv2MnSXh+ZV9+7+naKqq0PpS3tEYmBkMHry2VjymTB1DNOhM+yYow6g4pY&#10;LO7tk/RrFEUVgwxl3TKFvj7li5n2M0ywFXklN7Nqn+Vmt5RVMmhUAm54m2bQGQEDJcCK+cW1GHVP&#10;T4C7dbC79QIBa6an/Z34ilv3n3jYmero9EeoDLGkIIbJXsCQttYvO/tiqaelq4MNj6xfWlq34lGq&#10;dmsHiwrkSN9kc4Lku66WRo01DVQScY4DIym/tKS22ZBiQNDXwyB1TYxIlmyCMYr0e7d+ca1SAO8j&#10;4XFvC8qM6PVE6CIkXZJkVbKBmCbpltZ21p62P2XeYJHdnd0p79CX4NvVwgZFk7SnD8fBGYt5tY11&#10;SrgCOObapW2ZmWlCeZspwqRO1nzE8oAl2qyorjTAxnfTna1ynBKCUoX99AQCQkocIdI0SdedTnQI&#10;hoKl5OcXxPz+woPl8UnglqyubLG6DwaFQXDq5sZmSBt0JWYNDoYNJTyYh1hIIpFLmst2sr/qlnfX&#10;tNYIhZ2xVbH76/eaySxT6xO+m/Ktv5nviCb7v1D4v2MqhUbGu+y88PEE5y3LgJ00VH5N8Ldu1jxE&#10;Tzvg1tiSYQL+f8daAq6iiprG+XtuLXbmbVr8Jo97iAdJN6S6M7EzDv/R0yAOdLUYFoh6T3uiurb5&#10;2K3I3xIrDy32FnCHSVoC1Gi4BPSH4TleNKIxazzZiGOZXUV1w+Grj0o7+75fM8OAjHOy4EXn5wqb&#10;Cw58vW2qnwPgW7jb8qa6m0/zssVjiSqVjlKlxBANUktqvg8tvJVTdycj/lJiwonboeeux+tAtQAp&#10;AZzK4MONwYK86LCurm4gLDGWGJ+BqYFsGF5Uve+ibuu09brYWg9xdwS09CMX7q36/eXxlY6LZ4aM&#10;79n5ap3Bmextzf3iQUxXTYWPs+1Y1l/zuoD4mJlX4r73PlEhuvDFEluLflVGOhnXVFKU34v+YJqr&#10;n4ezt4sNkEh1t2K7GOgtm+qK0IFl1bVuuRlzN7vmekHCnidJveXt7Z09pSDjCl5fJpUCpZFRW07A&#10;petkzkpISDMgkw3J+LFbSzIFpLtXnF/W+PuNFyuuXNXXN5jvaf9BgOXiCdYg5QXYnANPUx+D8uIx&#10;bxVkmBH417evWOtqUdctWXLtamJWtb5ai0zAKpRQsPc0X9ghSmIxKBMy2u9U+CpnS33MP5JpatI+&#10;EokAIXsTXc2WOhjJpZKjD2Kupb+oqxJ1d3ZRyQQE/C8j28aUxdCGBZ18Ot+SPlJrqbGpJTE9PyEl&#10;y2PPw30vC+kwxZY5ASFu1l52PEAnwmGRzjyDUxFJApUOyGryx8tcGNCOqanjsAxHkdcZmDJ+5szg&#10;k3cn8dhACQ+8lSA8iG2AT6lpm/1HWCCHhMdiALVrCIMJ4Gr2Flx0d/OT5FIeg8LnMkHCu+nG1Odp&#10;WSfimj24oME34WoCHj/R2766sjK/vmXtNN+cwto5J5/pdHeyDUBwBUj8g3DgYpli1bE2yP12eWZ6&#10;rT1Zm4hDjdrbDsL+pZlyYgGZWkPhqLh3K0M/dFgNdHnAN6dYUv2o844CqfObzY9dXT0oMlqsLSlN&#10;LIUaqKUQaVVeHS4WZxBEg2irG6rqN1it06cTTFi8Cy8v1iqakmWpN05ehlRCZq6dvchzaadRl3Ba&#10;C9GQIhfKOotaabM5+ka4VW4r8+tyo8UxJF1ib5e4uqHKjeEqIFgsMVpETCHv6v25rbONwCVcz7y9&#10;K+enUzmnjmccu5fxgN3MURtCzXUEO6Z8idJ7Z+SQJtv1v1Lmv2AqNTS1bDr+5ONJXlsWBrwLT3p9&#10;LYC15GTJX+xnHZlc3N7SaG46vB7uuC9lfkm12eeXvgi03LhoBHbSwDCAtTTJhLPlYSYFouTScEjN&#10;8k6M4xQqK6tXfPNlWlN7xNfrHSw1sjWZdINAtoHf7xFeDDx3DKlAx2sWpWUVC7/+oqoXdmbrsoGg&#10;SCA3QMegf0iotSLiLI0ZA1p2IE/nwIEKYDNTNnWCrWmwnWCJq/FGP3NiZ6uBXLokMOTTFdMlMvns&#10;Y0/v5jScLm+9kpmh197744F9RUVVXX2q/NJqIg6nUEGlgMAHVQIX3rDg0Btz5HI4tkj8xoOHlL1i&#10;N3vbQa2lkvLqfVdeptYrbn8/z89jTMFuw64wUk+Hh1CvvnA/xNIMpJUdtvwYCwBWxL4zV+edD1to&#10;zDn46RIqGTfQINj2Xnb85ymlBTXd7ua0gQsSsE05LDogwlMJKH8b/lInTgAdhW9r/3RygI+r7R+h&#10;Kd/eS9lTVHb2yv3exvL2TmVpRTU4kMCSjijhBugIjUa5WvG+OHytsrnDxYIH00B2/I11kMmk4NSR&#10;KyEFFY2/3kq6nVzfUFUC0UZPZuj/vHa+nYBJxqP03tLbBIF+JITh2Zy6RW4mlqYcfzszewAGNDd9&#10;8iRtT0pVYmqpVlebro4uMJvGuOyguhGTDuQK4nLLbfgsTbLKvN0jMB0A+GrFp092s5pkbZmQV5ZT&#10;3XgmOhfSJQSman9SPCjExpTB0VKtPPtikoWhhmIuTS2d+UUl6389nN8mV8MJO6e77wixneVtA8Cw&#10;18dA0EeTZJ1Pi2q/WDrJkUN5Wdbx8Y1MRxIUAUe8jeIMu1xgIqjW1u33k6fYGoOWQXkcGh7oYDrN&#10;nHU7Jm/69QQTqJa5scEQGpj92JKVaUVp8QeXYqbY8kg4tCGVANBiaE9n8O9hsN4OGh4Nenl9JGAn&#10;21nw6xp7vr2doK8UbZhgk9siPfU80QAOA9mpQWpLWyOMaUthXXb2UxXySF4FsraOioXj9UdAxnrV&#10;HVCmYFDpIKT/N9E+T7LPOu9Vq659aG5qotugY9Fn5m3vLRP31Mpr69B110rvlTYUWeSbfWS5uVu/&#10;K02dzLM200JB2hVtZAjlUfmjvMKSJf4L5zrNUanlD57egdzv72T5Vys3T9vkzHXO1SvKfpLe8V07&#10;nI9s1WnEGxJWW6w0Rhs/bQyr6KtaoF76selnuyp/iuwIRzWjSQRKZMrTroLOTqqQgiPxlCa+FH8i&#10;klzVU8635RX2VE0hhoQ4h+hq/6sI97C7RZMC/zZXCdhJS366PMnV7uOFPhqGbLyahkSm+P74HQcu&#10;ac7UAE3mNl5lyqsbVx+4M8eJv37B3/pJI208JSPXZfsvhxfP2rTiX5UoraysWvn990qozoVvdnA5&#10;I+NqxKfmeR4Mf7YxJMDNcqTzHcfypVWNS376AU9gn9y8EujXvd5ybFqJ9+9nvnK2+2HTvBEhdkCK&#10;WqaAQrThIDcfcANF5xTficmqUsKADBiHrNaF65DkGFcaOiYp7cP5IdYCjokxC0Th4TAa0cZB1HFM&#10;XNLx2ApLNHTHR2+KLwCFyWk/HZlkabV9+XQ6ZRzOSE2WOvx5wsSLScmfTHW24WtSfnRlOrt6Dt/N&#10;fJwW9sWkAD8vdwAVvNFOW6d408H7ZljR9vVLhnWDtgu7QHi5AqIdmlja2td0ILEGoujWI2K2WtlY&#10;sGhKSY+1CQP4mwAvDSSu1mTA4OMz4dsL0/mE9fOCWKwRJPARS+X7T1y5CLKF0MklbZJbK0IC3RyB&#10;mo4mncrlyl8uPL2bnHzlkyWWZv2LDwQtwfaDaOlmllQvPBlmw6Zu9bHDIqCT/RzGTmE5fO3Fvrjs&#10;I9NsJgf5jiIB3BszAnv+aljSktNPIXjaTgfygkB7C37/N+SPa2F7IjMe71gheLcAZnevrKCsOrOk&#10;9lBcQlFj6yde7t+smv66Yuegq3f+ZtiXUZXxO+ZwmZTM/OodZ+5WiFS3P51nwWeOFA5sbesoKiv5&#10;/Eba5a0LQLz2q+5AHs/s0rqj4RmWeJi3nYmthckQN/aeXtHD8JiEcuEvG2cNDL5fDL2uPSqtaH14&#10;3o+unCUhDkb//CiBMuW1Lat/f7DKnbVoZtDle5ErLz4MNtQ//uX6AaGmsvKKg/eijzTpQLB4iESR&#10;uMjO1XJkX+ZXcwkPfXo19VYzqm51yBozA0FYRnh0bXRYVujL5XFdkM5p2VMAU2hSy0w3hHNlRXk1&#10;soJnYrbUesnt0lsHGvabaluIS3rVdKVKqjJhWqw2Xfk0PeLSlvP9jf+AgCDQv9vsnGk7C0nSu5x4&#10;6ZPvPoE8A4rdEMg8yNVpV/0M/XoUPQtTl202/Gip6aLc2rwzN84e6jkAEardub4LXeddqD2Xlp/q&#10;A/f90evHHh3RZ1GfGfRSk1tybi2/EOIRDBKCafLu/E+V+VdRpfrGlvk/X53qYvXxIv+R2klg1UAV&#10;T3vB9Yh0YWvzv4Yt3QtP9Pj59rZA67HYSWDwdBp1kqXp5hupU+z4/bjrv/KrrG1Z9dNepa72hR1f&#10;jtROAgNk0SmBTH3fo1EMlQzoi7wnJ9HQK1FaWb9k9wU8RHbyiy1gPG8UBvLcflT91Q/v+bM4Rm/9&#10;7RAtA0wcXOXJOCQJhzJhEoMcTac6mqzzs93ga4nv7mCoVTO97IO9HLSRuM2hGacSCndlZtxIqUOK&#10;oYXVtXkV7QX5hUUlZQQCQaGCSKQyLShIgvA3bxqIxPB5XGsWfdHZ29CGUhc7wOLs98iAkNKcoiq3&#10;PQ9/Xzhl27IgkCv+X9kF/Z2AWB4XAsLvwOOJPNJ7ipDIyiua8NXh2a7m369aYGdl8spr8/ocQbA0&#10;F6dedOiEvhru4TCMJgIAoihEIL6M9bLlBDlYLbHnrfGwpQrbdZFYHBZ9IjJjx/O4Uylxopru5i5I&#10;WVkZCYeRKgA3HNjMg0dMYdAoTF/rZ2dPkLXhLva2w3r02tqF4dEp2RWN55+X/xpVGOxoF2JEOrxy&#10;sreTJUJjxxkYjbsVNz2//mFi3iwfOwCnAfAGeK8AOGphzFjiIjAh4pLL22+kFFb1K1uqiBiEXCZD&#10;jJbMZMKmGiiabkU/mx8SMvbdBawTaz7DHC6bZ81sl+ocjUioqO0iopH56QnJmfmNfVohLhZvfMnB&#10;hVYkliVnFpr/dqq7qUemVPsyiftWzpvhbfcGjDTo8Gwt+GRp59pzzyZZsUFEXpCjGQOF/Px2dmNN&#10;pbhPRCXoA2xGw3kBGhabwdDqbP3o0nMbA7whBT/gcQP/NCTjUCppepXwTFxRY00di4x9V65iuK6u&#10;lcC4s61h9404tEII3us/sTe0g5mRqZY8rbDibEIlWVdJIwMK2t9fAII+ypVvMOHgc5Soc26Q2xJP&#10;p+pO+anoOjcuHqBT4LsR5GwdTEGcjUgxgSvu5zfK6up7hO3ckbMVeSY8cyPB1scfI4Xoac5Tvbie&#10;7dUdkaXPbbCWMwNnLGUtUUhV1xGXjfTZMBMolKFNSMKTmHh5j3ye/oKYtmgoWQetxKqIUDm+90TM&#10;Hzn3syANkMA9QXONZ0nKujjaRs/yotgEdp40PxqfYBrIb29vgxyA3KHfSe5InEKYWtVSk9GSqifU&#10;czR2zK8qfK4fCXQEfrD84QP/1a5QF1U75C7hdmZNToOi0RhhhG3HQgzU26Z+ikL8S8efhvtEw2L/&#10;nqkE7KTPDt6a6m63Ya63hrfAt+cAXksPe7N7UVnZeaXGbEOU3rjpuQ26XjUNrV9ceD7NlLRlycS3&#10;0XUNl/hVMWAteTLRrr/dsycTNJEJGWn7b5SvrGlcueeySgt/4atNXPYw/KR39fWntYSZeSScj4bZ&#10;m2vkvBvjsF+vDlKhLf3pK4o+5sT2rW/bSQMlAa6g09S97Nhef2NTNnNknNbX+wI0UjIBA6Qs3Z1s&#10;Ar2dLXgM4FLxsOEuceSu87ba6GS9zIEvk/XGlFcnFVX9FJl5q0B0LjXvakzik8j8yrKaipqGssoG&#10;wB8n4PXhwEME06IQ0M760HU3rmq1SVztLMHBfOTC/RkXHl2e47Vgoss7sjKP4+K92RTfiOZC1vM7&#10;+WQSm0A3GE/xNyC9k5ZT6n/g/sYA1w9n+b4rpnpgQDQDqiOLuzYsd7Ix1ZAyvHDiQC1wZoPziUrC&#10;ebvaetkZW/EMpruZLrA2pjTX9cHJlR3iT8OSzsSVH3mZLaqpbu2UZ+cWKhVKConwhtUEuC/2xnbr&#10;H4Rh2lsdbSwGZacBHKhN2HP/WfqaP64deZGCgOl+NNX1owDBPD+rQA9bEhE30ocENoOLKf1ZSlFD&#10;U5eTJfeVJQcmBXadOZc20YU/y1UgEnXve5q9+UEMta+zrbWdTCbpaWwWvBoSqGLGM1FAkeXVZcYM&#10;5rDmoCZzsRAYA1DH185oiqNJZ2/vz3cyrzVBOHra2Q0tjkaGHPpfewmIgDyKTDz7JGPZ7cz76aVf&#10;uQq+XzV1hpc1SK9JIfa/FJr0BcqYclmN5SU/3bkzwdyExTAE2OFsZ159S9vC4yez8+oUIilaT0dz&#10;bVU7SxO9nqbLL6N5FAPD17Y9l2UQ7CLwt2D9evPx9YRYAzgO2E/Ag//2IAE4Z23G87ZkZtVUoTAo&#10;IqYfCQbPzsqUNdXbHiEXbbl1/WlCFUkbyjOiv4K+gNdvugXt23svMbKGqQFek1wt5N29wb+cZcHV&#10;JkZMcJFg0UhTjPTzs7KFvbLo4prj+bUcHRifSRlp4kIMBl3X0HhB74ZAbWpDtPJx8FpgPe+7R79k&#10;VqR7sD18jX2Fdd0X5p7LIGU4Ylzrext+avlhM3vzjMnTiVqUoqbCFkQ7Q5fR2SbsetirTlVB0JAt&#10;Gz/eGrBF3CuWKKW6Ct1dtXtuoa+59rpjOvU/m/xpt0V37Ze1NTdq9YPRdd11LxozQmuftFY2PW0P&#10;a+xrCHd8GuIdBHzKVDIQxPIwabXIgWWHK0LRDaSsjgw8BbfAaR5K5/9vKr37Vahval/6y7WvV06e&#10;4Wc7Cpre6w0Da8mUYxh4Oq65uNLTiv3+BEtqgXz+3rsWRORPm2bj/vR2j/0HhBkDmWi/3x+s9rTU&#10;/6erfuyNv95CZW3rwh92aknbzu/YDD4KY2mcZUgO4pNnXIr1NMAAVHwsTY2obmlN68Jfr6nBNWXh&#10;dGuroZSBADlDX6L46HGRGwXOZo7SKHzX2P40obBkPIaEQ5qyKJPsBRPtTJa4WmwJsvE3QOh1gLsg&#10;F4IiJ5XU/hBWcCuvdl/Si7aqbjIGXFP1QNqv9Nj8DBGyu6IEJIjd9bJ4IkKyc8vycTnARrSYA4X5&#10;RobiyvKVN25ONjGjU8eHtwSyHu27EHokKnv/XO810700SYDKY9M7i6tW3UqYxifTRisCgkSAzKAE&#10;IP8W6MAPtjda5mjqRtSi9rRC9JChGRV7o4r+yCrta2igESiNbcLwZ7EgRyUKhQH0Z2AEm2vDPrx6&#10;hqjCuNr9rakIiPaZucUvsmuvvsicdfmRPZ44zd5sqbPZprkhLBqeTMKP5bKEQSMZOOSC/Wdw8m57&#10;qzeRGPBoQOOWxsyZjnwnLCKmuOl+bsOp2DyyvIdGBWjuyC6EALii4Igfn3/R3dzqbMUbR6VygPNZ&#10;G9P9LaiIxjJDA1qlRPwks0DUIW+urclvkFx9UbI1LN/HiOykJ9wx3X3JVO9BkcVh9y0QEA90tUHK&#10;e1b9cXmBly8GBQfGt53AaIaVZa9Y63JGw9WEAh9TNgmP0lBuyc5K0NPctfNB9gQrDsB7Xh8A8BEH&#10;WBqDXZNd1XTwURRZT49GAnEeg1h1gO4m4BiV1dRpKXSw2H6WVZ9YDEpam7CWujqiodBPH0SJmxoM&#10;8Lh+Iag/s2HSKPiJVpybEeE5BcVGTK6/M3+qNf+3Jxk3X+QRkShDEgZIeJP0dJJzK3rgSFMU9nZl&#10;a1ZWCVohMmYDk0vDyUG0tbQtmOZxyXHGVLYz30lHS4eEIznznDLiMq+eugZn6GW351RalaGrsCn1&#10;iXKmXCC0TmxObpA0LHJaMNlkYm5GTrm0ouVWizRZDCZF32FYIak2wNKmOU6hoskFpfnN6GZ5qxwq&#10;hDP7jLZO2FRmUZp6KA3kaY+9HFekLDQg4YkY/CPF44YntZB8yG/rdxMJf31Y9BB6Vjzz/ISC5Kgk&#10;lgm7Xq/pkP/vlkyLt3O8D7sl/hcK/EtcpV2XntYKpYc2Th0FoXLQZcrMK7X//uhShva+r7aTyeN5&#10;RR7oDugnzfrlxjI37voFwaPwFQ79aJPSsk6Hpn63bg6D+l60vCvrWufuvetsCPts3kSu0eiBltdn&#10;EZ9W4HkwMunTiS6245lR610LVVrV5HUo4mMH/tpJVkTNcmY9ji2Y+svumK83eLk7//uvVme3qL65&#10;A8CldbXVLb16Gc1qBEz1NDMeomzSVqKqcaYgptZU3glXNy+ZOXuCtxNcF47DjGfEuIZTBmJLX+6/&#10;eLJCmPzpLGcHaw1rvatYQVnD+fCkP/LbC3+YByLaNG8NJCbb9uPu8xXFxQcOmnDHZ4u+6h1YqM3t&#10;PQqV+l5ohIJgWVSddzuvCYJCexG1VvjYYhDIsoKcB7mtch29UxsCAQutpKikqKa9oFn8c3J6IIvt&#10;w2fOdjMdNlBU88m+Knn3YdjsfY8ifl0T6G4/RPWunj7gSYxJL99171mfNmxbgDO4XjqYUM3/k1dO&#10;k64bmtpX7r0VbGGweelUzaUpNWn5VZn4zPIdZ6++1GdDlApIVdsKc9NvV3kZ0TVFCofrS/3rhce6&#10;OpitC7xft/baOvsePI9ZE1b7rT1qQZCHqTFbQ6Pi7LX7++KqH2ybDxI8v901YCBlF9d8fCkeIe/d&#10;MtV5opf920cV0Fu6cjM0u7Zxw/zJXJZhZ3e3PgbzyqYpKqvafPBUZFvH2dmz5k7yeaVDC3R9Az/+&#10;vQeuH/rlfCM6Eez8J/GF3z1OYqJ1L2ydxWEagM/1gQeJT1Jy8ViKUiHNaMk9N3/K8nlTNbWV/pzM&#10;H3En14V/GP9BgjsL8In++j2IfTQ7dakpgq5QKRWdWhVfF8Id4JZr7EA+VlYmQ4+F2DBpQ1NPY9CR&#10;iZDTClAHa4033EDW0tEtKM+bBp9zat3RyJzIJVlLzGhWija5WYv5Fws/BwFuD90ev+qC94tJX5e4&#10;AVJrSbTb7fxrsGfg69rojZ2NM5JnynLkfVApR9fo2trLeD3ccM/9f/TvYV9s3/6GTPa4j/RpfOGz&#10;pKzP5vtRiONGYqVRiNNNGZ88iqgvafF0sEbpjeepU9PQNv3XW8td2JtAvJvGoviarxvD0ICChrn/&#10;dGuWPSAqjDMaWVnXEvjrpc0e/J1r54L7jeajGrokwJZcCNATEbGBDraaEzVG13tJdfPUvY+/8RUs&#10;CbbVfH3ALU3cJtzyJGudj+2/H2YIIvKAl4GIx3LYTEs+LdCO5mdjKMAjU6Oze8W1zX0KMmA96OhJ&#10;tcQH81oupyTfjyuESKC5RbWyvg6AdoDPPSDZjG65RlQLiC152AmEZfmnErMWeruNLlRqoMfsgkrv&#10;/afVLTUH5vrYWfJGNAwABns62dWVtFa3Qz1tOON7G0HqwYEvlUrE+rrZ+dvSA2xMVnhYfuDGVXSL&#10;avukYdkVp0rajMgGUGn3jbTKh9GpF+PiUxsVMKk8iIo+tHlesJPJe0o9aWbKt+fQTj1LMafoUynv&#10;RPUAGAM+aOZc6iwP6wA+7Xl2/baHWWEFbXSQjbg/zk6jbx3AsYwI2IXHXhAV7faWQPx6nIm0LW0d&#10;V8JiLtX0LdKDwuQKAwRWS9Lj7wjAHv0RnfHv3jZQDs3gt9uxouY6R2s+SNc+UBLQ3ezNjM2hndl1&#10;navuplCUcgczYC0N32c/ttTYsv520nRzGvCSv9FvP4GJgvcT0CvKS7bcemiAoBjTgNNQ9/WW+z1x&#10;FvzKipoPL8YEmdNBqKzun2mhB36APzfdy8UMolx5/llSUYOXKR2IIIA/B6/YNHdLjKT705tpfiYU&#10;Np1ia8pY5GGuJZduu53hZ0IG3MGpbmYUXd3C+m6FWmyM0TtULTNSSfkMsq7GWmgmDL6kRlxbV+9u&#10;6d6f8ry3WyFTZguz75691nqotT2qXRjZBveBw4iw1sYOXSzMi+sRUfHyVsqdTHVW1Tel/cs3GUKe&#10;Q6fo0Dt6hQBD7ezq7Khuf9jyhIHitja2mivNXdjOF3IuZ1YW9hZ1QoC4yp+/HnGvlovOHPNZu/x/&#10;8bbzgr7m8O6TiX8M++VOyy0ToVVGb9IXtts8zN1H9JX4nyoMq+gRuds7gvfqPQ3r2pPkmWcir22e&#10;Nu55zmkGlCkC008fptcV5nta84ZI8jqiqdXUNy/ee3eJi/GmRcHjiF2/MQZgLfmz0I4/33akAN7S&#10;uKFiFXWtk365+ZkXb+2CiZq4Qka0MoYU0u17YS/zC6kILQZ9nJGAVyMpqWpx/eHax47kTYuDRyTa&#10;qaur7WFjJqxpjUor9Lbla86NGNEijKiwWKo8mt1qQ9E9vXaGTNgdVZVj1Vt/eefHdGkXRVtFZ3Ma&#10;WsUL72T+Fp7RVd0A4muyC2uzsnNJRMAWV4/OeaHJ8ID8gYedbWFFZ3ZmhpuNYBTSlEqlIj232GHX&#10;wzmG5JNfrra1Gg3QiETq+ThaX4gpLcxJd7cFUUjvS08cidAFtLN+npOjWZCD6RRH00W2nOzoRx1q&#10;3VZtVBfOgCBRmOjrU9HwCY48a/P3q0ViakRzN+Us3X/D1QhPpQzz4oORAydjgKPxEmfebAejA5Hp&#10;xx5n6sqleaUNEIWUTCIMbSGAoAcLrGL10esTrARGjHFznTe3d9+IzFh3LtqRQz+4OGBBiAtdR/t6&#10;aTcWoXc6qay5rIKKQ5EJ/5Cv1GRbvl0Gi0YYE9Cb72fqCRvsLfl/f42hUAtT7iQ3m5lmjL0PYipq&#10;Ohoaaxvqmnmc/viyIX7mxkx1W+Oq0+fm2FkRCLi3S+KBP87VdqmHQ2tH56cXYxpqmmh45IBDbeAH&#10;rCUHK1OKjtbmK88r8ysC3a1efWbB8IAIrZWFYJoVo6GiaPfzl3Q4jqQP8ljqgOPV0Yqv09MWcuA2&#10;Cyq3NTdGA5klcy4WAt1+6dHNyFR3AdPH2dzFxHDHy2qGUoetrQrLy0lMriSi9TTkPMChcJAKbMPp&#10;dc5st+buZstvLF40xR55eRBy9c9xKyHaXrpINqI3qleZKu2j971ER9P06XgddGZqmjRbAop88/23&#10;eBE2tOcBh8ztTujpa5fG4WMRffAe4y4XvPO+aXtalM1p0DQ5U4azQMtlcrgpnORHkevKiROIui1I&#10;ojbBimn1OrsmpTvtg6erBcWWCBi8VrtqkcViS9Z/M5J6dJvwVS1YAT8QpyZ62wyzyUbRDVBpO3w9&#10;5vvQlOSvZ4GdPYoWhq1iQCVPMqFsv3unJjvDw8EB6HwNW2XoAoDHvWDPbS2J6LdNs0ZKERhp14C3&#10;FMwGvKUwFzqZzxwH4khFbWvwr3c+8zJau2CSJteskQ4YXKGMiOhNf1w6k5AxycqW/h68hyXVLfP2&#10;3Z9poF4zP/iNzOGajBZ8lbxsjCNTil+klnj1W0vv6/TVZDAF5Y2uv977baLlliWzjdhMRyvT9pqG&#10;2029Hwb7TgvyDvRwtOFSvWxYyx04wXREdVNHcVP3R+FJt7PzrqUW3nuZoZKAiDkYGqEj6hMDSGB8&#10;MSdgg7KxWouOXYK0d7jaWYzIWhJ2iw5cCT8UnnZotsOGhSEjlSJ8femQerr+VvQrL7JLiqqAisGw&#10;We41WfZhy+hqawFZpYe53SUi1VpTLKqzCWB+KohOqrDvTF6rdmefKYsslUr6I+nGG4kZGBuQiFRJ&#10;uyYfvjrH2pxCGuTAfmMKQK0HYKsGREywlbGhjiw+u/KrF2knknIVDa0GWLieHjiM37nPLUw5ZkT9&#10;rXcyAwR0gLQNuzhDF2hq674WHu1zOkJe27hrie+Sya4UAgbgqRZ8BlMXejGz0FXWYEhjHn1RUFFe&#10;1ieSUQjYMVr8bDppniP/kzvP7Sj6LMN/CIUAGwWofU52FFD0kaee56cXJCPUMDKRAELk3pWyGmx7&#10;Sx6LBpVcj4zwc3SCwwchgYHDnojDWpsw/czpu+5Gf/HoPl0LYcoyBDexV9aSFZ850ZK7PzJH3d3h&#10;YGH8+se2H52iGQR5Ojsx6NdjchacfWCo0La34IDROljy2Lrw1WdeMLSl9ha8fowKRCc4mcKUkJCj&#10;USxon7M5fRYffykxEd7aoo+AZogk+bUtFD0kj0F8BaoN8YAwcMz+F/tpRoY+XG9oi9Y90m1IJARS&#10;BcEt1ZfkSJFeaC2VlrRDghSgtXphfX+IIDxli6q1/Whbf5vbIZs8Nn8QsNYO4XA0+xCKro+3JerS&#10;tHR7EYXFeZ5EL38j34fhj250XsMboJB4pL4zDueEU7MgZBXFAGsYLYp4lPuwp0xsY2SNQaJBcvPn&#10;RVE/FH5X1VxvzOQ1ihtnGc9a7bkKrTc+lN8xbuPRVYfl3L3z4+0XfcJOLlUfPa7Y0u3IjPUPklO+&#10;nmNu8h4jpwC2NMnMdMPtp2QowsN+TImvaxtaZ/x6Y7GT0Q8fTAeelNEt6IhqAWtpEhfjd/ihgUpt&#10;afyXLt+IWhgoDJzooXG5m06FfuRhvHZByPuwkwY6YjDoK/w9UCJZZG6eIQoBMreMYrSDVgFTKCir&#10;D9597ys/1rYNi0adrPdPa4l38EFSaX6Gv5udlta/4dV6e0b5ZQ2Wv94+P91i8XTfAY8JAq7NoRCL&#10;iuqberUAevGqCh6rx+fQg90sghz5S+1MPvByIPV1sYhsoUrnSWru0tCIQ4+y2ssbgL5wZlF1dnYO&#10;kUgE6dLGeAKB3gGkscjHOyK/LS8zwdfVQUPV4Oy8Ercde+Fw/QufLXW0BooAGjmDhtgkwFnGpRAW&#10;nopzo6NMOONMyX+7X6DPvufgmUnHb/uxqUfXTZ490dPT3iyvXl5eXjyRBgmyFIi10Zeii5ZfjNDq&#10;EHW11lGIBL33EGbLJBLKi1qisiqne1mCxHAavkTgpLcwYYV4WC5zsfCh4QtrG1aGZsbG5ADXYVVF&#10;BZdNHzRcwNKUqyVsnnIldp7AAMhIatjXG8Wa2oS3wpM+vZWtrRT9EGD96bJJ/H8+LEsulQGRPS1t&#10;+m65/yIfs6iEpC2hMQV5VbLuHqSuLnEMGpsgPIKHgi84FT3dmvs2bRF4chlUwmQn4O4y+Ojqiy9D&#10;E7TrauW9nVzu4EpFAKgz5/Eu3r3+R9hTH0trIuGdbFE8FjXd1dxWH3f0aSTIDkTQ1XldEQCvjwq0&#10;ZG64HKvb0+lg+Q9rCSwdMJhAkCkQyudh4RgC6nlKfmtLqzHL0MHcaJote09oTm1pGZuCweFwQNEA&#10;RBab6shj8ivPP4kSMBlT7UzK2yW1bdAFpkRtJG17ZAJK2EMh4IalIgChMguMZVRZ9HS7qTpY3VvF&#10;NyF/9D9GXWM9FUItTxEbrGXAedoKiUqbri1JF/ek9IjieiEMiNGXXFuR/bXM+3y8UYBNwCqrtZgm&#10;5I2mKzQIQxgqFFV1y5mqiPRIWB905+wdDyUPVP2SHNpQGFSFlCtbtT7hbg3mBr+oCYttiwOOZbIu&#10;mYQmPi56fDzzuC3WDt6IyCVmbPPY7soGYb//h3+wYwd3exmhZx45W5tfMtHHY4yJaV6txLUniYuv&#10;xxZ8M8fsfdpJA90BbGm6hemOC3FycR8I8R5dTFxNQ8vMX+6sdOGCvCXvzx359k7p1/I2ws04dNWN&#10;zQSaKKPYSiAJ7tlb4Qt/Pvn9bNc1C6a8PztpYGw4nD7XkLz6h9/O1Pes93JFjxNLLDazwvmra0dm&#10;mi+bO3GMUwBmhDER/sHVp9NsrAwpozwbRvEgBqrI5Mq7LwsXnQo7PdV8wbR/aKWSiHgbY9ai6/fZ&#10;UBWPSXvbRUjQR4KLuLuDpZ+jcYANc4Itb7GAy1KJ1VraEakVXz2Kvl1Wdimp8HFMNrRPoYRAMQD5&#10;HANyRtRHssmoBTcTQjgUBm0YZ1BPb19eSd3so3eX2Zh/v3IalTRWiOLVCpOJmL7Gxp2PIoN4VCAl&#10;MOqVH7Zie0fn/jO3vo0uu7tx3to5/gMxgOBz4Sagv8gtne9vv3qOv781fYI13YWCeZhc9NOLsPik&#10;IjRUm0YZ5wSOaBTSx8Y4LKeko13hYjECMcw/j2EoCOMyM2aGuNkts+WBLB0Ho/L3PY9QdMmAJDRJ&#10;v5/39saPSaNCG4oP3DztKbACGgTDLtTrBZpa2288jfU//fz+vcQrH/lvmBsE/FyDSmWasKjRCeEH&#10;IhJXBPrPCfG20dNNTXqxN6UjNq/IgwfIpaNPKcNl0agq8aZryYFmNOKfYv1v/MBbwGVSF3raLbDm&#10;xObVHAl9xCIy+WzaoAJbAEMNdPPs6Oi79SItyMkK/u4AQyBGY2XKCbQUtDe1XUgpvhJd6G3KeGWy&#10;4LHoqdbsjy7H6fR2O1hw3v5qIeBwe1OuJYdBI2EfxqRbGdMBYxpoBDAxuqtuR4mqsyf7+YGH1a87&#10;IGBP8rDl0gwCD57Rk+osDXYpaRc6WOCktcWyPlF8ufRYQjxFKrYxf9Mme30dZFJZekLGM0hkbmn2&#10;5eRLvcW9KGOUtEiKdscoRUolTa2WacvLRD13e4CdBPnPJkFNRKFYaChR2wzLz0rKfdkcPdduNqxb&#10;G6PEIPqQpagSyWUxfApMSO5RAV2kVlqTtFEPg5DIJWDYWp3aJS3l25w+m2wLrvzmBnzDXxt+yniU&#10;pQvRPSY6hdXWR9ehVGR1fVftTqedBrgxBWKPaNO+j8L9ukoUCmkOyOp68q6ARgPhxKMWPXo1vgdR&#10;aXOvRhXsnP8v2EkDnQJsyduMfvl5dmhSvp8tb6TWEsCTZv1yfQXIg7so5P3xk971/Og0ymQzI7/T&#10;8U44bTaNNCKKK7CTTl178v2Loj9WBC2dDQY/PL1x7NsI5IZcEeKv19h8PS7flAynUsZEg2huFe47&#10;93jF9bhLi2yXzpk49uGBFth0qg+TdC40USxRMyj6Ywc/NBwVEALef+bRry8zDs/1nhMyCIcRUL+9&#10;9bVmHzys06n0dbUdmmsCgCgq0HmyN/N3Fvjbs5d72GzwdQNfTEM96LZzF04Vtl/LqNNrbwGpNrIq&#10;2vPz8oqLSohEcPsF2V005fAaEPVdSXi/Y08FMLm5yTvpsX194nXfHvoosvBzF/Mda6dhMf9ISaHh&#10;4ryrGHjj7M3YdUW566/cXOTm9p4A3bSMHPevjhqQOdc+m+3paPG6nQpi0QNsjE88SaPjkIAb1C9N&#10;xDGY7GLqRqbqQJWPcxqPvazS7umoaumlABRAM1b1sGuCRukxMei5117OMjMET3nY8m8XAO96v83E&#10;NZjhbLrIxSGnOGvJvVxVo7C+qa2yvIJK/lvdAINC+NhZJSSn//Igco67u/5b2V7fbry7W3Q/MjUu&#10;p9bv2EN1e+Wh2X4/rgmytRIMMU7ANnOzsIzJF0l6JE6WbHNTTrCn20JXM5moa/HNVFh7d32rqKKs&#10;AqSVHKlYBrBCTDj06GdPU0oK/O3t3gWpAi48UOqa5GmtD4Et2B8vh8BoWG09oJWk8ya0jEQirUzN&#10;FCrMun1XZrqbASGAIeYFsuP6u1gGmLGEze1hBV2tTc11tfU8I5AURQsQtyfbGm2+Eq3T2+VgwX3X&#10;HU8fpdfZq4jIqjscm02GaAW4ma904adWVKel1VP04f1piYF8tRaURSMK9NAPCxt6untX+NrYm3AW&#10;XrlqCqehZc0qKPxseg1bW81nG7xL0h2sam51wcmW43mb8jpiO1Q5KmmjFO6M6HnQraiWq6tVkvRe&#10;aZEMNRlNm2HQFd81MGV5vrwzQig3kmOYcCMDrHyxOwAA9kZJREFUTkJvevrTlDxpzo5JOzh4zuma&#10;Pwws6HR9tlxP0tLXFlEWG9g0Yce0HcltiR1KYZe6M4A5YbXTSrQOyppm4W3gqSNGXBZdvFdwj6w0&#10;gMkgGCG6Qqdyq9XHU62nwLXHikCP4h0Zxyp/SVBSKJSZLhYXHsVfTSrxteSikSNT8nh9QBHxeVcT&#10;Sq6tn2z+pwT+v/YzoBCme1mVlNWcDM+YYM/TXJ0S8JNm/Hp7BcgU9j553EOvA92ANNlI32/3eQM4&#10;wsYYpKTU6KgDaQdO3Qg/ENcQuWO+t4vlGMGYET0pgC252ZmnJLwMK+wLdBSMOiYOCFifuf3sRHr1&#10;6fkuf2Iw42bqgeRiWG351O9uW9D0bATv0QX8at3kcsWe0/fJZMKBNVPszFjvWk8Ox8jb2Gr1/YwJ&#10;DBSLoakHEzBG+xUyCRhgOQW42C71dVnv67zQzig9r7S6XdLYJd4Wk34rP2dfVK20BWgByvBouFSu&#10;lEgkw1LueGyqKxEx81zcJC5+UGxJ2NV77F7S76mZ95cHrp0XqLkdpvmOAqQlD1vLhgZJbXOnmyV3&#10;fCneSqUqJafcZe+5hcaE3ZsXMwfDz4DhogNRrz16d2WQ80BYE3CbCngssNRTXa1YuuL4vKrPn6Q+&#10;zC4iKaRUIkGuVIE8g5pPcNCSIJMrTdQy5XTkbAFAxkfPVgRBYQYkfX9nx2V2fKWkLyqnfPvLmITk&#10;cqyOLo2IHfD/giV1tbRKzCzo6pO5WZkOfSFsaRP+cvbOp5HFbkzywQVuK6eFAJ0C8MoPO18sBu1p&#10;ZjTx5C1GT72DrRUgjwJtIX9H61mm1IKK1lsZZbtvXyYjUI4WpiO90wEem7ul8Z2w++disjxMTYaw&#10;p8Fn0FJgvNjXhEvR/eris5PRCW4ckKHvTbANLJopi1TR2J2dn8KikAl43NCzA1ZRgLOZG59QCqR9&#10;z4cRIXBHSzb4WgE/3RQboy1XEmDAE/cOawkMyZxjaMIgK2vKv73xEgmVMCmUyR4uPcrua49jDAlE&#10;w/8kZ7Q0YU93Nmtp6zn7Mt4QDV/j4V7a3E3Cay9zMxNQSF9H5+WmltsZU0mDOTRBL9Ae6ItbiTRr&#10;YkthKwQwhqQQhA1CIZMZLmEieRiIjZY8R4pwRKl1IX0polfz1fHW1WPDS3PLm43bDKHUalV9H6S3&#10;O6a3Bdo0n7hQjpc3ShpwQmJ3vrCtp97ZygltgDrU9DsFRu2F9VBVhrO4M5A6/SxhuBZcR6J9LvKs&#10;ocpA10yXJKP1iXpRXOSBkN+JiPGSkBh2D76vAn+rdQNsaYqvfW1Z+f6HGYH2vNFZSzcfRkz//sD2&#10;2cEBrsNkLXgfEwLyIW42/LKKhjNPM9zNWZpk2O63k365sdKN/1+0kwaWgg487jzKzFP3DbWQThbv&#10;PGhfrVu/nXTr+e7YyvAvZ3GZIwPVx2XxQbIOLyf7tNKu+8+TfGzZw6b0ertTwE86cjn8YlrN052L&#10;3OyByOS42UkDfRmxGAYI+eaHMR4UfSPW++XBdHb3nbgRCjw1K2f9RU4aYpE5TIoXg+h3/EkgXZ9F&#10;H7nLCcAJeJAZAwVItd5O5kGughBn/jIH6w88XYy1Ifnlhd+ePb0vR1pV03f+fnhvl0ipgmXmVWRl&#10;pZP6eU6qtzE2HptmjgTc0mvzrHkgTvjVyJUqdUZBzfRdFztbWg6vmDPF/z0KVoHk9p7Wph9eTVHX&#10;FXk624zLFgWNtAt79529t+RG3A+eNl+umTtEhlcsGpmQXoRFAsqUwesbEQGHmfEYEz0sl7vwbAio&#10;Q3cebIrpPP+yyJeBbGhsbW1tM6CO/u1j0enVOYUR+VUzPO3GCOcDLjNw4AKG9TQvazt9qkym/ORl&#10;ZWxqGaRPpANRIeEwEokY5OpyJiyrvrra2fq1gLL/rHV3d8+9yOT4vCbfk1EUZeOp1TOWTHIGiucj&#10;CiYFeRJN1aIV957Pt7ceSAMMoFMDMsHXyWSak4kTi3kio6aivKWnWwzcUiOi3AH+opeN3dO42D9C&#10;o2d5ugxBk+jPPYJHA4TJ04zVUF629N5Ldau8t6vbgIR7vUcdHRiIAtn7pCAvt3Cyt4MmkDwAFe0E&#10;7MXutvczO5ILakTdvQZ4pAEZP9XOeAPwxHW3Au72u66sgKsAVBvcuJRHGTXLzobmJiR/ODt4ip/r&#10;+ah4V3PTV08fYGOO5mytPklkdlFOeac7Aykw4zd2SGf7WBCVijsV7UcTirXryxggIkD/H77I+raG&#10;o1FHMvGZdH1GdXQVZhmKsYDRcqwF5YdC81Giot6++h6kBUpWLe152A8pEZaSqespvXXdeD+KuFok&#10;uSnpyekSq/t6dbsFanOMPfanoh8mVk2sr25o6enMUxbr2euyzLmVOtUFijyYCqatpdOj1UeUk+by&#10;5gyYSmqIOl2UfrPvhl4NXIWFEctJTYgGIAU+12QOCjHWiKvx+iCMup1/JDYBCJ6LjWlTdcWe8PQg&#10;az6QSR1Ru0Xl9b7bvzu0dOLyOZNGCrGOqKMhCoO4FTcbY4A/Tzt+xx6rbcozGqIwsJOm/3JrtZvx&#10;xoWB/77f7e2B0WkGk7nUGefvOxsY8plDcUfAheHkjacH4iufbp/FYYyb1sBInwKAgj0t6SkFtfcj&#10;E3wcTAHyoXkLAE86ciX8Qnrt/S/mANEmzSuOqCSI0fWkG/gde+5H1QYpUEZUV/PCBYXFs77/7Vlp&#10;7fGPV+i8JrUyRAtcBllRU/dlaNJqXwcNlXKGHg8eiwCWk5sNN9DBbHmA+0Zvs3leAlMaLrmoMSq7&#10;bseD+7er8s7FVEfEFSKgUEBqATAKkN17te0ZFFxWXFKnTNfPwXSgIxAFdvDM3bkX4x10xT+tDvZ2&#10;HTfz5V0TAYeEGUK66kHsZFOjcRETL6poYH99mIchXts8fVagC5AnGGINAQ4d4GC2935kTXkjEC94&#10;oyQ4/4D+uimXMc3DaYU9Z40bt6iyKej49cdF1QwduAEeDfjpmm+YVyXBlL3sBOGJRVX1rW6WnPFC&#10;7AQcg0Ans6W2nGBr+olHyR+ffxSXnoBFkgRsKlwpXXslkiATOVoJXjcO0vIqdl+5/+XLcldDyqGF&#10;7ismTzAx0hTyfGPiVmZ8EyRxw4XQCQC3IfyNRfVTqvnsGbamhhjYo7T6veGZWIjckIwHjmYNlw5Y&#10;S952jo1tkJb6agdrk2E/2jgMMsDFfpmdmUQi/Sk8/25MEh4G4bMNX00c+OZMCMjMirb0rAK2AQ6v&#10;AXIGhgpCMUIc6Bgd5bGnmTFpyRCFDkhyMsfJ+PMrsdCeToERCJcbPIsLcLMZ0sggcd4MK16tSPdM&#10;ZIY5EXb5Zlhbr5ikj9LVhg1kVulPvSfgTPV0yiusqOptoSBREWk17aKOlHKhBRbOo1AOZlVV59dj&#10;1N3GXKNXTvznhVGflGylIMntpW0wc23WPCOpTNoZ2qlQKrqyOhUqGQwNI7pRZK1yeZUM9AJ3QKoh&#10;Si0kVKkjV+mp5FlypL+eVCXpie9WuMvzsQVLCEtzMvJuUa6dWnRyFmdycUlJulYyW4/VAqjaUIRa&#10;BanJr5mDWzDBNEBXu3++SS0pwVcDISqIKE+8MGSBukmdKI2dg5g32R0o12jkJ9FwG/xXir2ZA64/&#10;XZGNaX1ZeVxejUd/+K6mM4yMTfv6QvhHvnYb1ywbUezxuE8bWEvgzmSoEq1//MwSrmfKG8QPCPCM&#10;sqrG+bvvrgB40sKg/50HCfLETWYT/fY+dDIgmLAH5wBV1jQcvv74ck79g09nAjLjuC/giBrs/9Yw&#10;yLfSmhITErwdzDS0loCddPTyk/NpVfe/nPv+7KSBiRjRyY4kdPBP+/yNGWNJEveuZSkoqZr500Vz&#10;gu6pzSsAZ05zN6i9gF1fUhefXwuutq9r2Y1o/d8uDOA9MokIhG2Ai4HDoAa7mgXYMv7kOQUZasFk&#10;kr7vQh9HpjXDpKp7T19WNHTSKXiRSFRdXVNTWJSYXqCtp98fXgDV2n/+0fak4ttLfD9fNWMUuZZH&#10;Nws+l+lIJPgfjpzCJwEKz+gaAbVkCnW7sPvIgziesmfPlkWDOt3ebhyFhLPgynnHbk23FQDS0qC9&#10;A3VToNIEuL0WPPpyFztrPH7e4VPhRUpYV3NWaZuWWgkoxsCBrrnRA/B7H2vOQWA71Da6WHE1rzj0&#10;4vwJMukBHc4gB94iLztxZ/em649+TagqKqwTSDtv19SipFBHCw6IDmhu67j5NHnqmWsMPd2Tq2Yv&#10;mWgPbO6xhAuAgZmwyLEvIxMqe6a5Wr0hew2sQ8A3CHY21lf0ROZW//6sHKuSU3DAjtLVBNcBAXG+&#10;9vwfb6d211c6WA/jSQQj6WfB49DWfHqIJaOzufJkfFlDTbNSJjNm/fXlpFEJHCpuf1RRWU7+JF+A&#10;LWl05IFmgVqKtwW7talhxfGHMbllc1wFXmasIxHZdyNSXAUGQ3j0QA80in6QM1/e0Trj2C19HWhe&#10;TMrO+ApbHBw44F7FogIbiEHS45Hx954ndSm1ptlzFCohFWe4yN8hLrsySwHxM+GwDbDaWlAATJTW&#10;la64tQqJQuuJEBWPyhkb6PImOR5LxJnhFWiFLkdH8kSirFL1xHQBOwlmpI10R/bc6hTFiKTZMjgP&#10;SQogS0VitUytR0UzFxg1hNe13m128Le3INpWs+sdDGxn2E+fbzPPoJx2TnaGhjOAqrXUMlVbT/t0&#10;3HQbjpWerl5aZvqOpB2VXRVXzK6xSUb1bY0txE4US/cbr28M8TTNv4qjfuXfd8VB0uWCd9XNVgDy&#10;Te66n0xD63I10C67cffR9B+/+8jfadPaZePLMxjd/MG3ysnazIfJCfr5jj0JYsp7U9Upv7TOfOu1&#10;HRMFG/438KTXpwkUBCbzcCAJvDMNz2e9aS1V1nWuPXTz7K1L0bu/AEHmo1uf8a2Fw+pNc+UnFTU9&#10;jnrhZW8+rLX0J54UeSnt/eJJr8/RkISVNTd/8Dh3uikLkCfGcfr5ZXVLfvvNisHb/+kHxhzmiL4I&#10;YKG8bHlP4rITcko8rI3fdRMd+2j7eU5EPOA5AcDVz854laeDDUEJNAwDvZ0yy1ouh2Ysv/r0ZG5i&#10;t1QHpVJcyK9SdElTioQn40umo3u/2LAISFaOfQyatwAkAxwJ8IBTjydzDTTPp/t6+2KJbPe50MkX&#10;Ij71EHy0dDbI86V573Q63Y5G9zv8eIkdY3j+ClYPJLtd4mo7z9W0q1sUV1i5Nir3t8fx+p2dduYg&#10;+Rpg62rkUwZMqUBbzrHQmI6WVlebv1A9zcc8dEkAdwEmk4+zzVIX69UOPJD9V41GycXdYQ0SSF1t&#10;ZE75putphrrQkx/MXx7ibcIeH3wXnAIeVuYPnqW1d/Y5mPerCr0xSPDf5jzmJGczP1NyWV2r5/5j&#10;yjYxk0wcNiQetAN4S24CxsTTj40Ucs1l4sE28HO2m+NqUdfYsOBaqq2+HgmHAtJKIHsxkCcNsmSc&#10;jC6SdLQ5vhX5P8TyAjPX0VIw04HX1tj66+0YNz7JmEQ6nZWf9DLC28Zi6P0DtgbQopxuxRfJ1DFd&#10;6slMTHlrb0dLC8jv+2qxdLR1WEwmsOQaa6u2RkZIa+WlrbJeSds6L35FaXNsdw8dri3p6NVBqX8L&#10;+42pYttz7B89fqCD1yF6UhpfNOrqIjBofR22juhBn7S1P8XbwA/ljyb54LsiutCrsbJMqR4fqxLL&#10;dEk6otw+mVBKFBBaMa0CR4swXGheW6EcIiPLiAnRCWwOKz03PRtaKEF3I9UomI420YBwrfcao4PF&#10;RrF/ev7zfcbdxW3LlvoueSGNzqrLS2+JW+v0wUKLBeA9GK/N/F9sZxBTCYwGWEvO1ibNNaVLTzyz&#10;wmkPnXvoxt0HCw7+cGjZ2o2rV/wv2EmvVhN4ptEq6ZoLt+0IWMF/PHEqlbKssv6DIw+2hVis/9+z&#10;kwYG348tAb2l38/h5Qg+g/gK26+orFq55wgChrj59TpzM+AU/1/ZggBb4hvoLb/4vLuyDuTNGMJa&#10;Kquq333hSWhe4+0v5zDfm9/tjTcKWCFudlbi+rYXWRUMPIr+HxLlGF+8/NL6aQceFaa9OLZlhaVg&#10;NCKrgDZkbEhacug3VWODq4PjK5m7MQ5siOrg0RAJOBM+z8rMGAgTeNlyAxw5y92sN3j7oHTR5V09&#10;OB3EFQU0Dwit9bUUtkkd+CxA4hGJZWKpSiyWSCXif8Fy4rGoHbkZ15Lrgu37dY1HtBptwp7dF+/8&#10;GJUTtn7OVH97uO6IhbWA98pQrUgsFfrYGg3fNQBv8PpAdgGATJPdLOeZsgz6ur6MKmyvb0zOrCIA&#10;UjUc3tvbCy5vQ3MS0CgEGw2Zdzltlg2PShx/pT5gxINxAs4QeOIysepgUi2WahCpUjQ2yHSErZ/N&#10;cHCwHmfJVkDxpmKRCw8doyjFdlaWwCJ5ezH/FD5A2pkaWukh8xpaT7yo1hJLaioqeEY0gMsNsfgg&#10;9M9YG/o4oyTIyWJEhCfwLXUw588wZ/1848X6uzEkmVjAMgCvIQ6LmmDD/fRGOqSjCaT/AylNhn/0&#10;f5YAKBQQQpjgZutqyr0dX3wsM4vS3D7f2+JkeKyzCXc4awkK0iFPcLFmo9B13W1AYev75HqdlhYm&#10;BQu8vaBx4I8D24ZGo/l7OC5zcSKRMFcLyxubW54Vd+yY6brGxyEiqaCpqS0i8/5d9N5OnLK4sliP&#10;gSBwKF1ZHT2RvbIaeeWTUkMBk2djArOG9Hb2KXEKbb625JkYbqKjZqqhRdqyHpkkWyRKFMn6pFAd&#10;iCJF0W7QNsN31hfuX27grQ9vCK3Wr/iAuRalQE9JnxwjfWmFs3EhOUd1vWhRtLYp2sEgq0qqn0Q/&#10;LUYX7cB+tcpnxZOSsId5D7F9mDpazScmn5iTxiR2qOFT+BeKDW4q/cdasiColKvPP7PA6VoAYHCw&#10;3417Dxf8vvvQknXrVy1/T0kZR70KwOBzsuQFW1psvRbJgEkFf2JL+cUV5juufR1iu25B4IgwgFEP&#10;Y3QVAW9phhnvdlzBi4wyLysOoLMUVTRuPvoQxL0e27LATGDyv2MnDUwQj8Ot8LS9mVSZnJriYWs2&#10;aOBVSWn5tO8uTnQ1/2lVsMG4ojvDLjKgprpbcc+Gp51NLFvoIRgds+RVL0A86d7zjE8uPJvNQR7b&#10;ts7eDoQfjtJsBdRXHxZr7c1nlkSyGZeuIf4/7Hw1L9CPOeHRZBzKw5ID7eo9kl71BZfQXFWgDdX+&#10;bsWsJwk5M0883p1bsDsx/+LDuMjIUBAcVlbTQsRiYNraUIj6fQwYvJj2Av7Vp0mnI9ICgJQOUaPw&#10;me7u7szi2pnHXjCUnT/O9Qv2ttV8Ed4oyaKR70fG94kllrwRiB4BnAD45rwdLeZaUPtam7lG7H2P&#10;sra/qP/+2nVCb7eAxwEyBEMMicUwtMag/c7Fz+KiqWSNpqzhBIWd3Z3dkifxxekFJfF5pZtD85aZ&#10;YH0M0JX5VXKpGo9QZZc26KpUIBZyfDmmHCaVJOr46EqGnwUb+MHf/b2FmvPYk1ysnY1I4alZW6+f&#10;0uqWUYlUEFc7BKPcxtRI2t295nT0BDOGhhm1B5arn2ZOwk504M+3Nk4vrbmbmNHe2l3bKHS24s5w&#10;MPrxVvylu88nuVsC7SsNl7ffYIJCaGRssLOAoVJpo/QfVIhbYbiY2NgQJ/NhM26B8Vjy6Z4WIO9s&#10;Z0l1dURtXWZcpocFG4//G/8GzwVYXXZmPBMUgmNIs6bhSuurWfo6PvamdXV1OXJcIkoLqY6qTm3R&#10;rkeQfEgoBEbHCgZH6FFmGagbFVB9lYE5Q0FXKluUEqgYUgsRpfRps3XYK43abrUgJqBIi6niql5t&#10;fZiiQgmxg2ihdQWl/AB3/+lWM4ryyn+v2JuDLrAUWc1HLNBFwn7y/8FXz9cB4TCdNN1dxzOhNjn3&#10;eKYd3257yHYGi3XhxcVMeTZcAVcS1D84fY+F/xtizpo/qVGXfKep1G8taUGBIrsRErniQbZAqxdo&#10;5L/RDcil7PfT5cPLl6xfNvd/Ck96NU5tGBCrILRmxa6/G+lEYwEWwY7TjxH1hZ+t6M+2LQI5I8SS&#10;/9n/AboJj6C94ehdSbeorCB3+7lnUpny0KY5ZnyjUT/v91oR3Mw4RMz60+eNcRgHizclWICdFPzV&#10;Dx9MmrR5QcAYLZXRzQJc0TzMGelFlfmF5YBCO2haA01alisUxy+Grj4dfXCx60crZlAo4AwYpZ00&#10;0B3HiOXDNZ5+9KkVSvX2W6bJkMZeRqlUZuRVfHI7/cwSz41LJnMJpMt5DZ9M85zpbbHERbDZzXE9&#10;QDv0EGKl4sfwtFsFrfvS0tqLylLTaupaujOLquRyOciw0SeRg/Dg/jQsGitQv2vk4KAyxCD3xyeS&#10;eltcHeyHvYalpqQGbdm1JzX3wgKvj5bPNDYaU6YmwKehYBEhvxyaZmcBMIMRLS84+ShkorO9hQXP&#10;cKITf6YpiaaH/PJZaMzLYpVUCaxMGpmMRAwKmUDNeAZWCPXyo48DTGljt5Y6hF1SBSQlu9hv56nf&#10;06OvvCyU9ylD7My3B1vM9ncM8bDx51NgCml9ZWOfDmpfYq24oZGKQwLaHKCojpcFzDfmWhmSpp96&#10;xBS329sMBTD0WzBEdIiLmQ2JdSU59Yuwx8+jK134DCAk8S6DycaMK26sW/vH9Wm2HKBiP6LHBGLZ&#10;QH5cf0czGyPmV1ei9jwt1GprAHpa091tnhVVaYs67a1G7Ant1ykwMZrobkWBI7paWhJ7JdC2FkN9&#10;lBZMq08EhOKHOmu0tbV4bLq4vLCjorye5ZyQXuwhYIOcdK9PCshVgjR2HlY8oPsv6lVVdosmedg7&#10;2Qj4eIJOrf3TOrSSmGiIREoVUAQRgRFjZboyUXNv3ZMaibYMyoZQsAZEAVHXECHM7EAEIbWxMJWe&#10;vDdKpKiQ91X3KgtU/XZSAGTf5t+32G66cPvixfIL8+zmTTGa7ER2vtx8U7sJOt9sTpWiLqs3XYAR&#10;LLRc5EJ1FugJMooz1TbQekJjUmV8c2jbdegdhtwgD1W62WndJPYkGHTEsO6InuO/VhgKNAyH7Syv&#10;tN7qpzs35trOm+L9qnB9Y+uSXdemOwo2LZqgoQ7QsB0NUaC7p0cmk/+N4YLDSUsXkE/7QxT/+oF3&#10;TZ2cV9na3vmfpH3gygtrbGk4+vCcIY5XT7SA68HRTSW64soWJVQFQtNBdOPf1ccyunGu++c0oWBs&#10;+towvJa0GWnXpUOgq4XqrkwvSycnS1elSvWqS4VKyaERgaqs6o1HqZRB1EpwI1cqFBKpDORn+Hey&#10;fCQmZ7qffBqxalKgh/WrQQI7acFPZ0HOppOfrWYYjOeNeaRLH5uS4/39N5/5hHy9YRUWrSnM/vdq&#10;KxQHzz/67G7qzQ1Bc6f4jrT3Ico/T8qfcOJx9leLQP6pcWxWk6ZAos19p2/tiGy4/5Hv9AAnUAW8&#10;VJv3X/e0YM8Pdnu9hc6u3qaWdh0EqqSkODW7cHJI4OOYnO/C47QY/PmmgvDKRmHh4+1B3pZ8MzO2&#10;gbERuMYqoGr5sKSfdw0y7Hn8pIMnfpsxd9uqae8qA9K8pOYUrTp0eLF78Fx/O1Pj4YU2NFkTUOZB&#10;6NMZN9Myti+0G3MO3cfhzxOLWpQ6aIm0J6lbZ4snf4K9MRSi0kfr6fzT1yNXqNbuutwm7bm984MR&#10;uZYGJgWUtMQSRUlNS2ZxxfGI8Hy8F629YoUTyJHRGeTtyqBRsZh/yC1KZIr1v13W6mnb+dHS1ILq&#10;2NzyI2U6X/Fbl82cZsodHyokuOCt+fFETH1N/C/bGJr5vqtr6p88iyHSuQejs9RdLZ9P9Zka6AmM&#10;ibcfXF1Tx9rvf25sLr3x20FT/ijl01rbu+ua2j6/GPE892X45xsVEtHtlLpfNsyhkYeXknpjSCKJ&#10;Qq1SK2Xi745eTS2GxJMIsK5eV1WlSqujT67ukvf1A7H9DDZQ6h9VwX8htWF6ULVM1KHAuxYaUn31&#10;aSvZCiKB7OpgDVFDdbShIH/wQJ0+qezZy7jQlMLZgd4GBCKDiOoTKzLLOq/nv7gqOWSC7dTG4xAN&#10;enARQmYgrkwt68wX6jsQqARDshYRitAt7yoSdfV2HhCCpojbyOJqcd+NXigcqjVTS+mlfOH00tfJ&#10;O7cy78e7u5ob6kwJZmQCuVXSfop2DEKCGEmNqpRVEAVkHXE9FoapbamNaIq/7X9JVaNa1riqvqfy&#10;c9ZnzcXCi7gzNwJuz+PO1vBd+98vppGpBKYBrKXJe+/tnWoxJcAdHLr1jS1r99wKdBBsXuj3ejLh&#10;oSfc090jlclewbBqiBZg8b2yftq6JDowrY7OrhcpuXAd3dc2EigCvR2R8KCsgawNU/ebOCqkHlLL&#10;ECEDpVSQv14gLXWdCgVp04NIOiFaIPr0zz9WqL04+p5mpLiMwgapdrsenC+RmHMBXdpIqVL+T5pJ&#10;fy8hcOR39ooSK2vkIni9TGGko9ZFq+I7pfIOICk/EF77p6UHVUL0tKh4GQysRb80Efij/j/taZTD&#10;u3q+WTq9rUNYXd/EYzPQ2goyUNYeeEnV/esDSns5moCMp0jEP+J1u7q6gKDi309KrQaB1kDiVsMN&#10;nZJdsuJ0zFZv7ooZ3iB4HthJy345Riaxj32yhEn7b9pJA+OPTUj2/uXyxXVLlk4ZWVoigCftPX33&#10;ekHdTzN8pvo7aLgamhe7HRH3NK3m949nj07VTPOOXi8p7BQduXg3u13rpxUTBJy/Aypb29pXfHdy&#10;jr/T3GAv9FC6IeryyjqoDgpkxUrIrkkprShuqLmRLoSQ5HQ8VNSOMO7rXDPd18GcbWtmBAi57R1C&#10;gBhpDuk9iU6ffTEmZstkJ5s3A/jBLAB7at+Fp18/y/7Ulb576yrNopdGsE73n6fPvPgic9tsW4tR&#10;HsNvdxYam7f7XmiMqBnSi/jC1nzhNF+GAQmDhL0KHAa5RNb9fsfFiPbpyokahkZ2dHRCtfVKK2vO&#10;34k6Xl0J0caAw2zvJNdJLnYImALoeA0x5+ikXL+zL4u/mmdiRAGfhoKK5q8u3MxqU++f5edjC5I3&#10;wECqshEs2WBF6xual/92PtjO+pOlIW8ExA3dcntn9+PYzBXn4r4IMF8S5MQyJAHl8Teq1NY1rNz5&#10;G4NjcnrHhn6f8Gh/bcLeZ0n5V1++dOfTEWo9tbbeluUT3yWVKZHIAAMSfKJFYjnA7aobhWotHTUU&#10;+jK3rEXRaABVnS8DX2n4JmsWBk++W9mIbs1b42PSp02TKuRAv3Tg4/3mb2Ds4LOrUkMhOl0iyN7S&#10;en1Jr4murkxPyNEhTLY114YoiFgk+PiA73NZZW16fsnSqILvHExXBtqz6AadXbJbyYlbU3aicXGG&#10;WBu5BIJWYFQdsHZJe/nPeVozYSbTTYWlQhqLrm5QFsXkk2xI7bntkudS9DKM2lIhgosh7ZDd7H2f&#10;rNgCgjh75aKMvIwPL23UpWotIy6dPWPW9Rc3v1R9YYozgSghdYpqEdC41IXs0N65gA5y9J29pbzd&#10;2FFzyOlQaXXFYeGBW7b35kycMdqn8T9XT1NTCQw8JinLZ//dtQLCBEvmo+yGsLre4gMbgCg72GH/&#10;dED0n7ApOWXNbe1/ik73P3/wf6Va/Sg2PKY8HwMEzsF9Sq2o7EFd3bpxfrCVFrQblKluage8tvhs&#10;ybwL4RChBPj/Bo58iELFY5CubpoO0EigiQdKAuOspaM3/GWSjrTlT2CpvwfA154UEoDHkVVK+cCf&#10;9O9GtYqIx7W2C80/Pntqmbuujs7Ox8mfOlO3rFv5P/coBhtQQ1PHZ4cudrfXeZoLbmRVT7UzXzHN&#10;G7xHrwNI/WAaFPY8KqqltbWfavCnHaSG6U4ODsRgMLJ+iwe40kEVyNOEvE9CEyEieb9rXf0nLgqA&#10;KJrRTg/LbxaBbyK4bnZCIJjaZsnsr67XtEcAufoBa6xVJplv7+nr4A60NP7zgqtBmLExkwLozKr+&#10;N3/ARPvznyqZFlT9876T+4p7zs7zseYzvjp5vqVP+8EvW8GX7n9k2WMS0iacjopYN83XeahcDa+P&#10;trNbfPJGGJGInzXB5Q1gfLwmVVJWvfXQDTNjxndr/w1rSdzX9/Bx+N7oNC5VcHjTDArxTVZB5PPo&#10;oJ/O3N2xbuYED83n2Nklam7rUqplDx6H2dq5aiNQu29FPytq27M0hKyP+OXUoamOFg7WdjJRt6Up&#10;h8sxUsj6AAX4XcYT2Oqf7b74e3Zx6hcrQILe14eRXVB+9kHUoZTq++sm+rlZY7Hjlpbu9V7OPIg7&#10;m1IauXMJEgh6j9MPgHPRcYlZ9YrMiqaHXRgItPMLw+6Fs2ZZCNgD9GeQ7WfDsWsuHOOPFwbp6rzz&#10;+JfKFO2dPZEvk/bdvVFvMLFDItvnYUAnIPUREHNTExZd03C2m2HJn4QWHpvMnjbRF7zFwi5xVHLu&#10;gSdpcR3F1nL1+Z1bQPaxkeprv7FU9U0dS/94Np2ttWHxTKD9qPlCgk9Ubknt3ei02CqRpLvxs0mO&#10;U4O933DI1jYJ1+6/O8mMsHHpVECh07zxt0s2tXSExuUUVNftT6/6zst+yUQHICvQJ1GIpXKQ3icm&#10;JReENXZ2txWXFOuTzTcttssqbv3hRkp8q3BvsNNEDytxXw8AI0EkX0iADziSWHSKSgVdsudqalWV&#10;Jwby3dYPmRQ86i1rb9ABg0jhC7eerE0ud+kVKYVNi6ZPcbcXfHj8XkaL8ucZvigtqaqnFKmtdSM0&#10;pwiCsbai/jrLg0mlkMjke6mJR/PDE9tuGcpbVXgkrt5AV4npRjXVJdeSbKmiepFWn5aBN03BVsp7&#10;+ipOlcue95+Y1sdsz3idyivI79HtWTN5tZ7OXyJkifnJj4oe47H669w/VCnVc5/Oj9QO77+VwyA8&#10;XWOojrqhpU1U1M2nCtbT14c3RVQZV5Wo8z+BfvaNy9ejzno+lif4nuoOYyqBHJnA8Qn81p1dnb/9&#10;cbu4srOHiMqU6dip+3Q6WudODYJowb6Li8EiwdYHJsufuGK/2YJoFOpBFBKQ877/D4GJrISudWIx&#10;6Jg///6vn1KsCnYSOJqx/pOj968vQl1Tu6i3F+zIP89ycJqrMRikIVXT1/6Nlerq7Zv147U5dqwP&#10;500Al4Cs4mq7fQ9uT7OcPcX/Pa3peDVbUVm96cg5qKjuyPavORx2akb27GMPz6yZH+g6yPVaw06r&#10;6xqBM67fmB0weYAJBUPqoxE04gAs32/udIukZ8OzheKOV0EroLhcrv4xsQEi7IbAwBP80ypSaUEQ&#10;7UwCX62WqCCtYAP0w1lqlay2CyaRIiAqip5eM42rg0aRensQDQU/fLrG1tIMGLtE8CH/H/j9cS/u&#10;69AnN1fM8PUcXoQ6v7B0wcGbZmTq5W9Wvp1SahxnU1BabfH1ye22lJ2b1gydmmrsnT6Lywnc+uNS&#10;f7O927dRCINHXUUklwZffJS0ZrKL3YipG69GKOzqbmztIREJ7V2ix0l5HcKOXYlFEBkSgpUw9LQa&#10;Ssq3+rjZmBkDioyviyUcrofH/MMxKhR2fnvs6t1q1f2PJjta/YXupOWWO333w0o73y8XB71X1Yw2&#10;Yd+m386bG3O3Lw8cRTzd0I8JiD919CiLamoPPYx/VlHxhZ+jE9/IyxG4PLDPo19O+O33w0vXbVoU&#10;8kYjUiBpI+yOSy+Kzys7XFIM0WZ86cr1NTcC4Xdsg1Hai9eevLgelXHzl82viEHgDizskeRVNux9&#10;nOTGIi0FqWVNmGMxmKoa2jgbvordudXTEUjzj/jX0dnzKDZ9xZnobQG2SwFfmkd/fTCxaSVzzjz6&#10;yddy7fzgETc9WIUTlx6ujygKdrBcZoJOzisPa1eUdlVDOrQhMCwDKV3maolH4T6c4Qyo+t09YpGo&#10;l/lu2f2qupZPjtyv7mzthfaZaun//uk8IB2p0SDV6l9PXP8qqcUQpvh5ks2KORNAymfgflFr6Xb1&#10;ih7HpwmF9UcroDS5pBEOdybhPPSh62b5AiJ5U6/4YXVWZlXiZHP92MbwjKY2vEpfqpbUVlYjEHpd&#10;5cKu0m6Lbea9JaLqbyrhUxHSR5JZu2fuWvCbHKPQ6dXRx+gT9PHg7NWB9F8PpCrp748OpGamTvaZ&#10;DEFAbLk2CQ0JInXvrfab6e1ZP+j/OMtiJgKOoJPoX4R9dVt4qV7Y+sDz0TT7KRrN8f9IoX5Tqae7&#10;G6SLgsLg4ERMyy5obOkE4IQCrq9WK8JTUm9KiBBtCaSzEtaH99SFC9GwNqWOjrjpQxfH+cEOkSml&#10;TTVFMIXoP+hO/7wVCvXkID8CHg/M6oEDGUAaRgzyGGXNRrGkIpH4+rPs3x9Fx//+kf5/nPT1Ld0n&#10;bkRYsfTnTQ8cRZv/TpWKiqrlP3wDg+ic+xbYSX+9V2nZxU5HnofOt540wfPfGcbrvVQ3dAAF51c3&#10;XBDNW1vfGBWbACD6vywvcAHUQU4J8kMh9QDyd/tlwfbYLA5abSiFdvVJ86BKLYISijDYb2ODgSvU&#10;EDhM2qEF/lAL5uNqqwfeYIQOUE0c6FEul4EfCjX+UdOvz+iX8y933Hsa9ckkNxenIQQO8guKpv18&#10;xo5KO7RtsaHBe9f8fBGX6v/9lk+9gr/9ZBsGPZ6JaV+fe2Z+ucOxiKU49Z6P51GGzDZ/40n8ghvR&#10;+d+sNjcet9zgFTWtwLAuLil8mZrv7+sNqHfHQxN65JBoZZ+dlvwDF2c9XV21tMfSjGPMBikRoTGx&#10;iVOO3Z9pRT/60XIAGzxLLl18N3ENSbjri0/fU3rd19cK0B/XHQ23Iyk+WzUPMU7pct94fzu6RHWN&#10;zTejC3YlFS2yNJ7iaq1ur/rp1106dnbnNq2xsei/HTU2t76MT1OhGcmlVYdyoiEi8hc+ThQd0TR/&#10;l1eCiqP+LICgzpX77tC1RJsXBTIY/yDFAz7QqfvRcbUyBybGlU/1czQDztbRdXQjPO3L+wmhW6eY&#10;mY5GXAPsk6r6lpS88v1RxcHGBCcuwdvFGqf/Fxpa09ix7XTEt4s8zIxHz/YD5OtWYU9CfmNyde/h&#10;pAIlVAQhUY0lEkF7/o5NCwwNGTKFCngn2PSRAeRhMVmTTkQGIOXVKigBiTr/yWwGEPrU4O2urGm8&#10;cOdKaUPrsyrY+mArQAF9HZsHzrzqhjahsE0qVaII1Av3Yg42Ns3XQ6yeYE6i0nWwOu2ill0v9pb0&#10;PkXjWMhGpIIgbyppFta0G8ww7Gvs6chu56MEOD4uLikGEgSZrpgdJYzuKWt3oXq4m7lgmJgg80B9&#10;HF7VqMRTcekpWTOvLN8yY8XH/lvEsj4mkbkhev3VtPuL1Qv2rfmVhCc1t7bMOjCvyqoCODGSJibQ&#10;sePDdRvdThv3WtCzj7MiEjKelxbBDPEgVVCtUAZRIoC3bK2zGRkL19JFTLU3JWB1tSDKpqbmVd9d&#10;4piw/djwsNxYJo64/4uvANw37mMarwaBAPH6347WS/Vuf7mM/08VSmAa/vTHfVsj3OwpIEXr/9wP&#10;4EnLf/pRG8s+u3UNh/WP9ALRiel+2z9+8s3PEyf8TbH/n5sAENuobz9x+6WFIaK+ve/LB+F/zAsM&#10;CvIvKik1MTUrq2oIz65EI4jldeVX80shWkgMTtWjhVprRPcSMOVqmDZEVldVWVtZuGzJYgGfA6TV&#10;3xMQ1SOS/vTH9d13joV+99ukQN9BlzG/qHzRT1+Zs2z2b90E4oH/naWOScr8/uaztX5OC6YOPqox&#10;DiOzoMr+13s3FjgG+zgBTHHo1jp7+j7de5FIMvxuTQgIRxpj1++q3isC8XOQpvbesNikzj5YXlX1&#10;w9ouCBJCxWjr9cFRUBgV0teHQeg0giTpqAKdrhvLZvm4O+npvS9T8o1xNrZ1Gm77LmzFkhBvx/e0&#10;AqBZ4HOpb2pHobFhCanb7idwYEJZn1wfTVru5yCD4a+Ex0cp2yAq+A5LFklbPHXKFECcH8fBNLZ2&#10;rzz4cNskK3/3QZLYCLv6IpKzdj/L05X1rHK3cbHkAuf7KMhhlx5GP05MvfTDVg1pWINOsLax4/c7&#10;8b/HZPjg4Zun2E+dGAAubKBkZFxW0KkXRd/ON+WOOOdjbHJuZYsYON9OlRYC6OjQJD8QwNjX03E9&#10;KvdekdiOpD3JkuhsywWaZKNYc+BHvnQrbMXd/HsfBEvk0oVnT4UQ+Uc+A/DS4Co8b3Rx7tbNDaev&#10;LbKxbdNhrwl2nuQpGJQiDPQyFuy58lSN0atrCER0Xtj1RVlrc0xn7TdxO1noVkWfji5RB66FbGto&#10;7m3ua9vbrD8ZZxho2JbfPZ85N1GS+KntVjhVp6a5BorSksD6fs861txd048r5UMW2C/k0PiOOPuL&#10;VRdKrYsK2gsPmx7JulfwjBRRLSn7Cvf1toWfZqVk+171gZhBtjt/+b37t3DoaFL9jGJt/50qsKlz&#10;V5hymTwc0hUNscGidi+e9sUU943+NgsDbIOcTP1tOHQKBqiEgbzKSfl1SY0dJzdPnzE5wIlvtis0&#10;IiM5xcveHoN5v1f/0S2EsFu8/PtDrX1dt3ZueMNOAg2CkD0zDsPlQLgtQgwO49F18Z5qVdQLV/x6&#10;XFvRffar7RzWm/d4AxJet7N37aVLzgYGTLrh2KOy38csQBTP+n23nTm4FfMn2VvwVC0NZX1YcwYR&#10;XAHxGD3AcAp2MvGzY4J/Lne1+ijAliMXuSAUIBNHTHmnCQ1fUt/y/cvKNAXyTHbC+YSkkzEvEX0w&#10;Kp4ELr6RsRnxyRl9YimgYQFRZoDADxtGPsQEAczpaskT92gVNPR525q8HZOcX94YeDiqPLf42IZ5&#10;Fuaj93uOdJHZDJojlx1wPGImn2hAGdn9dei+JFL59acpk888vbvEY3aIB0J3eGIHiMMCOY6+uP6g&#10;p6nFx8lypHPRsDwgyQJMkUJAediaBjiZgDxZa7wsJ9L1qb0dtkbMhf7O9UJRS2t3jyENglY6kE2Z&#10;NF5NRTGArkHI17jIEww9TrBQ6C7locgcJxbpXTlPNJzpEMWAZxyA33pwbWsei6ZUPEusUOvoJRJ0&#10;72W35tUAToMyiIS/t235rEA3V2dHAm6cDXeQ9BMj65h6Nnoan0om4d7QCwCgr6Uxc4oVVyTsephX&#10;98WDu4rGRjrZYNAs90PM0dTI8G5cWVOj0MyINKyy/7vaAelNJjiarHC3IGExC088JSHxPDoe6GAJ&#10;ODRzPcjGizEzHbhD5NN91axEKk1IyY7ObYvJypp/9e6j0u6JJtz5xpRja2YEuZgBoUtA/nG1ZMcn&#10;JedJldcKGvbdT6BDJSCL3ECyNs1/4MnaAvEopfBCXMXqEPtAFj2qvOFmbDoFieazDIbN6IJDorOy&#10;k7gGhJq86l/SG7B9XUwDAwxS9w2pKkD4c+eQ814k9SH0TZh6dW3lqdEJPDTJmeGd0likUlVAqdoS&#10;hRKBRIjT+xAz0Ew/w3x13lbm5q8WbV/ktsCEb2Jvaudq4erKd/HkeS5xWLjW6UNbuF2gTSCsV/dh&#10;6ZMX2ZG6NN0UQoo+BHOv9768BEJ/SseZEG5pXauOr5GmKOAkRFlryWf2n1saWmi+OP8nSmpK675+&#10;/8nCI9eubVq2YMZfTqv8gpLp3++0JVMP79hJo713r8SIVlPY2XXgatSj0uabH03icd8ZPHwjImvB&#10;lefPPpwQMNgtakQ9jldhAPXP2fcErov4Y6Uzhz24NgyIBt5z8dE3Dx/8MWfiBysXj1fX49UOYCPt&#10;O/+IgtZaMe8vX3WfqO/7Px7uTq1tOriKOqRKDdA1RurpiWWKukagXQurrq2JfhmtiyJK8BYIXXR9&#10;Q+Px1CigjwuBaxsgiUQdvSCqNtuIBw4XLVmXNlQll6tMjNnmJgCIUhFxmuINPSLxV8ceqZSKXzdO&#10;fz2UOq+s0WrXjWuzXF2tOExD0viq8w272sCZueNEaK9KfHDjnNFH9fyzGyAK8Nupe3fK2nfN9p7o&#10;NTKjJzImJej03YStK9zsNCXCDzvHERVY88OFSwXJZAiegEMR0DSQ2/RGRQNUV6EWtm13oDvZ2Ho4&#10;mAORZTz2fd1lFQrVpgM326TiW1+t1CxhyYjm93fhzu6+kqqGqxFZB3Na1lhT+EStrKr2dGEfXhdO&#10;1dVe6WPh7WIF8pqNsvUhqzU0NG79/rubxUUnFq/8cO2Kd5UVdomiUwsPPnkoVOA3+LoQ4coATztw&#10;ndZwSIDivergRaa85djP3+rCx/S8AORc3dAal1Gy7FYuRC36I8R47tTAwI8PfjjNb+1M93eNBzB+&#10;nkS+hKLpLzLzzmZmapMZW8wNpjjb8owMB5UzqK5v3XjgjgWb7mDKmH/ilAeBtm/DXJdRvAhq9dnb&#10;Lw7ElD3aPg2k5r0VmbrmzIOdk1xWTpvAZQwTGtzW1n4jNLSktmHehMD4nLK0enmgKX7NwklvC3tW&#10;VlUv/OnSj6snPo6LsaZxHmaWykQSWwfSvc4sKToW1tnQ9FQhRopXrFwbWfp8gdGsH+f9CAexVkP+&#10;ujq7791+oI/FlNSUFdjlXxSev2l/Mys1+5cjP0NckZY2JnnSrJmw2Xk9BSCT7tP5oTTyKHMta7iF&#10;/v1iGplKhZVt5tuvHg7GrVu2UFvn7zAQwOGY+f1PliT80Z07aLRx4zGMfRXOXr0XU9K1Y+VEPkj8&#10;OeTvj+vhd/PaL38yDWTIGnu/Y2wB8MZOXntyNqn6+vb5HPpQimoSqXL3+YffxhTW7l3DoA0VCTzG&#10;IY20er+ddCGUgFCvWTj19brAu/L9yWudHY27P/t4RDm5Xm8ExBjUN3eC8Jma2vrohEwITFtgJmjq&#10;UbYIRdV1ZVcLhRCYHKIvp+jpoNW6H3v46KHxMFmjtlgIaFU+Xu79AuJqyKDCvpU1TZ5fnplrx/nh&#10;w7+spfZO0apd1xe6sRb89whtXb3Sb4/d4rEMlk/1fDtGeqSPpqOz98jNiLRq8elPp7+LxD10m0/j&#10;skNOROR9PdtiVESTkQ74Vfk+sexmVO6vj5P2zXUUcOgHrz85kloTu3M5j22QnpWbVi0pqKu9mVuq&#10;Q4VZoQw/9LTWUfRZcww5HBZEpQDZPEbd79sVWzp6vjl2d/k0XycLVj9Db/x+4P4DImhKqxuS8yoO&#10;J+SVSaG7fB2nuvKAjgAWDW9qbfvyzNOyqrYelSS7u8HTQH+Jg6WHo52lGX/8hvBXS41NrZsPX4dL&#10;RKd//hikXh6i/fom4bnbTyU66MSypmZh55VPpjMMDbEoONAHGXZULxKz/b/4+Y91Kz9YOHHYwsMW&#10;AF/O3IIykE4xuqrFhIgsSktAomjLFs+e6m0x4Jgb+IFXoFcsjU4rfJmTdzYldba16yag1EBB6+rA&#10;WYbDWCrhsZlfP0r7boorRqu3sLmvqLJkrrcrlUIehdjpmQeJRx9E3ftuGZvFzCqoOBMa/bxBenNd&#10;gIUJf+gEEj09vVt3/WBvZiFgCsJSq/cm5h2f57l4ivfbHweg9NEjki86ELnAHmeor/0gpViqwrib&#10;sl92Fj+DXEcq41AwuiPGq6Osff+mPbaGg/hb37Xm1Q3VWDK2S9zFxrKBCHynqFMLrlWUV3r9wc0L&#10;nLNqV+Vzwgt/ru+wj+z/XIHhTaW6hpYfrqSunmjrYGb49tchv6B4xq/7bPTxh3Z+Zmjw3+ctgbv4&#10;hVth376oyt69AocZHlfov2efuZ9e23X92+Ugech/8fmBt/3E1bANV+OKDm/URPwNCHv8fO5JSV3L&#10;sc8W/AvMVk1WpqtXcvJmBF4PsmbhIIKBvWLZwr0PmdqKnzdMHshwNI4/gAw1tHSCsysi6kVHR4u2&#10;PivEzx2pq3siNPZgVDREjwhBgm+hCK2L+Mybj9QDgDdKWy7SUol93BzQaCywvX7cdz4BqlpibbFl&#10;bkBidsnBiNytE0xnTvIbx0GOoqmu7t5P9t/E4pE/rp46loC4rJyCyXuPe7CNj25dQ35HsJsmw7v2&#10;OD6xsG7Xppnvj7T0xjBAHNbvF59UdPX9sDRwINKtvaPr01NRHH3Yl6smDuQYBjBMfVNbWCQ4tqm9&#10;etjfop5DVAwIXOygUH44xVNHIQQCrTxjI330mACMgYGlZFe4fLZ776IJn66co8mKDVsGhLN1dPUe&#10;PX/+55x2DEX/AyMCHUOa5udgzP7HvTwhq9Ljx6tPNgfDlOKEwqr4prbspr6fJrgQkTBfT0cifjxf&#10;KMAE4u44u9vXbONCIOw0vBK9sFv0JCphyb1iiI7qoCd92awQINw/9MQBQTu/tPbXq1E7FnpaCIyH&#10;XSUNC9TUN519kpXf1FxQkF0gRZ1dMXHlNHeggZmSkZ9RWLrnZSURTwwSkJhUw2BrACARgMKXhi2D&#10;KISLd5/tii45PMNqgr/Xubvx12KSFSrJR1ODpvnbAxewhu0MFPv5XNjZJw+Sjv9MJhGVSnVOYdFH&#10;5194s6nLgu2BkOYQmGVra9vNsMd51Q0Hv9heVF57OjQluVFy7eNJXMY/3PRdba1yCIy85hdDQypb&#10;T98Eq7tmikdqRXNLF7RLJj6uPmlEuVUlglzn35jvMW9EIx+0cFd7F1A4e1oWgWfjphn9fyrw7dV8&#10;h0psAgrV1Tct/OW8O99wXpDdoP5UEDszwdpha0QOurfbx8lq7Is+xhZyS+pWXU+L+nI2naLRbRIw&#10;XdxsTACHOCG3ysyICtTuxziA0VXvx5Ouh2XXiU5tmgoSbmuSnA6M3N3aOL+04dqzFB8bcPxr+s6P&#10;boTD1iquap34051APnbV/MFfFRBjb4xDrLsRY6KntjMft4/jwMAAzYiEx4ADw9neysfD1csBZA5D&#10;k3B6nhbc5R5OWyY4bfLgsJQ9ZmhIl0LdKRFnlDT/8Dz1bln97wn1l14m7UnJEau7uVBUYa/+tcTM&#10;KylFxm2FH6yYp4/t9ynIQOCfVKqrcQbNYddK8wIgkSefSV124jyssdTP3W10GVSyiuoCv/86kEo8&#10;9Nl6wEHRvPe3S0KVihVXEyFtlW7WAk3Ag7H0BeqmZuSY/nqOi0Ae2jybQfvrMEDqIdzNGFNOvXDG&#10;wU2N+9m7gE1FIeq7Ozt4O5gGWBstc7Td4m82wQDlYW1a3dy+5XneyZT6FwmpSqmqrKoZoDRyhXzU&#10;9yK6Ad6VSXickc8lEQ2pI0um8fpqdLS3C7t6wl6mnwtLmnfzXk0bdKOt4dcT/T8ARCRbEwLuTdOH&#10;SkDXlBRAIbCFU/39XW2nONrOsDaOzSnbHBoeltLkZATGgv5TBnocfoAJZAFXrr6SOMGYAiKXh21R&#10;D65rLTCea2nYW5j7W0LRi6xirA6AHsDmBaTQwW0IMFIqSd+OR5/7600fU3CMjI8yLXhhfR14ngJ2&#10;aWGJQgWpRtGgMsSFR8/WReRRdeHzHRjfLvSd62fvIjAEn4sR8crBytqacbtqq1Lyk4Pc3UHKrwn2&#10;pk2NnZuuP1V2S1g0AwJ2BGeHEQX7MLVKR652tDQGmpw0Cnm6s2VDp3zib+cNtdT2FsbvepIoFNKc&#10;Z7I3Ik/Z0TnFzynE3cKcil15LokK7QV5Wl6xLbV1dMGA59kbF+Tkl8rUTZ2tRAx6ga+Dnw3N1Zht&#10;DHO7Wo39GOqyOmglQmcEw37XTgDkJzQWZWtk3a9O+f/R3zCm0u4zd+KLCn9YOZ1EfOcXFriuZpmz&#10;vr8a3SPsMKbTxu4pGPVSV9e3zdt7/9cpZl6OI8hmDDgortb8FymFx8PTAu2M/31rCdhJf1wLO5NY&#10;ffmr+eyhkkq+uTDAWuIzyasuRLCRSL4hFkTXDw2Yj3phh61YUlI2e88ZE2jX15uWDXGCMgzwwXyD&#10;6dcyQpiYVyffsI2PpQCwz0iA2qKP7LeibM18XKwDHAT+doIgB/4Kd+utga4z2GhCb0sgBe1q6khi&#10;W2R19RYiyaYopBLadzm+WiGFlNa1P7j7MPJZtJWVFbieAiv2dUh/LGPTsC54v3yYtNUPcvy5TPbI&#10;NTwzC6rt91+fTYXs//IL8pCiAJqMh0LGezHxa++mINq7fJxGo46jSS8DZVJzypx3XVorMN2zaeYb&#10;pgMAA1xJeh9ejfBi4+kG/3BAgzMGj9XD6yNNuQwzLtXbzni5k+kHLhxthVa7Qut5Xtna6/efJ5Sp&#10;xN15FW0lJeVEPF6mUAPOsuYD43GYGG2Ez69Xp1uATCGjId3Hp2RM2frNzujK26VtE7iGs9mUn1dM&#10;mxPiDXLKvmsY4DPlLOBOPPWYJJa5WBsDOR8qCTfBxcJRH6uPJV9Prc3MyO0WKQkYHcDtfaWIpvmk&#10;3igJKMgkmfhKUvUsD4GGeauAhKmvo5kTFopFGVQJe2efvIQTKXhMMhyOeFegHBAdEHd3X4jImulj&#10;O1JgZoipAeWR7q7OJ9kNmb3yex16DfVVU1Hyg58u8XY0HxbuGnrFjGgGscWtz2Pi7UzAv5J9HE1n&#10;2wtSq0U/h2VTtZSGRNCzRpYHMOmC7Uy2Xnmp1d3tYAFgJCiIabA3NZxpx9n1KKO6urWqONsQuMnR&#10;g9C/AJLqb2Z8PTq/rqbG2dqEZYB3NkR+ejHqenQmC6NrzKKJu5pA1i/wIjAYhoEOZhwspqWu+2lp&#10;Q3Ryka81ncsiORvhrbv0n8eIjGk0I/r4GKmj3mn/VyoOZSpdfhRzKLYs7Ns1guHys1JIeF9T6qyj&#10;h6tKhV62gv+KtQSYd3P23FrtZrx0ut+wAQVvPB7wlnra8qorao48yZxgx0X/i9hSv510NWxfUt2j&#10;7bPBNWuk+0Yfg5xqQvnyRuzpx4kznY0JBPxIWxh7+eKS8gU/fs+CdR7Z8fmwSeCZNKILEXXkSW6w&#10;gzECPjynYezDG7QFcN8l4tBAdBvEGPq5O3i72IE4l5zMLHFr6wojfH1Hp7o8w87IsLq549uzV19C&#10;oAlKzKGX1bsiEoRl5e09ahwKDki+/RkwxbJ/Ac/jsAx9WIZ+h58FGOqA4DjN1ySjoNp1/6OvzbA7&#10;NqwBaX01rzhESS6D7GGAX/UoIZiBYxq+l3gOQE66HpE+6XLkBwzdXR8veRtiAcPjMik1hZlnEgrm&#10;eToNLdgGnjKZqO9hw/WzZgVYGpE6W/gUQlOvaNv9lNvlZfvicqIS8mVdYiCpikBoA7+2JoATFoVs&#10;LMuNLmmc6+OkOZQDdMwzy+vvvMidf/NOkI3H/oXBP812n+lr62pnrglNG4tG2upBP35WOZFnAFKh&#10;DDwjE2OWrw3b15RUWFL9MKN83dWL4mYpFWQtwKFG+hl846GDROOPErIbWrpdzFkaZq/S00OYm5kC&#10;XCfQnjvH0iS5oHL62ZOS2mYKjkgh6A8KlhtRiQ8Ti1obGx3NjcYeOSGWKgCva+exczsio+faux6d&#10;5xqEUz3NKe1SidBaCJ4hASBdY3kLwPfW1JC25PRzLlLHzoIPjEgqGRdoz/Fg4x7Epe99+JyOofBY&#10;GmGNwGibYsP58loUUgtmw+/3LPcnDCYTpjub1Da2rb2WPcXW6F2mM9jS07wskwuqkzMKXWz4NAp+&#10;tqsAroJsi8oL4hIpZIquLgIAS6BNgEJZ8+ggVO7Yi9yv/LlHwnP6ehWmbAMbU7qAY1hQ3xqRVmQI&#10;4khHAom9sYDgCNPEDTKWZf9fqPtOU+nK49gvQpOfbpsn4Gsk/AAurHNtbfY/DM/MyvC2tdEkUHMc&#10;519d377wt+sBHOL2NdM0fKvfspb6PXFlZVWZJTU+Dv9SjE95efnBcw+u5QlDt8/WBOgedMUMaRQX&#10;JjYsp2aurwNB4yCU8Vr84pKygO8u8tA6f3y9k8nUKJ07nYzNTk++lVjjb8cZRULQ8Rr56+3IFcp9&#10;5x+HF9af/XxeiLclUVsFrKJfV8/7aHHQEl+7LYE+mzxsjWUd7mQckmTY3FibU92z7WH493cTrkdm&#10;a8sgheV1ednpRAIB4BN9EmA8jelzPOgEOQySDx3je/RBAB3LZgwfQgGO/GuhsROvpd+bbf3h0ulA&#10;wHcc143LJEuKcneH5iwJsB/j2fP2qIAGxK9nQ7dei3uw3PXDJXPeBQOAr7OzpSVQzC0tLfNy1DQy&#10;GcBRHs623k4WExwtl7vwPvR04kh6jGnMDrlWYWXdBzcyDj9J8mCRdWDqh2HP8nNzjY2NB0VJAfbs&#10;ZWOelFFOwqFpRH2QOn6I5QW5Mh5FpcZmls6+EHc4LtNcV/JdiN/G2QFmHCo4ekf0XAQ8NqFPOOWP&#10;S7MsTAGq9KouCAL1djIDOkBLHO0KG7oWX02RNTbVNXaC5KvANTm6PNlolJ6fNWffvcTm6ipnGyDk&#10;MwLvHng6oN8AF3NbNL6po/FSQnNeYXlvVzeVqN8fXfHaD8gw0rDwRRt2BHk5sEZyDXhj3SQyVUJ6&#10;/g8Xn628lmBlxFhrZwXU1QHfi0snZienVnZ256fF30spRMPgNCpFDz6CzCpvdAS+sVPMKDNOhk62&#10;4DGo/Y8ATNaApB/iZqWtAEjnU76eDo2M0+S9AHubgdHbfvelEQLBY1EHTFtw9bI3N5rlaHortiQm&#10;LbunvQ3E5b39BPv3v5VxemFVWnaJoxUPbEiQZlFfphX8zak5LjwUUEp9jTDAZ9OY2srHGeV+5ka/&#10;hZeFxqb7mtOA3DmXirudUH48swGkX+Ez8aOweICdNLACI9rG/xcLD2IqganfeBi1+MD+k2tWaZ4h&#10;C0yeQiYGWpkefp6QllPnbWv6r2FLQEhwz42n+VUlu9fNJY5BawRgSx62/OTMorjsChMWGY0cnhU+&#10;xkd+6Nzdu+XdD75cYPRPUt5ImwXWkgCv7bDzrDMNyx9XVbqhR1JcUjr75zs754d8tWoWlappIB44&#10;ezztzVLzK+68zPW15bzx6Rzp3MdeHiTB3Xc+7HlJy6XP5wxI5hiSQZJKdUF9t48935BGBR9HIg7l&#10;Ymvq7SjwtWYHOJv72RnZ4LBUucSFa5hRUv1DeP7dxqr9sYXHo6qeRMUqJUBrXKGtBQV5ggEgP14T&#10;5DDIyuaW31+krZ7gNnTOUalM/tupW0Ck6t7GSR6jSiIx9KqCL6ODlaCgoFwFgZlxwXd83D6UINPW&#10;9yce13WK7nw5x83Remi4CInQBamSFtx4PInHoY+QNtTvp8NhgXPT3cHC25YbYGsEdHqmCsgkaU9x&#10;fdeV2OIfEuLvpFaKutVkHJqsD+hNys5uoGTx9zEPJOnJeJLbobv45hw3R6dBVwxI3b5MzrPZf/dO&#10;Voa2CPLbbJefZ/nOC3LnGdFHnR6HSSXWFFe/yKqe5mH1hi8Y4GFUEt7fnj/fmlFQWvXJ08I/IsJR&#10;Mi0+mwG6G5GtMzAdYC0F2nD2hsdy9DFGdE1f8NeWAiowZgW4OE125gs7OhdeeJqQmGHPAnFjhNcP&#10;VyMGxYzP+fBhZogxOEP+tv80f7Wj0/K/vhT+2cui1XacA4u95oN0lY7mA7YCWCJnM7ZYKKkuLvOx&#10;NAmvkh6PTHFj4QGCBbhKb2hHadIj2Dngm8CFKbbeTg8yY5Dwf/nI+slMJobGupBf7iacj8/35BmS&#10;8dhhTQhgIen3ti08fnuagzX47AwMoB9eIqImOBiBwMJFj9P8DfFsQNR7qy3QozmXvvFCDKSrzdGS&#10;C5bUikte7mupq4OY//VRQ30kj/2XQin4KzszTm+3OLe8mi2rtLKw/PVxhiePxKSRfS2ZZVUdmy+9&#10;YEO67CxHHFAJWv5/wU4CD2UQU6m4stHv1xuH5/otmxU00o8gmYQPsLA6GBqRlpHw72BLAE9a8cu5&#10;spqiG19+wAPhwWP7gfeHx6RMOnGvrrjK25ID0MuxtTdU7fLalu33knfPdnaxGwfOhwGVDG+tWHsx&#10;1Imib2Js9P6G/apl4HcL/OaIFYf7zaqQkYKIIIm6pw0vrbAGqJsEe4H4kdFf8sY40z/xpCcRhY2X&#10;t899JS0I2ABulsZHHjwrLK2b4GI56FvAMiT7uVp5OpgEOvFWeFt+Eug7jUNhqfuwkO4fTh5t71I2&#10;9yE/f5C883a0mwEmu7Q9Obu0IDcbIE9An3PUPjsHE2ZNYS04A4BCxLuAjLyiit8uPY2tbPt1eYiV&#10;yXiqOb++1MD+4xiSA3cfV7cJXWwEgL87xgcBqmfml31/JblTJDmweSrdQCMOEMgzw9dGTjp4baGL&#10;NQB4xjgGQPX1cDDzdeBPsOMtc7QzQSPzSnI+flFihiZdjciYeSpsIt8QqGnHxMWRSCSg4cSm4QW6&#10;Wh+8rJlmRAVOkIHeQYLqlLSMsJjMtOL62OKGosrqWca035fPWj7J1ZzHAIzpMQ4S4Afu5iYfPI3G&#10;1Fc4WVu8LUILjlQQ5OjrbD7fhsnWRQhVqBn3SiQlhSCym0rEjRTyBHgVG41ecuZlkAmQYxyNHQPm&#10;C5hVNgL2PHtBVnbKR6djZWJ5dVUtTK0CzI2Bg9bSxMhArZh78sFiJxOQO1nDJYpJyQ99kZla2p5d&#10;WSPQ1/pj9cwgNwsSAfcGXxuoAQGPwdPCNh8H862zPNryUxffzN3zNIcq7wF6mKMDtm3MeRBh85mn&#10;z22ZBiC54asBm/OZc70s8Qpx8M+PZD3dBnhgTwPP4zsn1C9NCSavq/7hfpKPCf31WGYQw2Ftylrm&#10;aLH6eLiss5tLp4CbwxvfIl1d7WBr9seXX2j3As4TYIhrAWFSbRistVn4vDAXJofRSPoD+BboyN6M&#10;U98ofFYv/26pvykRtvR0GFqu42ZjFGzHZKqFa869hIllbAoON9qsNRo+tf+jxd40leoamlfsv/Rp&#10;oP2GxdNHp4MMLmoTzI0PRuX0Y0s2/PeKLb14Eb39zA1hZ/WlHVt5xuMjug1O/VmW/J/DMouTI73s&#10;bVDo8fRcvNol5TUtvr/e2ulrPG9qwLhY5eBhOdvZ0jG03yPSZLUFRizG+Ppc3tjff+JJ53cunPf5&#10;Ql+sZomy32gB3PbcLI3OJlQAbxffaMRZCMblfQN40v4LYRHFrVe2ATzpHzQvOFxH0Vr/VUKGD4sz&#10;tMYVYNECrSY8Bs5hUAHT2cfBavnECYsm+QW78JyoWIYWpKFTVd/R91lcyt3s3P3RBWFJNVpyRXF1&#10;EwEJx2KQEplSpVRqaCwCdWMmFe966LG8rszFnAO6fmMdMrOyHb76mI0iXNzxIY81ChhgBOsKHECe&#10;VOTahwl6HX3A+zOCmoMVTcmtdtr1aOdEm83zPEfklgKp2puKikob+zxt+QAmGOMwBqoDFh34jrna&#10;AjvY8kMXgYetkVLcy9NRV7aK7iUX/5QSty+yVN7cJJaplb2dOVm1jzNTXFlEmgG1uaNzz4WHK24k&#10;KRVSf0v+bB/rie42rjZ8Mh49jhkwsWg9W13Ymgu3KDKZi4P1oFMGpzOYgoe9IMCeM5+nX1jZtOnG&#10;i/i8HJQWkobHjMhgAqiPbnfPiafps72tNaR4DzokMB5fB+t1E+2hWrrHoot3Pk6W1FQC1ekBYMaK&#10;z9Tu7E0vrHG34Q8L9tS1CM8/Tlr9MNaNyZjqYTLHz8HFzmIIMxR8bUhw6Af3kpY6m86bFrDc1dSb&#10;iTsVk3fxWaKXmfHojGxrU2NpV33QgSuLnOxeN3HALcLGjDvLnp6RV7T00i1pvdCIqk/AD2FlQvkc&#10;9p0X8cWl5YDp+4aCOQ4Nn+3MKa3p8N7/nKrqczB7Mz4aj0VNMKOH7H/GgImtTdlg6cC3y8fJQleq&#10;mrE3LC4/1cfCZICYASw2QCFX9fZsuRr/xVy/1X522y7H1DX1Ghtg/Vyt2bC+j8Mq85rkXmZMPGpo&#10;FinImD5uQPK4vLD/QiP/MJXqGpqW/nJlhpPZR4smwsZwTQTY0gQL035sKT3R29riPWU+EQq71v94&#10;uFdb78qXHwHRlHFcLCoJGyigfx/+vDQ13svRcdxtjvKa5gm/3P7Gn7d6/iBaq6OeCPgcOJkzZF09&#10;Hx0+6WhibmmiEclsFN0BPGnCt8et2fRvVk0dnZ000Cm4/BkTEP6/P3ajonn/VJEZxahGWgXgSfsv&#10;PH5W1HT5LTtpoCl7G4sJNKLvqSgfChKYQRq2DzIegFum3p+eGhCw5uds5mvP9XfgrHS0XO/rLgBx&#10;1VLp949D70bEccjw0mblybvxz+OT0UiMHhz+MPxFd2cHGo0RiSUgJH7w84aI82OQ1547otXa5+fm&#10;+PqFtbmta/WB+x4U8sHPPwTvoIYDHksxLsfIAoXdcOllMJ/ApA/PoBq0r74+ydWwlKV3Uu6uDJjm&#10;YzGiEG7QIFhqb0ebG7Gp2WmJ7nZWALAcy4zeqAtyzOFxGLDIfCMDP2dzHzvjIAfTpY4OfF1YZkXp&#10;N5HP4FCmQgFR6ChjKsXi9o4vbsYquurv71i3aqKHFZ/xdqqc8RobcGzR4agN9x7ONBcYDBmF128z&#10;4dF+TiYLnUyKUl/sDIu6mV1BUWpJ+vqAZJKGwDnLkPI4s7C+vtHFjKOhWT/oTJFIPTweZ86lzXLl&#10;O9NwZbVtvz7LJmjBKXikWqUyN6YfjwTsnHZHi0GS6fb1ibt7+pJzK24/S5l06QW2q/3EisnzAgFB&#10;U6PbLMCMM1/Ep1TWTnG3B+CaGZcWZMWNSsw/nN1NUcnoZH0AfY3o6QC7nIAjQUVaSen5E9xtX/dv&#10;gtsvlUyY4GrjQ6eAxOCrz8ey0UDYDfmuRC5gz091tS9pkm85/cdcD7c31J5AAgN7M5YFSpFQ3FDb&#10;KucaYN6Al4ChNsmcPO1wxGIXLonwlxcPOHlnOZt0tLTteRRPgcNpFCJIztOPLZlz4X2iVWciVvha&#10;fhhi/SI+ZufDnEBzlp+bjTUBGdvQeye93J2BAebju8Gwfjvp/x2W0sCu+NtU6u4Vz/9ynw3b8Jv1&#10;88Yet/kntsQ9DLCltFxve6v3gS1dvff0Wbv69va1gKgwoi2uSWFwYw42Mf7ucXhpZpaXvd04Ykvl&#10;ta2BP9/a6We0ev44yNS+PRcrniFMCxNf3uxnxX3XcavJCryrDOBxT//ul28XL922aBJIGjWWpkBd&#10;kEYg2JjkdyTSnag9vrk/hx4YyP15/OaLl8VN5z77i580aHnAM9Vpqll++owv09DoHXlmNFwBHMgP&#10;jEM5W3K8rZnMvpZdH63wdHLAo3SpGK0gD9uX2fXXnmXvTIk+m5t9Jiz3WlSalkwJGE80Ik6lhnQI&#10;u1/XsDAyJEzg8L6ISXChGrAN+6EjQOK+8SBi/unob6a5bl42a3wlqoeeIDhjuipy/ohNWejrpgmV&#10;9Y3WxBLJryevf3Lxzr0PJk70ttVwMd80aBC6fIr+HzGJbeW1Xq72o2tEw1oAcAIp4V2tjYPszTf4&#10;eEx2NXnx6G6LApGKQYWWS1idJdoKXS8bPoMGXEvjA3G9a2AsKqmqvCkyq3q6p82wGlfgcAPJ2ryc&#10;HNf4uK30dq5vFYXsvffiRQQajgVh78NiRWikrp8l78C9xG5hi4vVOGjnAFoVYLmFeNr48ukRWbUz&#10;Lz6OiskOcRCQ1cINj5KWu9tiX8viDJj+Te19v5x/MuvCE2WPgknAHJzvvXSyh+YXGLCGYIkcBcxV&#10;98LI3UIHS1OAvgBMN8hJMM/eqLSmdPHZJ4ZKiSmXNSyg9frjwGHRLubcWXdfTuEY0KlvRt1DtaAc&#10;Ft3Rgh8oYHxzNfzy09sEHYwJhz5oF0CuwoiMuZdeq90ndvqTePR6R+C/AIl8sruFSi4VfHkaaC85&#10;mBm9KgIKA4e1MVKHbYjv6u6SSmRArhb0AsjmE1xscGrlL48Tr8al+ZvzgWwKqGVvzkZJRUvPRy91&#10;twjxcNCXdATtusxGIRdPdplgSnsUnb4tqYAt7gN5COG6wzjWx8UlouGr998t9repdCM8+Xp+9dF1&#10;M8nE8bmP/slbMjkcHpOaW+FtZTxSOssQ6wLs2XNXH+542Ri5YzGPNT4h0G93R6WSg83Mv3sSWZqZ&#10;4uUwPtgSwJM8fr39nZ/x6gWT3tODB7dqN2uTvKLa82EpAQ7jLE0J7CT3r4840QjfrJ03Xg8UUAvd&#10;yPCQnddD7LhAP/c9LcvrzebmF9r98OBhfOmZDQEWpkZD92gn4Ct6dI9EZa8MdBqdS/qN9gHR28nZ&#10;EVw6QVZUYj/1kkbCY92sWP4OvDVuXtO5AgOEri2L9nnE07PRZZ1CeHxu3aqjt2E93Sq1NkpPp1es&#10;AOYFQR9Tl5r5xdMEL0MqBo06cSd6/cOcq0s9ZgS6vD8kY9CFAqE2no5WBSVtaUVN7lacEbGVswoq&#10;f7kQmd/RfXL93ECvwZnRGu4HKolgzWDPv5yw0FHwimmrYd3RFQOB8UAdB+ylzyIzZ5ixltIxBroY&#10;obCtWS76MSKts6rNAGgcAQQGBgXckdF1MXQtYD37WJs9SCqmobWBmo4mXQCQjEjAAZeNFd/QmU7E&#10;YFF3k4oyi5poRCxgm4HkKgNo6KA/NBLO0ofNvxE7WwCMNJwm3Q1bBhzbFCJmgj1nnoVxXnHFh3fT&#10;qktLCE0NcCQOcEZFvd0SiSSjsO77c09XPsxPa214tn7W+hkennY8gKPojhw+xOH1pwkEM8/dZysU&#10;9n8afOAyiccg7ICJBIP+EJZeX9tSWdmI0lW9Tj8aeha6cB2eUrbzeryfBQfchd4uPCC2CVQqmtsl&#10;W26GKtpENAIOjP9tIwP4nYMtjT+7mazuaHa05L1dADTFpOIskaqTiUXl1a1UDBKYv68MJhtTplIl&#10;Y6w5vNDDzvA/CsygEUtTI4CfNTT17I7I9+QS/uRO9WNLWEnvqgsPzfXhs0O8bYiYH56ka/VKAl1M&#10;Aq0YIA58V0FTRnrmRBsOEjk4Yff/HUL3wDP9y1S69OD58geJaTuWmvKGOTmG3f2vFyATsAEC1qH7&#10;l9PSMrzsbMfLE3czIjmjqu3653MZ1BELEY1o/P3WkkDwbejT0uxMTwcnEA8youpvFAZ20ozdt3d4&#10;G70/O2mgx34hbxtuQUXT+fAsf3vOqEnEb4y/uKJ+xd4blz5bvXJaCLiQjWUp3qgLxNZkHY0yla6j&#10;xftyGr7qMTe/6PCNlyc2TPt8poOlgDPsJRLcq1zMWHGJ2Z09Ih6TNlKUXvNVguvA/iQ8kXztTbzt&#10;+CsdLDcGujibUC1Y+EAzRkeP5GF83tK7SXtTMvc8T7r3KFIlERuSjW+klNx5EJNUUe2l3bB5zaJR&#10;p2rXfJxvlwSdultxF116YYZUmRrRNcSkk1MznLZ+b8Ggn/x0iblmiiRDD5JKxLYVFubWdHrZGv87&#10;MqHxGaUehyIeb5y1bo6/t6uNiwn18vPEGSy9s9s/hCOQAWef7gmPRXX02JvzRKI+YFOOZZEHrQus&#10;JSM8Yu31RB82yYA8MvOFz6b42JvPcLeCKOR7bsd98OB++LMkZ54JWMZ3RTSy6QbkPvHUs4/nmDMp&#10;46SvDeY1wEN3N6UZtBeotRBdMN24hu5rLysfnD99Mib/Sn75HGf7QwscPg1wsBGwxkJHA0ANoDnz&#10;dJDPCxqmelq/5jKDmhkzJttwc0sa7uXV/RFfFGxmRMJr5NcDbdoIOO0NtTdevgiwt3mXKBfAnwKc&#10;bGbbW2VUNC0598IQqrZ/DRZ69XBBfsxJNuxvr8TKRT32ZtxBA0rM+UbTHc27OnuORZe11JY2NbYD&#10;X9tASYQu3Ehb8s2950b6WGPW35wBkMk40MnMlY1df+ReTXEpm0Yk4LEOFlwDiGr9nTRCT/OSOcFL&#10;PK1yi6sfxueiddV0hIKnJb9U36XX2sE2NAAyTm9vP6VSOezHc9w3/H+xwX5TqaC0NvDktcKv1wD/&#10;97gPhUwmBlhaHg57kJqa5m3vMHZrqaqued2pJ7+snGRkqJHS1xhnBKylEDPBxnuZFF2CvYnBsED3&#10;u7orr2rg7X680Zy0ddWMMQ5Jk+p/pj3h5lU2VNS1uVqNA+G9uLxGsOPSZg+jeRO9NNHo02SQr8qA&#10;VeXR8Ut/uwBTQkxZlCGutiNq9u3CeQXF1tt//mr+TF8nAchDp+GrDmiSdCxszr5zFlSajen4vyOD&#10;TgqnjwEkDKI+AtA4AEHb1Zob6Mhb6Wz+sbvtJndbmViZ1t6rJ5f24bXaSXi6FFLfDSmpqO0SKXtE&#10;MoD866MRUpmio6MTNTb7XsMFB+a4C1V/2rnn9noKAX+Y/SZXqBMyio48TF/uH7B9WSBxnDLagqfp&#10;amNy7WV2WUmFj9MI9Po1nOPrxeRyxcv0Et/T0c8/DAp2Nx/gV2GQcBjwmuoxp3hbm3ENFtvwFTVV&#10;u55XdrZ1/X4l1JxtqIdEiUVAcUAjQWcNRwVW705oeHJu3AwfHx3tEWu6Ap+pmbHhFBdTNzwBgcT9&#10;/8p7D7gmz7Z9OOwdAmEkBAghkEAGI+y9QcS99x5t1WqrttbWVqvV2rq17r03igiCLNl77733ThiB&#10;jO9E+vhQZCSA9nm/f379PW/fcu37uu/rvM7zOI9j9bO07oqS1hYWxG5GvGLhMcolqQkhOXVzHRjj&#10;hu0EnMJgMTFxCSdHe0M89uL91/188QIdHSTeqInZc2+Nx2IvCzRKQVFBINtl3E4hraykui0+q9ya&#10;CiDo/8a5oH1nc/JcaypWQmrjgxjx5iZpSVGIsYyb8A896uBwOSWlQfHZXjYjK4ANWoTgjfO0ouhJ&#10;iqy/lchuqgAb5L1b6B+xNpSCLFZBavkfb2ZaETXURjZ/gdrbSF9zpjkRLn4rjwV5GmPBmoEkD3gF&#10;TGlksc7Gjb5JC00g3PbfFYOJgvvalap98GGwb0qemqQYVlXZnKa/ztHEL664MDfT0YZhaUSMiI7e&#10;cC1aX1n2yLer9DltO0ILcmt6zbBykBw6bJwCfjzHfRz/VwqIrfti+0/34g9Pt4Is2U80aGCndKMa&#10;nw2NSU4rc2QYTwbgAnbS9MPPtjoaeNsbf7YoKTAGzTMiz3+egm6usmFMZJVKSkqXHr62f4bjmhnW&#10;U8WyM+7DAmuJpIFee/25aA8HOD7kJsGLCPlus3+7f3yR6zJva2mZSbnWRhu2kpLSYieT4JTyVxFx&#10;jqYUoYQmxl2KwQLZuYU+hy966mhumushbPRQGyQCDPS2+WUbKYoTtD5tZtlo0wHAOATsgFcX/tee&#10;qoNsLn32Js3FwIiGUs0tLZzt6OBqRU/Jryipqvo5PI/LFHkGCqYXT6J40rnlbdlF1RDmg1eP3c9p&#10;aWmFUAsAbAVcNwGLAe1Tb0X1tqchi8yowI49Wq2ent4jFy6vex3+dt8XnjYGU2s3QGuONO29frmm&#10;WAVN9akBEnw8ka5u9o9/PX8RV3x9pcMw5jlOL3fJw+CZkIOuqgiPyc6ItMoG31hdRtQlvUipXu2f&#10;G+brZ0rEwss4Vf4/CQlRTQlufFl/bW2zBVXnY+4AQR4fGEwGupruZmRzqc7GNk5FC/NgeCKnsV5C&#10;VFINjRrqZALPuqOpcWk1Ky8724xOEtCDOMYYQA65uZ31KjLrrycv4zNz0ms5pmTynqWuPkpiZ+ML&#10;CUpKiuKiQCvQ0909haLgOurI31+msxrqGTTdYXRTEBan62Pm0DRqWru8L9ztq6rQVseMq0YMNxN7&#10;Y6NrYSXtNWWg4Da2GUEna80zxpbW1B5/k9rf3U/SRA8D+QHZEkG+74dHCe50PIgKjLZ64GAjaOHM&#10;iSoHfCPSM6On29sN9sugGSqzWu+Fx7qYUoa1DPfDhc4Wcjzu8r9u9LGkrA01QVuGrIPd/jBZvKXC&#10;3JhiYqi/eZp5a49oUmbugmlORlLcR1HpRzKqtPr7TMn/Tb4b4J38f4Ok+8Pii9UqUH5Zbmf/yeyk&#10;wZ4GfEtGZmfDC5PS0x0GcEsTuR/A49l/NWAaBfvVUiB8+rSQyWG7E9jr5+mpbnoQR5ToNSTpCPL1&#10;+VCmpKR8xf79KCX0wQ0LJ8+qIlTXEPx21laaf/6xjoy8BW2CviXAJxnsOvb9DI+vFjl/IjtpcFKA&#10;/LAzIvz1Jk68lwNJrULNdNzCmdl5Rj/85kkwOPPdl8N4AcatO1hAG6fWXVG4+vRlZ5K+jtYEs70E&#10;7GvcYqDKfuBZlIU55fi2RZ6W+oEp2TONNeZ42bpbGbpa0nwoOgR1pDJSRk9dL62w/KB/im9hzb2U&#10;ODkm4llI8rxjj19HJIpzJdKycnq7mABdB2275uYWOPYmkz4GV2MzA632msbc6m47On7ERLaeHvbv&#10;N17/GvLmzeZVxhSh+e7GXRYoAMyQOkhpl1txSylYkP8TpIpQZZIyivZce4rgIa58v5isOzyhBIdB&#10;m6PkvO5E+WgqYNXRYA/Bp8/OwsjBlOhhqrOaqlze0v3lo/B3kRn9PWwRTh8QC036Uyaip6frbKTn&#10;c+CWM0lDVzDQ0mhTJukRXCwNPKwMHXW1L7+N+9aviFXbqIaUUlX6rwsWmJaA5mPZ3SS5zlYLutC6&#10;111dXe3M3qb2rhdv42MyyrwuBx6PfucbV2qlq4ZEqs8w11810wrkjwz1tKichr8yKzrTM64k5vgn&#10;ldrp48T5/RIAqpo09gvYFpwomt53cry1JbUww6MTcAkHHm2wDIwVUYW1dX/6patIiGioqYAVNcZW&#10;AZSepZ6a9+l7PgbwSo11m3qfH6fkZE7zNCYdfhJzPShGWVJWY4Dg++/2oYCeDrauIO/3iHJ3kuqI&#10;wj6DIwHPH1VPy8UQz+3qqajvziisgUQZYIoyo5Nba2rWXA6fbkwYJuEAxK2gVk5VVHqVmH4zLAUt&#10;JmZE0phvQ//1RWZFZpyhPl5HS8PMUDuloPLA40h9lGRdQZqaBPplVnN3U6M2EDsgB65Y8LJ/NleF&#10;UK/npyssdvPscWPyJweIDFhLygpuBtgz/o9S4hJ9nO0noNN+43WOX1Tyn9vmTdWFTKhlBQYBTzLG&#10;9cxzuowoRWBrqaSkbMXB/XIqxKvfblQTXuJNqBGOWBg4+lw00Yuu+FtiVfXxQh/w+YXF8448P75i&#10;3jJPxqcAWwwbM5yvhhjV2bfDbFTk9IQf7WjLBW7qo3dC9i+b9/Vid5XRHR7jrrYJWZvfJ7cxvMgZ&#10;JfYvWktp6ZnWv+xy1AU7aSU48MF9GBGTeyox3gaH136vtzqQbacoo6ep6kjX9TKnOGPFzWS5a63p&#10;GamJjpamB9fNkJVGfv0i7lVGob4qzsxQ+sT9pOnbv+1isQF5ml1YAZT37H5EV3dvTzdrNFDniGsF&#10;YqF4NdWVZy5L9TKdLIyHlUnPrzl6L+TYy8SgXUs8XR3HXe0JFwAti9b8spyCIiDfn3DE/OPe+/q5&#10;Uan59qeDj8y2+nKh62j3PUgow3W1+Bx7OMtYFzK0P7TznqtJ0YqMw3TWaeH1v/OPvBIV39fGbmtp&#10;V5YHcLC4mPDhsw+NgzycqQZq/avC+TTciMgSoRZzgF8ADD5T6goGtqikYvmNoD5md2VdF6KvS0ZS&#10;DPISwCyQ6WjaEpwwnwTctwKRhcIAWjt6UrJLjl+5veRBKLdHOS47+1RUbvi3c2bhUBsdaBvneHha&#10;GmgNSeygGpIokvwXWUkuiFYHS6slT8P+vHtWpU/azNhQWG7kj6cPRz5ZjLn9YeR8y1GFJQx1cdNs&#10;zBwMtA48ib4UnKgmDmrEsuCnGc26hYCXnpTED0+T3Sha4zqiYEhwc3am4Pq7eA8zKi6/eW2no/0h&#10;Hgfno5sdwxSHWv/nQxcjXYg/jvEEgXbSlE6Fe87t8JSIjGwLXU3IOWAYUWT6ubtuR3gYqAzTBoXn&#10;C+ksDhQddnvnrfiyx8+ez3c2MtRUX38rU7SxyMPRApbXnELgtDWBd2CumSFVGVHHag8qqslMzWUY&#10;6ELaxP9zrEoQIP79yJFPEewY8bkCab0bzehobK2OBJdGHoE5Y7TdUFHbcvpR3L2g6Ac/zsNiBWW4&#10;EerrIEhhAE5ucjQ9/Tye19VCFWD8EHdbvn+/HFLj+vff4DX/nagNzAujjpZpKtlw5aaFujpJGNg+&#10;+JOcfjzG0NTat2Hmp6B7GHHNIQluGkHV5WIg/C/ckAR5LmOXyc7JN/r29M8rZs73sBRQ93u0BgEN&#10;YE3X45dXbbz0fKaRtsY/Ne0nP1RBWkjLyLH97cASHfyxndtU30NrRUHQAK+cmdXgm5w7z9ZoGMQE&#10;mMeJRIK1pQmJSPBwtiPp4pSRsjZ0nbVWul9728x0pEuIKWCUgeHdoLiZ+WtImW9O7Yn45DNR8b/7&#10;pfs+eSvO5aYX1vax2TIysh2svm4gQQK0zegs9pDsY49XXfcizUNbBch4PswoMTXH/NAjc5zao72L&#10;zBl0QWY64TJw3zUnYVfcfiDe0u5gPjJDo7CNs7rZv1x4vunGvdBdq6Y5GI2dfgUEzg31rSExadPt&#10;TYYlJAJ0zNaK4cQgrrOlehoaBiWlHQopPP4yQIrJJelqQbNjS9aMMWwDoqZsSyWQV4NMwuTjYtAR&#10;nAsDOugWhuvsKdwe9sqbgZdiol++SbPS18apKxG1sK2lxSefPHA0pACN94gDG3AgdXa3tHe9DEuN&#10;SClyvfHyRlROI1/x4HTL3YtsZ9rSvnKlGxkQDPR1dfG4EZH4RG2NnPyiajH5A+vmf2lnoiKD2xOa&#10;ym5gdrYy4eI3yWkC6WV3Q3NmYQ1QP4xme73P0UPOtqGpiHKWXjh+MiBNra+LQTcYzVqC6XRWl895&#10;FLvMRB8isONuM3BfOTCIzoaaLfXtK24/7atu0MFpQko/VBzQ3pETrywqPhOQ4EgljhGJG+wFvEcz&#10;7ehN9S0O3x/DiXHMjKjAxtTe3vXtpbM+DMbHBCIg7ONoQXMzJvmmld94Gbx2htO2GRZ3EnN76qph&#10;giIAewIAuZTYnsSKroYCNQUtpJRsC5+zP6ddu7XKZACT/lkDO+Ou5KcuIHb0yG+fuo+h7QNKzlFH&#10;zWv/AwNlKUhiFKTr8qr6DaeephRVP/1pPnz0Bany6cqAxaCvqep2KcJIqtdQf6zxl5SWgz9JVlLi&#10;xg/f47X+NfMOlgLgC1ZmDA+6qee1AAs5LhyZgqxPfmHJnCNPfl0697tlThMLmArSyyjWElqmpe5l&#10;UqWbqf7YTu+xu+DAMZ+Z88VfgWtdnec60UGYc8JD+lBRUkLUkopPTsupb2O5WxlN/nYr1JDS0rMZ&#10;vx5apqNzbM9egAB+qAu3Rk2Uwm9v/BgYdZpg1jDAxiEvZrAF+KZbUnQ8zajgfzLgNHqpy9oipb+b&#10;6bhj+fSX0Xk/v0y6llLom9Pf29773e1XV24eERdVyCmoTkzP6e/jyMjKs5idTBYTwiKD8TtdvNYq&#10;c4Mfrr/WURQFjFdXD/ue39s9/snrTfTXuJEMSULckYRanKGFB9RDUfLrggqma6tAUGzC7QxWTMos&#10;PHAjEN6kR9+vYozEjjisfYBM2RjiN7zMmW2oNaioOuwHxhyEm/W1Vb3MqZudqZ5Ug4J65rxX+a2F&#10;xery4rCM4CmcAGhaB4u+HJJbXlwNSQATAy2NNlSKntYaW4ONDuZIWdTVdxkJuTUULUUFhOj5hJLu&#10;ZiYwkg/rrqqu1S8k9vLD50ufPDqV1voirICuLnd304wZBNWdM229rGkg0QHZIbAJx340sAgoccn9&#10;vjGGKmhPO7qzKYkhL1FW1/ZNQCK7oVELDbDoSSVBa6qgZp59oiXOM6OMFUmErxDEXkxQal2N9Scz&#10;GxFN1apIRRXlkRHfFKLmXDL6ywu37UkkQEMLsvdQCjLuljQ6ElnY1nLsTaqKqBgIyEEcDXxLNiYG&#10;T97F5JY1+diO/7UBZ48pWUdXXm7941Q2s1dLGWmMR4t1t255nDDH1GBErk6UgvRMyLNV0b6bzDTG&#10;SZoTcBt801RZjaZgLYkgjAzw88jYnl7x6FaOMZKvIYGQqi5+XtrYU8vSxgD3gqASNIIswv94GZFB&#10;zs3P+QOW5Af+8Xtfpx2bRVsy03mcrvn83SevBuXn+u7d9TkpCsceFVxEjA8+erbEdJ6Py4gli8sq&#10;V/6yX1ZC8vrPe/H4z5QzNe5DDE9Idb3gV/XHLk21cbY4+JMcfji0y3vGdxsWjNvspygA3osD5x5V&#10;9fT9tWP5hF/Iy1fubH76bp279/kdcyAVfwrHGZOQan/yZuLeLy2MJgLzn9hInvr6f//8qYO++Z9b&#10;lo9IfhYRnzH3+tuX6z0crYYHvybWI9QCfuTG5lawCEUl5HQ0UBFpJVHZRbkVNQ9zWhGi4giJbmlZ&#10;Lru+j89kfe1mYaqPkxATcbE1FhMV/ebPq82s/ls/b0jKqZh99HbIvhVu9uYTHsbEKt57nbDi2qv8&#10;Y5vJuloTa6GPw49PznI69eoLI+zv2xYLlYTlF5GVnF+0d62P9Ef6MyMOpqCi9WV0Rmxe5csG9jY9&#10;iQ2z3YwMhP50NLYy1518sd2T5uFgOrEpj1urg9kbkl548U1SKbOTwO6q6uva7GD55fKZvWxuVl5R&#10;XjWrq6dvZ2wwog/5i70ZBiXnYUZG8NgYVUWAkY3b+IgFHr8M2hZUGLZjJvU98gGOrPySqj0X78e1&#10;tZ6ZPxfS1oAsSkJ8gkGhF28T7kbE/bpmriCMFa1tHaXVjRZnfBE94ue9SUtnuYOp8fGYIXdhzk8n&#10;8UrY83tWCGWzwnH8LDTjqF8iSpLzlZvJTA9LqF5Z23Ls/lsDjMIXy7wFQbZxubzq+paQxKwNt/yX&#10;6qovcaawEFIn/d8E/PaP+9WwYeeW1P14M9gQg9ZUFLmS1DjHRHfrHDOQbBpc8OuPXz9MqSHyWhKr&#10;suRV6XHdkttJ8n9+t0FEdCq/qxPbHp+n1ghyuZ+6Y/iMAj2GIwHtdeStAbKfRh7DycG/dv/Fg+zO&#10;53s3ET+78MUY6wDUI/OoWi6Xg4wl2Iak4ePn8fi/XPGr5Ujd/eFr/OQonqf2WWDVVKVauh9FpDvS&#10;dcYgWwJ/0sJD541UFX9YOw+JRE7tGARsDS7WdmbUtLyqx0HRLgwShN4FrPih2Av/t8eDw5wpFn9s&#10;9oH8W2Grj10ecJuu2vj7EcXGuqoAEZ3axkdsLS2v3P3IXzMJuGM7t46WX6ajiekurzwckrDcnjFV&#10;hA5AlAAULOCrHzwSdLDKTsZ6ngzD9XbkndMY07UUDEUQZ7cs+XquS01L51b/lOd5jSeyco9FRylV&#10;NHZraFyPKgtPSPbUkFsyx7Of3TPlaXdjrzx4dJorCoqqWLZGRAhtCfuYmF3sQ1eer3/wcocl/dCW&#10;RUIp00Ffeloq997GZubXWNMF4nlSQclAWsN0SwM7VemqprYD4cWi3ey0zFwRLhdyncC/IsihKycj&#10;hVeUWng73ouojlH5JC8vgK4oePXppsS6nPyyLhE5BYJvv3hbTefJV8GnwpLl+jh2xkR3Zdmza2bN&#10;dqSZG0A4SUYZJT8BxsgPz4tqoCfB7Jx97voGOzMkckBwA1Bf3tYMGkr5bED8108f9FY3qqNQAEOE&#10;YLSwTxkClyhpOZszjzZZU8Z1n8OHCARS1ltQtdhNX9+7E5zXbE2ALBHUsG7BLehsRL39roDbWgXu&#10;GcGHBO5Gii5mmgkhOCr1YGCkupQSeAqxqorT7Wj+cTk5uYXmdNK4nmwoAHE9EzJ+vgnJN6NSgtPG&#10;MCD5vgmRVdAakAcehYAb0I14OcSdiJTQ0gYcr/d6aomeIlJfSxVEVGB2JlSSkaZqfEUHEsFm8WUI&#10;CIlcdm9TTaWavLwK8CkIPsP/syX/BVNpcK0gB3WmCW7GzVh9RBfdYGRr6do9vyNxpa++X0HUEhQ5&#10;+NkeBKC8NXn9K66Fr3Ggwr780C/YSZcfBL4tbL2/e7nOvxp3+3gp4GtrSdV+FpYUnJDjZKI3Yp52&#10;fkGx5y+nKeqa5/dux42Zx/GplxqwC/oYhTepuVGJufYMqlCIOsBxO/9xwVEdeWrXF5hRuEkmOX48&#10;TpXL7rL46dgsKhn7kabBJBsfVh3IS6nHgp6um7lt+RywWsZo3MRAxz80uTQ70YZh9LGY7lSNCvA3&#10;cPiBAUrU0YL0LoB5DiTGGxPXWuttczP51t5sJlY9KuxNu4gSUxGpKibVLCq7MyTyxeNQMR4vPaes&#10;v79fSloePuiToRMUZC5gL2qj0SvP3JbnsB3MaIJUGVrG713s9ssnAnd+uW6+5wQoTsABgFVErjz/&#10;woGooactaEYFnEwkHYyHFW2ukU5be8ua25GXM+r/vPsa2dFM1NEAJflx87+0NVRQnK4Zp26tsSSh&#10;UChhZy1g+az8ypyCyrSqJqa4WB+CF97F1Kiu78rJubh3pYOFIYNOVhyJt1DAxj8uhldH5+c28nrZ&#10;FkZ6g3+F+BTwRs61pVlhtCqaG1bf8lVii5IJuAmQxGJVkNlxcV1d4qAoMq4hMhA8VZAhEzRW2Flz&#10;WOxlz9J6y8s6mhtJxGEsTTJq8rKL7kV+4UATlrsY2veyNFhmbxpd2DL3yhtMd6O5ERnBRyy5+HKm&#10;scFoZEvDFm0wzw5ATu/Sqjf5xswnk9TQMj/ffWZP1h1R+AjASVqa2BmAypJRPJFXbyvBjsjJCU7N&#10;nGZOh3s1WEtgsVkZ6rSzJZ5X9KhJ90mJymW0Su9LStHukzQhYf9/nxD3r5lKsCMBG7iAqul25R1Z&#10;ZLi1xOPzbz58cSis7PzK6Ra0CTrPJ/xaClgRqyzfWVf/PKHExYggLztw5x6wkx76ffk0++3Pi4eS&#10;pQrY4GcoBiAIPYzSzhcJ5QVlziZEEGIc2inku63+03eOtf3+tV6a2H/fPEWhFL2tjC6ElYv2dJpR&#10;dQRcH+BPWnrixiYL/Z+/2oTFfMJZaKqhelv64rIKHU30BQyyCDiFocUyC6uP33v7i4fBXE+rca0f&#10;MA6IaIVNTx6INnQ42QxkskygxwlXAUpiJUVZ0EJvaW44lBA9k6hPlZZKa2zBs2q/tDb5afMS/8Ti&#10;X0IzrmVk/Pkuqr2so7qxOzkhjsPhSsvKdXYygeFmMmwFIw4bctBstNXWBmV5ayppYgUVQYrLLL8f&#10;FPPH4/Bnu9Z7uDpOwCM1OBiASRFkJBc8jJupi9ZQFwIyNXgeU4m4tbaGm+1JOEW1PUn5x18+7yyq&#10;UAeuSGnpsb2G2mrKVSXN9Y1dlgBaEpsy+G1TS3tLO/NFWFpYTuWiJy/beiXWu9paq0o6S/eotXfn&#10;i8grqCuh5DE6amCuAD59yvqFlQSQKFZBZvFDvwV0QzXl/94WIBsP8tS8rBlmqmo34gp/DYx2IaDV&#10;0Wih3Euw66wNSdPPBqp21TDolGFMSyPuK5CIUVdTdTQzXGeuw+NxDwelVRZXaqsooodgpzDKMpyq&#10;mqoOFllL4wMRgIAvF9xjITHfhqwuVlX4fWA5VlbaSEeFIM6PL6xzszQUfHZA/+1pZzTfSK+MJdfU&#10;0pycEdreJeFpbTKaZQMJfib6GjRxdm5DS10Pj8XuVZZWJgLzk+QAkQGI21hSiWq9TadT07X6ReWU&#10;VPH9XY9zakHbzkRP9bN+awRcx6kr9q+ZSoNTAAaBRTQtt8sRZJHuob6l7MKqaYdeX/vKZ6aT0HfB&#10;qVuccVoCGsPp9sY1VdUXAlJcTXQBSXrpQdCTtKrTyx1tGVOgKPmJJjLgQHY0Km+svx8U7WhMk/0P&#10;NSX4k1x/+YumgTn5zUL0kI/RJxqGgM1CApehmuzsW+HWaBmQSxu3FuS70fee+XnOnD0bF0+eGn7s&#10;7iCmYEvTPeMfkl9a7WFlLPj3a9xZfCiQmltpeuDOPm/qnGmCZtfjNTEmaNyW5+nzzEjAuSx4X1NV&#10;Mj4548Tz+JV2zrtWTXe3oVUWFfUrKP25Y7masryDEWGzk5GPlrKxhPjqWU5sNnv5o+hrifl/RpQc&#10;fxbaWZFT39Sdm1eirKQMz32qzng9HU09fr/PsctLrRlACzPuNCPis489iwAU7Z5FrkZ06rjlxy4A&#10;EoeNlc2vU/NnWVHAJyRkawORFIAGOxhpL6Pq6EqjORLSKx+ngONQgdsH+Y/g3hsxYw7CcDgF8RV/&#10;PnWmTJZpCQbc3cuta2y/+zx46fWIQ+H5L0qrLdHSS7SUD66Z6WNnaMsgW1ub2pgaFhVWcSpyg2KT&#10;foqt7mpobW/u1MerT9VDhGEQNNUo0rJLbr1byiB8LKwEbh4PmrYsW/R6XHFySgZGSeE9eaagxzdK&#10;UX42RXXO3UBv8JRiBTVqoX14QMBsNMOU9Fdg5OmQOA1JBZyKwiDPMOxhDzvjsNTS1ZfvLrcxEda3&#10;NNiCs7XJAoZWZErakifJrMbWyrLiqpYeLRV5IAgQcC8NitC5mGq3d7Da2MjblSwss9GURhrNWoLy&#10;ANuabknHSElcz299VdDJrSqDkOMgRw/81dhQfz6VHFvYUt3SKNPXgWxrellZ1VHRCMSeY/u8BRzw&#10;/2axf9lUGrSWFtO1XC+FkxAsusFAdkx5VeO6swE/zTVfNt3yf8et19bB6mB2d/X0At/Mh3/6uXyk&#10;lOjOq286Wjrz8vJ3PA3bba/r4+nYyepmDSk2WH7Q8zT2j8vhApPyABmMwC/5eE2O8He4oumqKa27&#10;/wYvrQj5XFAC7KRVfz6ea2P38yqXoRejCTQ+5VVAstuboOJyNcZWRY6oNZZjAOykNSdfbHBzXO1t&#10;Li83/mpPfqhwVpGV5Ta9jHHEaepqTrEHq76Z+eUpv5PzTOd4Ows1VIyaalpuSU1VnZ0x6TOr58an&#10;ZK6+HPh433oPa6BcB4JxCU011W0h2V5aGC0MCv5fuObCYWRrRkcrypPxahvsjbzxaDK3fZqJiaS8&#10;/Dehqc/zak5GxnRUt9W0cBPTCjhdzaoqqu3w6rE65eQmSCkJ2ftN1c2F1a22RnpjyMMxu3puBOZF&#10;59ee3jKDTsQhFaYgwQcY/6wNtDb7vnNQkdXXGU5ZKfhjBZ4eG2Oim7nhUmMtBSnZwOzsTb7+3YUl&#10;KoqKamjgsRxuE2hpqDMI6l88T3XRRmFUJ0Jc3t3Drm1oeRX07nJg+MqngWoSCjOM9OdpS51fO3Ou&#10;k6mFCXUoyF1eVhItLfpzaOGDHXOOLvcUR/COBsaV1vLLSypEuV0yUlJTQoYHl6W0uISW1k5Luh5g&#10;XoetHrDR2xvrupA1iytqr0bmZOQUd7S0kggCiRIOyMMB8V1H1/YX8UutqMJyowBgcZa1KUlR8bhf&#10;2PnwcAc9fbUBVdqBARLQslFJeX2d3ZZG+hPw8g7E0VRQblZ0ulS/hAwqhSUSmJXOqS/0tLcRBOL9&#10;YYlgMDR9LU5PX2pt/+36Zi1mqzZGjdnVCywY/X39H2tIgNvS1FDHVJbPrcu8Ut3Hre90tyQPzmhQ&#10;oWWauW5XQ/7tqsYFZgx+fq6EjMTFF6+cTagjRvcE3+f/syX/hQy4EdeitaPrt2uv1eVEXCwp+26F&#10;Oeip/Lh16bCSXB6/qZU5rvEEBeKSshqbGkRHBecPJv3xEVJKfeKSPF6XyHv20VEfEvy5n/0soSK0&#10;qQsBRLFDC/IRNFkJNJvfJC9SgeQzarr6RDnpPCSbxx1WDHo74kBQVFYYI+NQVEy0rq66oaGGiFFT&#10;QarweLz/DGnEsfE5XB4Rr2lCN+T+t+TIk4BOwemlIDuQy/3hF5eYNu34q+Q/vujr7lhw6OJXM6Zt&#10;W+rxP7tT38ble/7pF7zD3cORMeIgwU7y/O2ah7Ht5W9nTW2+27hrEhCe4nP5begWV1d7y3ELC1IA&#10;nmxyToXNMT+/5YyZXg6CVBlWxi8wZPah8z8tnLP/65WCBBQm0MWwKqAI++hNzObA3FdrXabZ/YPN&#10;KDShyP16YMw6G1sri7E7qqxr62X3BoWEd/Ll+CiNnKLih+n5G00MkisaWX3M7TPcJHpbjQx0SPpE&#10;ZaR0H7tXUkpQgzgtu4yx++A+d5M9X26WlR24Hw/7JWVXXPILvRaXl3VyN01vilnQXofGz3iSkrTV&#10;CxTjJ7/U0EJjY9N938CY6pqn5b3fmJIMtTWUZUTn+zgNa/zi09An8RmvDm794DwWpPequraQyLio&#10;vIYbRY1iSMl9jqaq3O6Vc12Ap3uM6r29vWt/ueBoY/flnIG3oK2DWdPM/vVB1JPkOCtR9pVft9Bp&#10;U+Brj4hNdTn88tRKp5UepsOYFYeOraa+6bbvu8DCZgsdtA1Zc5abJTjgxp17bV3TquP3F9vQNs53&#10;G7fwiAWqauouvoo6nNX1HQlpoacOBPri4qLVda0bTjz3och+uXKhuPg/PsJC9QKf8ReR2b4RsRG1&#10;rasMsKt9bPVJA5T3YPF09fSDBQOJqkDbERadMPCvcOTw+VwRRJ+UDOSvIkTExUTkYjLygqsaeVKy&#10;TSI8QxFJsffZq2vI8s7m2iXNfMgckOrrEuH1w1GrpqRgZ20uJi5ZXV0JxDfb39WuZpB3TDdGo/6b&#10;ItPazvINeJNcXpdYxfbSBB5Vfj1CaY6J2jR3V6Hm9X+i8L9pKnF5CEhtBR9mW2tLe0fbtVdJL2s7&#10;ZSQlVKRFbVQVGBQah8MB6+HvdRSXqa6vPpCUgoCtNiq/AR8hIobgKyH6ehG8ZgR/lGC5yH9MJY7o&#10;TktjRSQCoFGDXO2jPDOeSA9LmishIgYF/tE3mGXxKSktDa3VqnQRtJpqZ4VsF9PelCwnK/UxCwOb&#10;08eFdFmxMQTG+WIikOoiUtHUfTG1ECHO+XtI/NEGxgdVcBAEgQkMjH20ZYF3iMdeqYmzNwSqjIF0&#10;hsGSrcyOl1EBvTL0VmlEX1nhoZmmM2b4FBYV6egQkHLSE8CxftId393T+/vl5wfj4urOHMCoDVAv&#10;fviBYZGZU2R54OR8Q8rp7auElVif/LCZrJ7V3+z0LYsK/em8q/NELJuhY2Cz+/686bcvpOzVRusZ&#10;nhNsDTSzopIyve7Fpn+7ABJOJz/HsVvo7uX8eeHu/rOX39y+4GU/nKoAttuei88jsiqDjmwCr5Lg&#10;g+nsYtc1tgaExvaJKYjJyqYWVjwoLkCIi+grK+9wsK3ITyepyk7z9pKSlASa43GbDX6X4HXK99WW&#10;WTPcbYcW7uvrj0nKcb3guwgrt22eq73NJyE18I/MmXkpsOjwiimkoYe8/ZqG5sDIpNCS1sBu1ik7&#10;KzuKJhGnCFJfgxNsau3YduqZpQ7q23Xzxl2fXjYnPqcyqaDuu6iiJViRla42DbWVbnam2gILk9c3&#10;d+66+nbXTBMT6t80RXFJ6eGJeZktiMi6pj9nWi1wN5caJQNr3OF9KHD+6v0tgflfEiRO/vbd2Og9&#10;cEb6hcWvvvHmz0Uz1nqbCsKgXVpZt/hSyD5vxiz7CcZe4TAB3aFX79JfF7Ra4pW+ANoiHczTkKSF&#10;J2/EH9xmNSEV0aGLc+lh6OmQ9DwZGTdU67ZpVvJSupffZjyuKHh/jecj+hURHC4C0Tzw77x+soL6&#10;MoY2f4AuUlxUBC3JbgYn34BFxew8WdFFlkJJd3e4WBhKSXT3c+FKJf02LyeqtmmgKdDukZSC01Zf&#10;lCvLquNxZbJkVH8wM1zpYYdWEJMQ43/YYw9fhN5IqAyuabu/gNpQ11zUVrrCZ4W5oc6E6RsE3wmf&#10;s+TUmEpAydrLHrBq4Qe+nJaWpnexSZCqAWcyT0q5Txzc5t0Df+NxEOx+PmLA4gBXZEN794HcutU6&#10;urdKWlZryhc1VPPEpYrkkITOeonKZIKeCaef9/jZYwRYSyz2t7/8piorLs5ugqc+uuEA32QxHpfn&#10;7WKtiEIN8cqMsqR8hBYWNcloenBEgtfRR7c3eLrYWx+5evdNVknq5YPALzeZpwgMJbVNHeOF4ODv&#10;/PDoxMaW1kGDctRlAV1DMcl+pBa7m3nn8e3SlAwERnWh+/TUpnoNLWy+uLaUrJxOS1kfn5fIk9mj&#10;h5WTV6hpaaNjxAcNMHhWCBnkgNeV3wX/LsnvF+1mvp8duLU4+gS8EZ3G5cLLOfCDoPhkJj523Z5e&#10;ztG7ITWNDUe3LIIM5A+FI1NKnI4EPdhgMd2ejpQX1M0wteOsrKx+EZl8NyrP/7cvgON4wo2DnXT4&#10;8ovIqpa989w8rCd7C38elhOQnHbyq3nCygMLNX4gwTp67fmv/mFBu1d6uo/MNNbSxvT4+cIsMm7/&#10;1uVCNT60cCert7Wzp6ikLDEjh4sm8BHiJ6JKOnva8eJ9v8yyJ2qq5uZky0vynR3swHIaEUh7zy9s&#10;xZ0XeX/sNSD8nZLG6ur+9dTV8i5JB4ruyhnWKIEhIMLOgsvlbz3xVFWGu3fjAmFBvuP2BTZTbRPz&#10;cXTB/shwkoTs3hmO060NVdEDX6HEtCyr04Elh9brao4MwYmKTcoprRGVlYvNrb9VWbff3k5NtHPF&#10;XOexfUijDeldYq7zpYCM3QvA+fehTAer911K8WH/GBsNZaKaorOZAW0S5nt9Xf2uozfvNfZe8dDf&#10;sHb87fQqJCGjsqO8qZWCRbqakemGxLER5w9CslcHppfvmaOhOqnPeHtnz/PQmN9f5+/yNM7PSYsu&#10;77Y2JZ7YtgAuw+M+0MECTCZIM/cDeCM8Mn7gWiyDae/s+jMmX0dKUlNNSkxH7kW14nRer6F4G0ZZ&#10;Gr7W/f0cV1uGBlYDzj44C/l8HoQ+saoj0GDCTf7OY/+tYRVa4iK7vMzXzrIa7LGpDfpkgwsA4psJ&#10;qVlAEAiZQHAMcKUQYnKa9a2dx5u7DBo6qChxD4qamryUq5Mt5B/Ai/nsbfy6gALz7sqVNpiMTnEj&#10;vP6m+U5CpS0LuCb/VrGxTCVY7cbmtsEDG8L2HSz2YKAH/EAtHd1RWdWSojwwe0T4nBdx2a9aOgZ8&#10;fgM/eQS3CcHvRoAly+dYqWB9KEY8PmvgKOf2ibK6ECLvvd9w8nLYsz1sdXW0gPleUU7q5xuB5zIz&#10;9lO0kxp59ZUlvsd3AHIN/MxwSMNz1dbEAYvtv7VMo/VbXFb9xaUXK6xoa+Y6QxnQZF146taRpfPn&#10;uY0TaPi3JlJbW9fLZsNroKys/Ovhk/fLuk+uX1bX0LTD39dDFn3su3V0A214ilX1LS+CY1vaWQPf&#10;FL4IX1KCLwM2UA8M+0ZGdUV7A0IMbCMOgieG4GIQUhyECHfAUyUqfsrZSEFakScKf+XxuaIupnhI&#10;NB2MOcKdBbYK/Av48BTkZCcAchxY4bwy481ffjVn7cF1M5Xfu4Kzimptjzy7Od/o4+jD519kv9Dk&#10;gOTiv3YvmVj2D7uv/7er/tm17Ze/nS+Im2TcCTK7+78/+0RWgguoakgGHrf8xAr8diPwpxe3g7Zv&#10;8XS1H6OFsNg0t9uvozfOBcasiXX0ca3KBmZPNzMoOqOlT/ZsfG4bvwbBh72H+sbM2ACvRsEp62sp&#10;iyJ4IKk0WJfJ6tp7/rEaBr9v1d8xgr2nHr7Mz4k6+v0wVdGpGuHQdpJSMy1/+v3Yyg07l36qCEVQ&#10;eHxaWWt8Wd3r5oars7y8rEi9XV1bj1zX09NY7+NCHyL3Cels3X38gJi8r549QnTKr7XQ0lWUdLc3&#10;t7aYlBQMu4+z/tDJXknVO7tXykj9I+bVwewJTciNzCqOLm//dpr5fDdjYEaY2DrXNbRsv+Qv38++&#10;8NMaAMQJ0kh7J+tFWOrah4EnZtqvnuE69K71cfWjd0L5YhK7FztMWGdmsE04uXIKK28Fxt3ILrRE&#10;46sbijfP9Ppirt3YMfHOAQhRX055wwPfoBs1LQiIMnOaCUqENcZUUXa3FK+zrrRg25Y1XASXfOjN&#10;XNVOJ5L+lpVzJwCEOnzp4ZHI4j4Z6bPeJos9bBSHsN6MuKR8Hu+G39v1AQXL5CD43f28pdcNrTvf&#10;Qt/JhGSgq/EkJGt5TMlWZaaJOvppZqkHWXWGow2R8Mld2oI8/cmXEbl09ZaohBScjqACgdPWMzc2&#10;hKcLllB0Zll9fdWB8CJwd4uKiWyk4MrYCq7kAXN1IH7D7X0OQcqMLARGFNHP+WHuUuChGvTiADDZ&#10;y9FcSUkJlhUsW3kZCch8GXegvgEh865Fx/601MaUnF9at+SY74/ehgtnjnxDHbe1z1OguBgk3n5V&#10;Qqs/PfIrZFEOdhqXXmj73dVn26fP83H+PMOYWC8Njc3zfjyM0yDd/nGjuCgiLqPwwLU3d/avxY7H&#10;QlTb0MHmcP+DGBPh87ghsckANYOXH2LjV4JfFWXWI7ASCDbHm+7obGfNhTD5e1PpSXJBWkP9gD3d&#10;x1luoOFmZeTC0IdrB1hQNQ0t8XGxEmB5DxjmohCZBT0sGo064KwSER3qqWL39Jw5d/G75K5rC2zW&#10;LXTLLqrzOPr47GzqgpnuE1uHqa1VWNFM/vFayJYZbjZCWwPgT/rt6susWtaVXQsE1EMQZPC5xdXU&#10;/efDv1nrbDYAa5jaXz+HH52c8ygy/bulHrrjsYjBLth7+nZwcVnobzuBVmBqRwKtVdY08UQk+vv7&#10;3sYkx2UV3E3J+XXhgtIOkTuZ6Ufczc2penV1NRxmfUl1Z2hFzUoLfUkp2S6+XFZZ/Qp3IwdLoZ/X&#10;xMYfEJHoc9evaO9mvYkSiAvSb2dXX1Ri+vnnIQHN1QgZrL2oaFNHtoUe9Y8dX3E4/WFxmW0c6W8C&#10;EpZRDONzUna5G3m42AG3EMAGBGl83DL1jS2bz77ZPp3iamM6YuHnoRnzD97dNd9ST01OEdE1d85M&#10;gH2P2+ywAhXVjTrfn73oY7V52QzB6/qHJZ18nVDeJ/art4WrGQGOrRHJvQDPvu74YzoG+e0yD+xU&#10;SD0+eBmyzC+L1Ndb2Fx2dsWCLxe7flBHbmzuKKusVlKQisio4yAkeL0tWfV9eCw2LCW6tbpwsae3&#10;qqyoi6MtEERgVf5+axobGxUVFTn9/Wt+vpTS0sRGIPdNM18ywwEEUgRfCijZ1tEdm5Hzw+U77D4W&#10;XtP4/I7letrj5KYA2GDRIV8FHtNUB+3hbF1Zmnc/KgmvxZAX56igVXyjs7rEuQgNK7maDG1+RRNH&#10;DqTl5nlafF7SEqHWQNDCIog1BxEy3YhBGHKPxHcWjsooBfAeJedmzrYycLWkNba0B0Zla2GUpruY&#10;qQ5RtIGzFtQQ4ZwDJ4GWpsZkCFHKqhrcjz743pm+CcB07z1TyTmVFtsvFl7+Sl9XU9CpfN5yAALw&#10;2f2bokT/1b078dr/HSS4QFOySxdcen1mBmXeDK/POyhBewPm+1N337zOKb3zzWLcf8hmtp56CFJA&#10;Xy+dlM1RU1vX19cHOHjYFUB/NzQbIimzCG7/wLgyzcEkJjV/z9PgNiYXfE0KfARTQQGBZg9Exwdc&#10;j1xEP4BqAdQFNrm4FKLrDw9jOUVFsOABbUjDYzSVkT//9SSXxV1trn0voXyjLW7DivFxGIIuzaTL&#10;HT19Y09MVeiOma62I58TI/bQOxB388uq77yyc8GU+JOG9vIuKcf5fk76Zltjg6l8myAe+suNN7VV&#10;xWd2rwNGb0FWrqWtc9q+6+7a8j9uWfFJUxQ7OjraO5jwYkJooKm1jd3PfRVbvudNNEK61ViGKCvG&#10;yZeSl+qpqy/tTDi43JLxmewkWCJ49bYcvqGiqvLj6mkyMlNjmoy28h3t7fWNzREpJTmVzdHVGSxZ&#10;dWS/TG8fL0e0eQPBdqUDwdRQm8Xq+hQEqpEpBe4XnyTvXDE0DDd0nPlFZa/fpUaUd/gnZP2xzHvH&#10;Kg+QxBFkCw0t8/RV6Fevi8J2zaDpCbGx2zp6auob74dnH4kNOe7p+fVSrxExGGXVjbpf7LqycvGG&#10;xT7CDuzj8uA2qGloTyusSSso2R9bcWGB50InvdTswrTSyu8jShhyPCWx1kKW3FpLC1e6mj4Bq6GK&#10;amrt7OvtxmmMRV4K0JcLDx/dS6oSEVFSUVHdYo+Z4+UoFKSksq7163Ov2nPTu9V1EDJS33tS5ng5&#10;jO30yi+tNTzkay4uRtJSPbzBDaOiAOZmem7Zvbc52VVV8vLifk2yaw1U1zlonnqRhkX30TR1F7ia&#10;ACRm8sv4L7YgUlHXPhDVfP8DP5CmOnIwmRYY4ZBIgaT+Jjn6suqmxUefrnekbFrg+CG7jcPl7/z9&#10;ekG7yLmvPEHS5H9NaKajk3XvdczNxNwnu5bjcSMky1x5Gb3ppm/Z2e91NKc4lWaSqz34sT59J9A3&#10;veLhnsVDlURTc0rN/nzycrXHLJeRU8wm3/XQFmpqageMqsHPoxjgB+E+NPD/DLip4jLaWD0DnCh8&#10;UQjjnQ8OrOhuREA+I68PoWZhhDFRFed1cthJzGY6s85RT2eemxVNT6O6pi4mJpZGIdGohvBhAqba&#10;qR2wgK2B0eMfEbvwjxOh+75zdR4rIPWhweZW5tn7QeBPurxr3pTbSYO9PHub9CYh//j2eZBQLeBE&#10;xi6Wmpl78nm0GJd/cudiJWE+guGxaa7Hg55tsJvnPUHE+oTHX9XA6unt/uXo+eoGiQRdnJainFJj&#10;s42G3FJvBy01ZHBoBIVENDOlAaPThLsQpGJ9Uzt216nXa72nO/8NEBGk1sTKsAHp0ssOiM47/CzU&#10;mKgd3NGFZzL1tPSOrHIEPY+JtSlILQjDbfrtHFtC4cauVWMAVjpZfe+Ss0+9SqbqaNvqqziZEkBG&#10;F40W4s19HBj59b2g0L1rqBShnab+kWknXmeaaSnhFcVdrQwpH0lUPQqI2+cb+XL3oo/VqwRZhI/L&#10;QKJSaVm1yW/POCaWGlxRw9JgWdl+DVXKplk2OCyo0vbhRhJXHruvovI60t6r31gaGaC5m/8KPPPN&#10;qpXe5iikEO6lwrJa8i+P9tNkZns7mn535efZLnZkjKfLqMm8AKi48yp+zaM3FvKSaHXi8VV2Bnqa&#10;8O0GFv7WdmZNbWVYQnZuj0pRP9Ndie9J0bL9/fluR/LRb9ePm70+sVX9PLXETh47AupOg/8oIWU+&#10;kFWMyws8JeNr6+xZeviKWF/H4S8WAu/qhzYh7GpOIfS01vv8fstaQ1FPd4D753/kB/lWP526FVjY&#10;8mjXMlC3GHFUdF2sXDf7YmCKmwnIPAuxaz/1HOFdPXf/7cv0qgd7FuL+yWQNUkazyNouDxLNpBFk&#10;HUF1GCY8YDDEleCMHfwpKgzdhGYUgp2Jvu3AP3p2pvoLbRlbPd13eHvs8J6208PGQoUv3d/xNrtA&#10;jlkrLanIBECVuExWSf2+J7F3YwpupRb+GZVx6W28fB8nq7IVr4aSlR6AuLW0to8o5DLh8Y9WETTh&#10;8Tgsp61/c0DkFkeLcSVCU9MzDH+5qi6FuvDNnE9kJ8FQNUDR7/ozTXn5oWiVCc89ITXH8g///XOt&#10;vl7iKeyFiqCFdSConXwVNcuaMiVcO4LPQlFeUlKM9+zVvQIE8u5yF9nmhvyiSl0tbBuLm5Rb+m1y&#10;6rWQHGZ9QyuLoywvD3haSPMRRHZN8AEMlgR3miVaefXzZFecgob6FHNxDR1MdUPHj5ceLrobjhSV&#10;PbLafZmraU1mfml9C+ipPc+uFmmv0lBXBw4RYccvSHlwbJiT8BtuBbnpqRJwo35MIBuOrIOdY2uA&#10;6O28EJi07em77PAgoObHYjGysgJlShK1NTLz6hLSc73tTeDVE2RsH8qQ8NjZ1uS+3v608sbTYRkg&#10;5IZFI4EH60OBASKiju4VV16sdjBRmJzUY1lNy80XYXf8w0+FZ9xY580rrYqsqJ+nj9k8y3ORp7U2&#10;Th0MyomlpKBRCnoi3d8lli+gEn//cnZEVt2J1+kKvG4SQUNABk5lJQUCr/tperaJLunnZdMuhKQ+&#10;iXk3jcFQVhz5WjXAQknWxIvzbhbVqtTWfx8ahe3vMaOSIKQIhx0Wg6GTdX0s9DxJhHOx5fV1HYoc&#10;ibyGrtq6FtUBPlWQ8BPafSjUY/1Ehf9NCkowTu8FJr/LKXi4ZzUWM9zmgDPGnK6vzO2/GlvrydD7&#10;38ldT8+vWHvzxYWVLhYmo6rKg06TlZFeVW3NhVdhriYG/yPWEvjqLtx5tcM/IezAqhGdYaDyo9re&#10;tPLyXXN1NIkghE/7E+3OwWYhpUAJBe7bgX8U5WXqaqqW3Qq+ucL215UzuBxeZmXtqa0+XjaUuTbU&#10;7fOcFzBI+nIyTkTcsbCw+xEx9c0y9U2suOSsPVf8ezq7Maronl52YPA7WQUUiMazOju7uljy8lPj&#10;aPmwCOCWsDWh9NX3BEUl2jMo0qPDTlPTs8x+Pr+Sij+1fcmns5NgYDAGUyxyzuNMJ3WZSXo641Oy&#10;bX5/Frht9kwnBrAJT+DRa6ujnr2NKqhotKHpC09gPYEO/65S19hy9NLtawVpvt9+5eHAUEHKHkxv&#10;PjDTerWPmbMZaZWxMRkpX1hVtv9Vwoni3uOPIxGNTdoY5bLKBrg3DhrcU/UDGmvV7tYZJ6+vsLVS&#10;Rk3l9oNsqXYmOzm3/GFQ0o+vCxlYyf2znDfPtMRjlYFayYZGLCqrragp8sDLx5a2/BaQw2tvKqus&#10;UZaXlAYzEnKdpu6niFQwQclufBLoTtAa28ULm3NAzc2OwlCWORyf/yyrrzo/xZFhJIgZB+YRUF9+&#10;8/iFJ4WE1xDahQ9CchQi1tuGoiQqvuT8jfCUCiS3F6uq9OFahUUr/PEyxUBZycxQ6O8h5JIBcTEQ&#10;yV72jZt163VQROw8C+rxLcuN9HGudLxiS0liZXV2WXN2cZOmChKtNHH0npGhvlRd0dmwsO1zvGc5&#10;UOrKSjafv4mVltfX0RQk1xIsFxOKrkg/5xdf33XOFvPsTdtbe3/3S1YRB0NWfTS0uIkBAcfhnEks&#10;OGytG5BX3NXBNafpDlpBQN4BLFaAvkLxJb6NrwIchkRNZWdL6du0bHF2H81waqjFpm6rCtTSv2kq&#10;PX2bdDg4z2/PIl2dkXchsJFa0EntLM7JWy9cjLT+LZX7oQtZVNGw7uyLIzMtF8xwG9s6BgkkPU3s&#10;zhfB5XnV021NxuAIFuhBTUWhW/7JXzwOfrjK3cGSPlp7dCK2pqTh+6cJ7nqq2pqf3Lck1LR6e9mP&#10;nr86E1Dw/IeVLtbG4M/QQqP2vEoiK0gxDHWQcpKK8lLaWLS9sZ6dkf4Sc6NtXo7ORni8ukJpZbUu&#10;Ru36m7ifnkccD0h+mldyOr3yWEja8Zevw9686ePJZBfX4jFouFACtrqppXVcgfFxhw3WEkFNcfV1&#10;PwoaZTwk7WhoxZSM3C0X3gTs37LUy15plAvcuB0JXgCvjTOSZnsfODHP2hzIdgWvOLRkQkaxzamA&#10;U9PoS6fbTiDjZrCpAR1ZGfFNT/wsMBog4DWxkQhbK7u4Qe/X25pSyIsbVjnaDISYQeFHX4J3Ijhm&#10;gTUNaMTBp25B1XFnUDY6Ge9yoEwjKjd29jyNTN0WEfs0Ileks7ewpk0dJQuc+5Co+J4JZVI/bYxK&#10;ZV1nU3WNo8XUaDc1t7Sn5pT8dvPhipdpNwMSjJW4p7+YNduJoYNDf0Aug+CJqpz4wdiyQyvnbFns&#10;QUaKZlc07QyLO/HgtQKbB6r1QsFcxp2/rrZGfnLBZv/wdVYmigrjeIkgkY2ip7XOnrHZw6SRxdv3&#10;+CWzvgkpB/ok4/CP6GiqUxRk70VlzbA1nvD4qUTsYjMKp619a2B4YHSyNZGohkYO6pYYKojtCwrB&#10;isnoaakL7rgqr2n9/vTzlffe9rW0ETUwZ1Y4b5/l6GlvNhgaAxMNo6ISlJyywJS02z8+MLPQSU8H&#10;iHPhv4+7qiMW0MFphiVU9ff2guIvfMMtschrCTVnEnI8iTi0YLa4vhbubUT0tZDkdT4us5xM7XTR&#10;2+5GinR1kLTUR7vsmRjqaEmJtPN5NiTyg+SK/II0XQ1tUIH8MEJ9LRShrehiSpk1CUdRQfX3i3e0&#10;NhoZ6snIyE746zGx9Zl8rX/NVCqrqv/qUdrDr9zIumMJe8FXVQ+nuufBU+nebidLIXCyk1+aYS1w&#10;uZzc/OLVF3wxIryfNs8Hw3ncLoAdfyaZsON1Ok0JRdVVH7f8Jy2QV1I358LTW4utl8zxHKOjAeVI&#10;qh5KTMo/Mt7JzFCQi90nHfbQxmMT0mZtOf3NCteZLn+TBMJrqSfK+TMkXU+Wr0f4h6wy+KKAI0cJ&#10;KQtfCpAUcGCQwM+/bZrZjumWO6a7bLejUaXF7HV0Spp7L6fk+eU0Ntb1NNbWP3z9buHFADl2d05p&#10;nSoKCbej5g42i8kE2JSwHhS0EtKTpL3pWbZUXaE+CJ7L/CPSMZC4sPev/XOsvR3NPpv2CNBz/BWa&#10;KMvm2RgbCJun3dXVc/t17IL78a/XOKyY5TTJLx0Br0lFoQ6+ervEzmwMr9tUba3EzKKTT6MdULxT&#10;O1dCcuWHZrFKcqdfxLNb2xzNDQb/IziQQMcKbG6itpqjqZ67OW2NKVCMiUTnVBx6Hfk6o7mjrtn/&#10;XXx+VYekmBgIhzU2tUiKgztGaH8M+C2c6bqPo9Ixikqa6kKgc4atCdA0t3dxYtMKjH65eSOjwhSj&#10;fnaR0y8LHX2cLFWURwCbammomSiJXnwdOd/Zkqqv7WFFXW5Kx8mh90SXt1Y1Y5CSwIIrAbTNQgaz&#10;RnxScF20puDLcmqaWtosaXrj2jEDIsHvYzROpvo4kZ6M4orf3+bz29vKKmsxygqywN87yk+PoP00&#10;JL6qoceSqv2x4ImAuwgYJRytaItNTfls8aUPIjpLG0EQHdJQzOhEDRHE0quRK6yIKkPUcEdsFrx6&#10;IQl5j94kzr6Xaa+N+NKRsXuFlxUdP6AkjUIO3SdATlFX1bH5ZUrkznkWOCW3Uy+DYjKdDbQn5l0G&#10;d7sthTD9RLCuWLuVGd3QgDTXlq7Sz115LUJLvE9DBTns+/Px4MG/60inPkguUxbhgMdIXUXJx1j7&#10;l7svrgcn2pJ0VJWQI7oG9PHYbdf9PEzpv671ikpJ2vE4brYJ+UPkDqqY0AzxXTVpdZ0ikrJJDd1t&#10;Le1fv4jQFpc2NcT/3wrE/TumUlll/dw/nm6x1Z1mTx93veSkxWcbEX+4F6cEymVYtLAnloDvybjF&#10;0jMyTLYsMtEmnf92vep4F50PramrKs8x1HC9EUQXYVNIOuP28okK5JU3UY5cuznLYtncaeN2AVgK&#10;Aha94WGcjjjPwuh/xVmalZO/8qyvp4Pdt0ud5YdogRlRCOz2jlXX737h5jB2oBOpoDAQxXuPiwIX&#10;gpkh3s6IOI1B3uZmvtPHBo/k5mZlrFrovcSKWljTmFOY9UVgNTAjLH8ecvzhi+bKksY2blp+BXqg&#10;ukw/hwcyDiCXO/Ziammo2mipLrj5VqQg2skBOFr+dkUkp2We9E34ffm06Q5GnwcUODhOVRW0m57u&#10;Jr9CE2VJAMKPuxM+FBggmfzrwq5bVwK3LvRysRa84hglscqoO4ExNVXNNjRdScGocSbWb3RSru2p&#10;e46aqoe/WjSMOQZuAtPo2qdCsg1UZLWwI8CGAEyjgpIFb5Onmd4mZ6MVdnp0PSxSXiGzsOJ8ZFxi&#10;TuWqK/e66lrQispgWwAdslAWBlhL6oqq+/wK55lrTgBLXlXT+CIi9dqbhCWv0u9EpobvmPfrXKf5&#10;TiZ6EOBEAixr1M1J1MIFxFcoyUgOKirCXcLehLjRRk+C1+d+2vfYu8TOghycChq+XRNb8KG14FXV&#10;UJRecegnV1MzgjBeapKenpeDpbsB9qrfu0PvXvkGJLlQ9dRVR2bRBCefvRHp5NN3XZ09FrSJf2Yh&#10;fKSqJOfE0FtMxxeU1yzzDX/+8pUnnexgaVxdVNnZzbYwxI+gvMbn1zd3dLM5cdnl393yr65rQMqj&#10;Ds2irp3hbE4ljLEl4EHlpmXjNbWWeNuZKohKifX+HpQEi07W0RBK321wweE56slJHgpM9KLpwD1N&#10;WlLMmKQxjYTedyf4uu9jFxMjtNI4/jlgTp5GJ14ISjXSUgW+EvCouRuR2ho7ll+5jxNDmFJBYXf4&#10;joBr3gxj3fOPQ00M8B7WVpoSiM23QjREmGSizt9TEBExpVP6GqoORIQYIDUkFVFYScTjgipWPROv&#10;Cubj50gdm/w2hhb+BVMJ7KT5hy95U3V2r/YZ104anKSKCtqDinE7eUKuS9TRjDIlMxeqEdDE+f3G&#10;PXk5nSvf7xCc5n+wCzDPvTRVvY49VmgvN6aQwVEhVNeTL5xXWEb74+Hd2fbLZgnKU6UoL63W3bLF&#10;P8cELQkh6cmPYTItcDjclNRMxuEn7roap7Yv/PgLbqyHE2llv04rnGZJEfZOCRlhYDzBfEFP3MnW&#10;HJTnIYTnzDDwsGKsMsM7UfDzddUM1DHM7u59fsl+BSVXkutkWjv8Y/KeBUXlV7TmlNSkF5SjUfDK&#10;Q1yG09DQCJysQx+xljpSkd31ILdssYPNIG9NSlaxxY7jh1fP8HEy+Zx20uAjwGuquRLQMx5GzdFT&#10;xwhGrQ6yqYfOnP0t2C9436+ebsNVxib8ZCFV3sPEcEdwLElKhKI38eNt7AFEJeU4ng4K3OSzcZ7r&#10;iPQEcH5I9bN8fjq+xMFcRRk1WmsQHgKvAGwVJaScvra6hzXVWQ/Lau5wopCOJ+ZdSG4+FpbVWVJe&#10;XtMhyudrqCnWN7UNWE7jJdOpqyCT0gqTs/Nt6bqCx+h7+7hhcRlmh+68iEtwN9S5s8Z9t6eJkQEB&#10;trEgSmfg7MHIiU2/ET6diAV44uCUQfCVQsRttKc44NRiS2rPR1bJ9jBBqXryZEuAWTbRpW57FOyE&#10;V8eojWzrjLbs4MXxtjWy1dBBykoeCIhX6OerKkpD5uzHHibgFtdCyS+6HTifpjPh+PLgMAYMJmWk&#10;i6XhYipepJt7OKxCrLONVV24P6lShSvCMNAc+pFpau8Ojs60PPjsWErJnWevV9sYH9w819VCHyxv&#10;WOexNyd8fKwNNFdfDphG17U3p7hbmiDZzKWXfLtbenUwKgIGzoZ2YUTSYNZUbH8cvtyOIScrCU4d&#10;UA6YZ0/v7Oz80S+J394Dd+CxAwVgHkn199qfe7vcRAeNkocN725DJ4r1rX+S1N/UoqOGAl7oYZMC&#10;ICmVoEb58rS+Am/1fA8tCfZXL5IVmCyAGv99vg9YS4Y6XPaZzGoNGZ40h4OWkrrTyM1LyMJIixJ1&#10;hLizTfhrM/mKn9tUAl6Cw3ciSqvK/ti8AD49gk9ARUVliZn19y8y0H2gl/m3wJDg1SdTEqg0z90P&#10;e1vKurtzubbmROJo6mikIrNu9+P0jdOswWk/mcEIVReyN7Oycxb8cf3UXOflM4TLzTaiEKdTcHeC&#10;05UkeWBGCNXvFBaGz+KZS/dvhOQfWzNn20IneHs/bhyChlZGxOvB8cryaJKWcN/i0YYKbQJ+CPUe&#10;/GRHI7iYUDc40be7m5PYtc21pSY0spWRYUdX71e+wX5ZpafKOIqtPN+A4IVHj7bUtjW09qfllqoo&#10;KQLlP8RtWa3t11JbeuqqqXgMs5d76Gn0SlsaxBCH5tpM4YqN2xQgfOkykn7x2Z4WhuNmo3T1sPdf&#10;8c9oarr65TY3J5txGxeqgJKiPENFZeXLfHu0lLbGFOeCMTs7rz0OXvgoPvRLDw874xGZBgdHi0Gj&#10;ziVX22LkSQQI3wianqOshLIyIdkb6S0z1tduK6ZJ9KlhNHY+CX1VXs/p6PU+c4NVUtraOSCVxWb3&#10;jnY+QXfWBhjwDClJcEj/jCAPXUlgsGtpgSTOzuehKQkFjVdCq/b6BR5wJP28wGOFjyNEjiDcLNTK&#10;g79Tpaft3OuUefY0iSH2HFJelozHTLegzmIQI9OKv38dg2hvT0pKlxLjY9SFBk1/GBKkGaanl4Sn&#10;Fc+wMxLcIhysDkYqWVfTzcqEICuXX1F/JTzh5P0AK30tsAqHBZWAq7Yiu/RIYJwHSV1NdbLb6b3B&#10;pOhsRXfUV/8rID6kMttSE3c+s8UbjwQzqLGpOS695ElEvtd5PwVu94X13vs86F97W3na0IUKKMMu&#10;UkP0f3E10IOiBXYhjUxcZGmUWdl0JChZhdeHRSsKS75FwGHfZdZyma3mVN1Bvw7kmRKwOEkW61lm&#10;WUlFg+54RhiJgNMRF9/5KBLPa9LXH4gqGFEMF5jqXQpOuPEmTldRahjUAQqgUYoLrAxAOLeqLH/l&#10;fJ+NTmb+yRUFlQ0kHOrvLFcRhAmNqtPfdjY+CS2iakfSclfi3ajhJvQgSfLSehjhdq9QW32qCk+N&#10;BpyAowECpxvPQm/G5t3aPk8XPxFbMr+swfjIsxveesvmjgW4EXA8ghQDwugLd1+JS8sv9rYF4Isg&#10;VUYsA9SUJ2/6x5e1nv9m3mfTcy0sKiUbbzv216qdaxdPbOTlNc0/XX12YsuiyeiaTazrwVqXbjz5&#10;4q9HT498P99jHK2YxLxaK6BgWmg8zfHzYdpq6hr6eWIiYgM33bcJBWxEb2FVw8X4OoRYLUIZfdzG&#10;qqa68lxcviMG1SIiweb2ifClUS1Fv32zlEoxAPrdKU++E3Cp25m9c365/vNiR1ercTDFz0NS7ock&#10;X/lhOZg1AjYubDEAdux/ERN3dOMU3iKAWXHfsRtlPMyuuQx7U91xh/Q2Msnzgr//OjcfD8dxC39c&#10;AMS2enp6Ib8dhOWBMRxiMeFpRXGZuXcLOhFqCnos5lZnI2WUorOFAZy+0pLDrbHEtFyrv94mfu1t&#10;YTSC6l8Hk/3rn+ceJ+RVI7GI3t5d3k5fzHaQFusfRvYh7LBrG1px26++/Xa+u+WoN0/IYjlw6829&#10;+GQKVun7mZ6LvC2FsgOGDqmqrkV794mwrxe7WE5KOKW+pfvbvx4+SElYa2x2dMdiWM+hvYBe75dn&#10;H8nyeq//tFlAwRNB1q2hseXXI3+kQQROhqCpruqsibweGZsnhUWxka++djSjEQRx5o3WEeyWRXuO&#10;qyujLu7ZKCHxtyPq/suQ5TdiGSqS13cupZGFsOChl+LyOv2NR25+MXs1UDoP+bV1MIOTSl9FZs6y&#10;0Z/vaTm20+vXS0/BLbVm7nQV1N8QsbaOrufhqRueRqTvXQo6eh8zEYC4tdMPV69udDejkytrWxfv&#10;v9qJkPb7aTFR+z/+BT7/pl/UgeeJINrYzqtdQmfgqMa7wt9dcLGa4zHxNBFBnuDky3xWr1JWYdn0&#10;A3+cWuVjaz5qBtbYUwLE30Kq1sKbkZpcJt1g/C/g5BfoweuojQ+Cbn27Unkkf4bg7cO+tDAihsSm&#10;PYnJdqbpyMtP3OoSsFPgf7oTlCCG5P24admESUFAB76imnnqaYgHgygnGNOJgMMTpFhWfsWG5wkz&#10;6eobZruDbNzYVXCqCsj6slUPw71JkBMzcZysIAP7UGYAPI6URQEVmyLkT2nZUAmuxvqbncjzDbTI&#10;3c3cvl6kuq473aC6voHN5/Tr4hRERbrUOEcfh/954Wg9k9/Uxk/KyM/IL1cBL/Z7UQJQXWxvbwcP&#10;/ycN1EIKsa6iuMvFUBecsg5u5Ps3+JMuPweCwOKT3yz8pJACwJw+DE9sbWY6M8gCRuTHfkaJaXk/&#10;X/EVV8Cd2+FDwo/MfDasBSIeR5IXW3DrwTS8jqbwOefgnBuUK4AMeZSCrKqSPIBaPMypqywJZuKs&#10;75ZO843O/flt9sns4vai2tK6Ti67F6OCApcSm80GqC8w5ttiVY49ez3D2mQo3L6qtvl5UPxF/9iL&#10;5Q1UVcyX1oY/L7Bf6WOrpiwH7h+hNurHheGbYI4S+/JpoqOO6ocw3LBi4MT1MNW111JVlJH95kVk&#10;U1kdRhkpIyk1ARlUyIAzQSosvxOyxFQXnGATHry8rIQHg2ynrRlbwvwpLA8OYRVFGYh9AxUCtAkC&#10;U8404sPIQh0lKR1hoFGjjQe4RUAvVkJCqqFL7GVeY3tXXyrGJLSkQ6OjfSle5v6+ZaB9Nm6gbezJ&#10;gr/T0Zj8V3gxHSOvhf3bKU4z0F1krtfP5i69FKrS1wG5CAAwF3DRIIi20NrgZngGVVNlKA5dRlqK&#10;pouREhWdd+FZd10jQR01BnpJA60461aqLq/NlEIczOGQkZY0JeMhvrnhSkRpQaEORmlYMA62LlaC&#10;t/5WpJu+OhCOL3A0RiL6tt8MwIr1kXQB4wUiDiIAaepsaX+SkqrNY7IkRNd4WJlKii68HKMhiWAY&#10;ANBbUJ+ugEsxhcU+k6kESil+QdE/P37301z3pTOcJ6PcCdaSBp+z4vxtQ2U0jfRppfiACHXV9eCz&#10;c8ytTKmTf4qA6tXDqf8ZFJIdF+5gZvZJraWGxtafL/gCAdiNH1Zr/Ee6ZGL7xtRAq7i65aFfqI+z&#10;xeRzpAUfQ1Vto89PV1ZbUH5atwDyugWpaEzWEa2rDsmudTImwostSJUpLwPhDMAOa2tp2NtY2FsZ&#10;2xnhbelaybFRwaV1suX1GZJiRz2mzbGysTd3VVJW+jEw+Xl2i19B8/mEMunmpuSc0m8vvvr+ekBr&#10;fXNDMzMuraSnp0dWVo7Z3ScvO8XTwWtiTRRlvU/6u2gCTmu4izclq/DHmyFVtU1/bJ8P7pApX6Wh&#10;DcIXXF9RbL1f7AKq7riZ4WOPBPQGbt2+N+P0Xw5U0yNfzoNENsFHjgGYeUSZgaIkYCwErzVGSUC8&#10;wkFlSjMAhKyLie4XLkZfWdHb2jqjsnJ3Ps/sqGvKLih78TausKoFXAkifV0nkhrN1FF6mgOWa3RS&#10;9oPgVJ97vi/zyjfYmJ9bNW2pm6mPi4WOtoZQyPGxJ0LA43JTE18lpM62Nx8NVw5wOn2itosZdaOj&#10;kaIC8sjLpF2vArBccRVQOJeWFhdGjQRUAnPi02pa+m2M9CYjQyslJQFBomkWxHk0zfO+URufpobE&#10;JMr3tpH1CJBkB4g0DaTsrLsps/SUJ7ydGlu7Y1LyA6Ky77+OLK1uPvsq5Uhc2Wpz3T9We39thAsM&#10;j5eW4fX21DuZGo+BbxN8FwFoSR8lcfp1hIOhziBTyd94KXMyQ03+XGhKclaOgzFBVlog+3gQoiTF&#10;a19+9sqyAYjkPzIH9fDqixj6GUUVB58l4OUlgalyxHGCGTSTpDr7fABJhg8wuMEyYMkADsyTqnHs&#10;deKjyGwVSUlgEB2aDEsm4FD9PV7HgmcbaxG01MyoBNnezuUXXmuIiTJoeoOGEF5dWZzbnVHR1NPU&#10;HlZYs8TDdrMH4/SLaLoOBquKEnzRPnPJz2Qq+foGzr/4xACl+MvG2TIyk2WvBtIwVX7/+ttJVjhF&#10;fZ1PBaMpKq+dfvzZL2601Qu8J28nDT5X4Orw1Nfc+ioUK6lk+8mSywDTcPtlREhR84PdSyZpJ8GY&#10;4eujh1Hc4J9lpqxgQPhMTEsQrzz9IMyOQti73kdwsTC42RNw6uuu3m4tzbM3MRE2zP8p3j3g4Klt&#10;7HiaUPnLfNt9m+dbqShz+RKrvE1s6Tr2NOJqK/LX7vSv3Wjk/lpmS62IiNi+DXN3LXLPrmj+zjcl&#10;oKT5Zn7BsbT042HpSp0S4Lh6GZ8Xn5iemlUQn5bb3d2LUQeWONHGptb29ja42grriBLl9raXl9xP&#10;rJhvRxlKZR6fkmX1e8DB2eY7lnkhx6PDmZJF09HS7K1sTsjNcjAynHCKK6gE3noStDagdLsV/dDm&#10;BUghpUPlZKRn0bQfJVe50HWEZVIYdxEgGATeR7SitBUN72VhuNaGUFeWZ2FC0yPgb0ek7H6Xd724&#10;2UwekVDS0t3eHVfY9N2Tl7IIuTOLPY4sdHe1JAFsDjnVRKkwZnBr2RjqBiYXqyOliVpjvtoiwAQr&#10;R8Kre9K11dpb32aVb3p4s7e2paW+GdJW5AQTJIAtam9MOhcc3t7UbkWfbGothAJBk9SRgtVkluuq&#10;I7eFFva09rc2tJLwamANGCKlVl16vNCcBnD1cZ9OXV09q7u3h815l5jVxRZNyK8yv/j6bmwxTpw3&#10;39OxqqKUriZ2ev2MeU6mgKhTQ8tpSHBepteKM9tvlXFsNFVFEDygRPqQ3zpudyMW0MGpMZtq43Kb&#10;remAMfqvc4VMwC60o4MU5qU3T4ozygEACRK/gnQB+Ni9z+N1xEXMqHpD8+nAXgEL0sPaCCMjfTeh&#10;kaSOlJIUkfkoBRWKaaihCBL9h9/me1EB4v1folTIr1xgZ4QSl1h24b6GKJtBBWfw3wOGfyFqqqRE&#10;vmvgoi1IauAJM6boL7Si/+Kf0lZXpIfDQZIyvAhulsaysqr30hq8NGVXv45x1aXgpbrP+KXISkkZ&#10;6GD+N11LIqCW9RlG9seNN4+i3j3dv42gPRGI0sc7A4TMzt5++SSt5vGPyyBNQ5CtI1SZoqLSRUdP&#10;aCCxjw7tnvILfXZeic+Z4GOzjBZ62wk1KkEK93M4Xxy6WcQSfbh7jsbUrcz5O6+23HwQeXC7g+0n&#10;F64CO+mP66+jippu7VkwgWSWpNRMyz9uXJnvvWHhZwK0jfFcTl5/8e3LbP8tdj6eA+mHdY3tsw7e&#10;ObzYzsN+LKE9YGdpamkf+ACJSoD4HWTSFFYx44qa+JzGPyMzO3vEEPw+RH/jelNLIy2lq0FhWZU9&#10;Gx2pFjR9dl8vnaRtqK8LdAYoeWk5mXH4ftqZPcvOPTORR/y2dcXgd2CAjPuPN2+2+3jZjkpGL8g+&#10;FLZMSzvL64dT0w00DmxbKyIwtnpoL1GJ2Y4nAt98PcuRQZiwT/HWq4iU0vojm+bLyQga7xB2psPK&#10;dzBZwK/dz5P4/ubz6Fp2I1KFCEQU2eH+J3eb0MmTbFyQ6nGZ5bZXXpR+twzcAIKUhzIgLx+dmnsh&#10;8O2rsg4DedkfplktmukqCDE01K2qrff47V7QXhAMECg2KsiQQPihtqkzOi1nyfmoXW4a+moqtiYG&#10;u25EuJMUv149R1J85LBOY2tvZm5+Wm7x8YDQBnEsQhmD6GaRlVW/9aJ5mWpDmxi0/GjaOyfvv43N&#10;yvr9q7W+Mfm7H0aenqn31Zp5QvnYPp5XcXmt/nf3byw2XjPf4+O/VlXXLTjqm9/eFf/LckMBmD4g&#10;kpORX2V26MxfM102LZo+IqlVO4t74kHohYTMmL2Lh/KNDe390IXnl2KTU0/uBKqRYaO6+yJ05Z3E&#10;PU7E9bPs9HT+myhdUVGx8Y8nnRJS/j+vGowAllfW7Tvzu6Si/p5VC4GqfrCda34JzNYqBUTfL29j&#10;iHLYRXaM32PjV9uYr3O319Wc+jNdkI00RhmxRSu/UFX+VIBN6BjSxwAZGpNZ8M0se3OTKcvzB7sb&#10;IJDMhobf/VLcjXUnpp4z2ro0tbJm/7xfTYRz6fvtwC8xySX+uLqaqrI7SWP6hReGYiwKeWq8/YO9&#10;cDi8vx6Eptd23N41b2otSNAOk2a13k9p8GKQgPN3ytfkQ4N9/Zw/r7+KKmm+9d0C9Qn5Y3FY9ekk&#10;vSX3whgKIvqETxuiHWMdYCKJWRWLHif6r7f28XQeLCnC59YXp216+cZBQxviEaNVh2gIYJzh9gYc&#10;TmDxIIHpSgPpSMM6GumtsjT82s3oa1cTqgRfntfN7mbaWtqc/GpBVz//q6CswILmm2mZx+LCToRE&#10;1xY1NXb0K0jL+r9Li46O6WH3ycjKM7t6WV3dzM52SKqSl5cHdmBeffXO8EJHnCpSViI1t9TuXNib&#10;L6d52X1WOwnWAfIBlfk9W+8mLbSlqY3EnTjGUgPiJzIxy+WviLBtnu62FGFzrIa2jMeqP3qXIisq&#10;8dkcqOAdAXhTF4v5ML7WXUPCVILX3NEmraHTxmxramIrK4BDCtAykyUHH2P11JUVarKAobbNVgCW&#10;yMF2YEj6eI3pVuZrbE2lECJb/SObG5jqCrJifB6MdezRKirI85vromGnGRtMEuXzYVJg5UOSO01P&#10;a6m1blFlw86gGC6zrbsk76/EEiAK0saq1NXVsQDq39Xd2Nzx5FVoclbx28Qi73sP76Q1vc1p2D/X&#10;4+Raj1V0tZ/n2a9zJjkDmkpBFpwfYzCL9rB69/jnrbTW9rGj0hS5G94WdZZXgVwN0DJN+NuojFIg&#10;y/B+fBs5jUwcBleHNgEGt9CBbqSqePVtdnFhIRq4OsfkwwTYNcSzSLIK6x8lzDLAaqiPkBosLSnK&#10;0FPVAvj2vUQNfrchUetjalkCDh0WFsYXU7UA6oR/2pyg9bbQlHAxJPZmcLgDiaiKVhosAKqejnTt&#10;l+ExYjwJM4oOXPkAielibpWZX7fLL8tdH/Oe0BLBIGsGpjRU1jWJ1pd1KWoXtnC0u9ve5lZEJmc5&#10;0AgfsxJMeGGnpKJYuoiuLSRYK4KI3ZQ0+I9GIOXt+oNnK/fv/3n9yhnuU5xpDE5FYGFOzsi6Ghji&#10;RicJK9s52mzBtrv5Kqqorf/m99u0tT8VpRDQB2A6K1aefeRgYDDGkSnsI7npG/nVhSfnv5prYjjF&#10;AsPw1bBkmPYy2fcCY60o2uOqwAo78sHyYF78cf1VdFHdre8XT8xOGmwHzESZ9tbVl99OI6tpjq7W&#10;ObFBClgrNKnIZd99/03WPh7/5SKCGJmVKYPXyv3dN3KpM2MCRicEFOA7DhEZM2OKnZWJg5WppaE2&#10;0CRaUvEbrfW3u9G+djaldDNdlBUVVfEG2sp9/aIPogv/jE+7mV5zLCz/eEj28TcpJ+6/fBxbyu0V&#10;Sc/IDHiXqMrsepac+PBJxG8Rr5+snj3LzUzAOU5tMRxWjVmUnlTT7mRMEpySEU7A/acvbH4SHfbt&#10;Qhdr6iSHBCEDIlrR9bz/NIKqJmZqiCfGHVJYXKbpgQeLdaV+3brY1gh/JySZKNprYkAKTcnd+MCv&#10;qbRRHaUoLS0tKy00J/i4XUMBsFfsaOQbIVn1tQ22xkLwsIAbCZCj9ib6yxmU1i7O/YjkDTcCuspL&#10;0IpIVRXlMWgXOOy+Nbf85NvrLIzpUwt/BFgYaAwsY9CqG5mZ7XwNOXRadUtTWckvl19f83v3ne+7&#10;M3Gp/oV1ec39xliVVYbY0ytnbJ9m4mpB0lBT0sSqAfYc+JkEWTTwwFGQYpvuxayyp1iZGGy0JvVx&#10;ETtuvEVyezTU0IMY8wn8wCXcW896EhQ628UKvMnDWoAFp+hizIjooMSiyLxmO7qOrNQ4W4KuryXe&#10;0R2SkTvd1nhE9Vxwmxkb6HjpofY9Ds8uqCJi0KC/O7RfRQU5goriL69jRNpZgD36KJaHnGtjoiSl&#10;MO3wVdCxMKMBl9KAJYFSRNpRyN4X47DdVQz6QIQOgDfA+ovhtk374w1OvNsUVOdERHQxqKsJFbWd&#10;7WYYJSkp8eyWbgN+W1NnZ1BmpSNV53/KWhLbu2Xt9HN+i80hi3XiWQmj7QnQsd72NPryF8vneNpN&#10;gH503K02IHuijr762jcuLsaRwZi8tQR20sU7flvvR73dv1EX/6lQUIPzolEMFERlb8cUeZoQpkRP&#10;t7mNddEv5vs55rDa4y7dBAoMqIVT8MWVTReehLiakabcWmL39Z24/Sa2tPXmbuCZnKwzz0gfn1tc&#10;lFNZ62BE+fwMRqBb4vhXgP/Gf9hJg2sOecXaStIHn70zxqCNyFPp9AIrChDlkNVvZmpkY2HqYKSj&#10;h1MBCTxvM8ImR7OvXYwpiHYXNXF3vPJ3S+fsXuCUX9m8PTqFIwUJBkCbo8fH6eI6kAgFufpGppIM&#10;v6ePy+xiM1ndXawO8D9NYMMIW0VaSsreyvRNbFpKTqGrBfD4j397Y3X3/Xz+zvGguxF7v3W2HSum&#10;Kfhg1NBKnWWlt4KTFzibfgbNmeCYbI+r7876mG5b7gHvFDAw4RWlbqTVHlnmtMLbepUVvb69f8kD&#10;/z8iwj3UURg1tanyxAxdEDjatZESix9Er2LoTCDbEa2kYEPRmm5uYK+jEVzYsOt6oCRH1JCAkRvF&#10;YgBxSVOU7IZ7AW76RMhWFfzRCFgSpGcdTUlNpaUpZRlJEsrxbSKyUrLaeMKlzfO8tFSPrZ690c3M&#10;x4FuQiEPeG2RchNz2lH1tPo7mKkFZdZUyOmTM9LTYFcWvMjOvx5RINfLMiBqTuxJ6WqqP4zJa6+p&#10;NjemjCgfBLaLtx2N1d4x98JjLJ8HKopjn626GkqX49JYlXUWdP0RS8JrpoZW9jQiJRdUHX0WiRYX&#10;JQ+0+d+3TwevNcuEtPNxFBiCkDrzkQEnYWKgbayqdD6yOC+7mKipNqgADcoti0y1jvols5sqGXQK&#10;tAdmmSlVX1e0Y/2dCA0ZSHJSw6gqOpEwgSnlFF2dX9dPdzMx/DmygCza385FhGRUMkgkVZSMAJ8B&#10;AffFpIqJ+T19CMt9+E2eG0UbGIcn1dg/K5eWVyw9cf/QXJcF3o6fwk4a7A2ckG402sW3QTFxiU4M&#10;08lYS1wu/9LdpzdTas6v9bY1Bbj++F/qySyXmJg4eMXqq2rPvop1M9GbpLX0MjzD8+SL7fYEQaRL&#10;JjNsnCpq85MovISo5aSBmcOGEZNasPLErWtfz6dMRWIjSBrpoZFb7gTCyppRPwevxIfpPPQL93qY&#10;9Go+dYbnyCQ9aGUlK03VBSf87fEKuvhP5bn8MJ6BcB5y0BFlYGNOtzOj6OLgOyZtQ9PaYmtCk+E/&#10;e3W/SwzV29Xr42iNx6h86R9wKuTd8YjMEyEZJ14m+r4I5fYwUzLy2GyulIwcvBeTYZEZe+9BvpWO&#10;mtrya6HzGfrgeR27cEJawYG7Ye09/Ze2fOlg87cs4GT29mBdOCSsaOS0wtL8gnJHc8qn+w60t3de&#10;fBoZnFl7cbnNPA+LD7KScFhmZpajZUWpJG2wQuyNCQ6KIkRu16pnaa1lTYWl9Qhevzq4bYTJPht3&#10;WQCdXZ1bWt/e62A8wZdlICqnrQ4G0xo3s5ySti8eRStyESoKkhBh/BgoY6Cno46QXnQvbK0VBTbn&#10;uMMTpACrm1NZ2/TQNyg2uzI8KfdyRosmSnodHlFV1yUujkTxu6dZ6LvbGwM9HqhzCtLguGVwaOTM&#10;0/eU+3nwhQGCD7Ke9jI3e1Vx/pLLkT3NrWpIaYhJCYu7g2i7uqzUihtBPhSgOxjVr0kn4fTFeH8G&#10;FeSWtmkoyQM/xWgdAa+EO8XwF98wdl2DCU1/NAMOPGqeloZyXM6yX89gFZU1VeRlpKU/HNxwB9OS&#10;EVv0JHqZke4wtxOsEpyUELzzoGkl5ladfpOJ4naQdbUA566mLK8qiVhxxG+OA+0DIYUxjawnI7n+&#10;r8uhmWWuNIBIqbvSdY6+iJHjc70djOloVH6XtGhDBQDtf6oW1eKImBKVP+1JPO5jfl9A7MCBAwwq&#10;MSM5KrWk1JoitIjmaL20trYt2fentFjn3tWLwHUs2GAmWAq4I9xoRrdjM+MyqnzsGBP+jqfnVcw+&#10;+/LyaqeZbtaf7vs4dJLwdhE1Vb94GI4Vl7E10png/BGI3KIKx7+Cr82kLp0zAh5wws2OWBHeqDkU&#10;7R0vY3Ql+PA+TFXjDa2s/TeDf11oM811aiTGYGAaGFUfGmnBwxhzOe5nAy2lpGV63Yx7tdZjhvNY&#10;Tg4N4D5mtv3mH73cwejzE1Z9eGriInzfN/7RHO63xroq7DoJadaORZ7bnSy2u9nNJqhTRNkeFPz6&#10;edMza7p+ikm/kZZ3PDyhsaC2opmVW9LJbKnh8hDd7P4BFqjxFDwE3yfAueygqXjBP0wDpaSJGRXd&#10;GZ2cY7flRwcdxVO7NugTNAVvX5CSMlLiOJT8hdC0+fZGn8ix1MHs/v7Udf/K9iffLyLi/5F9BrYa&#10;RkHsxOtYZzpxMB6kS8A7WVuuNCe1tHS2dYPNFIxoZZJxKqBwMoEY7ogrMBCGoxN9Y7LV5UVx6hOn&#10;ugb024DerRneh6wal1M767pfZ5N4a12NOlpO/p9Z63iMYklubk+/pDV14miBTiYLEgIaW9qfBcWe&#10;exW1yTdFXU5ttiNdGsFeYUfePMd9mosDr6kwNDdTor1pb1yEfHs/ZD9MzN/z8bpBKJwmJ7n+UYo3&#10;UUELhwH2cHgRwNu01Ir4JCJ5x9N78l0iVsYkYbWlidoYJF/k0KP7DkQtNbXRsPYiZD38IntKZ2fv&#10;tEuh3XV1eDUVCMSP/NGWl8JKiN5KLJlnZyQtOVbMzoistcjZ8oxfwldn7mmItJsa0T9YS6CMS0Dw&#10;v74T4UlWRiuP8GICttLLlirB4Sw/fVlDUpJBG6BJ09fRIKjIb7kf7UPDARhrcHh0svZCK5NuFv9g&#10;QIYHBaerhfEyJnx5K1qiu3PlTFtTgvrO8EhqRzFeXvlMZ49mdZXpAOBpHJUYQd7ryZQZIAuA+ZAw&#10;SmcePveNK3ai6gACazItDtZ99S4toqD1/p7NWIygWRWT6RRE4sz1qd+EltPEu+j/IYEQqsGiisYV&#10;xx9/bUtev3i6UBUnWRg+hQso2G23ArVkBt6xCbSWl1dE/fnCvaUOy2YKKvE2gV6GVgFUnnhz48rj&#10;V92NDLSF5+sb1juHy0/OLqf8+vBXD735M6fY1APQkjVabtrRh5s9zMYlsZzkskD1lLQs819vfsmg&#10;bFtoP/b3URLccjTd6Pis9Iw8G4YBcAtNvndhW+ju5Rw+e2X/u2jfrd8tX+BtZ2Vx8O6jovIuUN1S&#10;QcnBldbOgm5nQiLilGypWl86mM3W1aDwe9FKyn0SUkmF1e/yms4GZ+71ja0vry1vak5Kz09MTO7r&#10;5wOohtXNBjJAYcfzobyuNjYuOeOvgMSFzmYjMu9FJec6nn61w5FycPs6JHLiQNoxRgheloy8+qiM&#10;KnsafPYnCD0Zrf3q+rYfrwUpKGPObZw5IhAY7MXkjLzFjzKW0zVA+nSwHThprI31XMwNHdGKFU0t&#10;cx5lBr/LkO7rB/kLebmJr/aHQUK8jNvT5fbHk1k0HazaJCPgIkBv6GRK2GRDkRPnXI5I/y0gnVNT&#10;Li8jhfkPR5qcnKwtjbTjUZS9pjJG+O4aW1jxqdn7/7qx/nH6mejC3KYWL4r+oZmMTbOt8FiUoR5e&#10;G6c2GAFUV1a+9CZWRlp2BZW+P6m2vaSqtaMbFm20+KBQ+xa4qYpKanJKimEuHxg3QErSy4q6ysY8&#10;qbTtdVS2FIILWihCGUzqSoo/3o02VuebGxmPMR4wTI1JGIZcf3Vry2+vk5U5bINR4nFwN3sWk6Wn&#10;pqSNUR7DEQB/Ap2cGbZ0qobKhsfh6qLyeppKg18n+BMQSDZV172JjPNxth3NiWVCxhFlRNffCOhv&#10;7YPoP2wDAM4i2Z1f3wv1ouIHraUB5idVtJuloVRn4xe3wFPAtWUYzjUnbL0ZKsbq8LABZjPOsfxE&#10;MgJJkNY8VVqp2VxjSjf4PP6L0Vb7b14lZWVlJ7rh46d3AgIiIeSPUpw46RyIXr0IT/0zuuzGF15k&#10;4sSvC0LtVyjM7uo4fej48/oesjRCWGupqLR62aUX6p2lP32xRFFRCGU6YQc5YnmQK/I0wE278spA&#10;UpSqLxx4JS+/wOf3exfWLF06zXJKBiNgI8ZkgqQozy8s1JlhKiCryogtgzzWmau3Fp1/8Gy1+7wZ&#10;/6DhF3Ak4xbTUFMRa297Gp/rSCMMZQ8at6KwBcCfZH884MlXizfPtYVP2LjVwV0B6u47zvvS1cSN&#10;aFOWHDpuv4MFurvZv9/yPxRw8ztT240r50B+PiAJDNUwXzyMRNSWO1ubDA2ag6cWkkwBVmJnYWxn&#10;om9P0XY3IcyxI1tryxtIsgGbwBFFZFS1/Z5RcCM979jbzAcRmeLd7KzSRpScVE9PH6QegRNlgPlJ&#10;YOeTGYV0IjyWpKhA0R3uMYpIzHc+Fxy00W3dAu9Jhq3HWCs42KxphPthyTKIPkOicG/l2I8gLD7P&#10;5Nebriq8A1/MG00SFYIXVhRSbXEhFilP+og6joDHuphRHJVE6rPTDr7NeV6Yz+vgiHIRYoj+9wlo&#10;E0d/o5Eydfk5QTl1s2xpgj+sMeYLnOAkbdVZVoZzTQnpZS37XiXK9vFxaoqDljT8H7E25qwrvnMN&#10;NDBqArmy6ps6gDP7elCc5+XA26mp7lSTRVSt/bMtds9xmWZNHlGkFolEzjKjZ7eKLXG1+Hk6o7GF&#10;+TK1cKdfiLuOloyk+CTZ1yDd0t4Q/zKm6K87vj42FAXk38fHAO0TWsnNTL+luf1STE5TdRUJryk4&#10;aBJAVAvMCa3dLVi0xrioUDIEvyyoqL7uZWfesEDUFgT+lIaDC+EVdjbAfXMzlFlbbUYbx9EF+HEj&#10;En6RJeP067jfXwV50ykfNioRi7oSVdLN7DIzgHS5kT09RhSyibL8/fjCSyGR3qY0qAuR2cAQ/zsh&#10;YfPsrUD/58OGMaUSFfu6l1+OxYr3wNVxkY3h7nvvxHq7Vs/1JInJ/VHWoo2Q0OuqO93Aw3F4kDH3&#10;iUExY724/6WgVFZWcjZjPHob+Dq5yNmEPGFr6XlgzIJDR36d7ejpYP45Q4zwod8830WituRb/zyS&#10;rBDWEpfH//nctfba3BsH9mhpTbEnX8Bza4A+QEtt2u5LNKw8hfQ3Neq4desaW933HjMjaP2wcvoY&#10;aqDjtjOBAgCEhE/5i+i6kORcH7uJp7Fcfvhmx+1nvt+umevzSewkmBqsjA4Os+7GZWZZtae9teB6&#10;qEItS3JalsW+cxsZlO3LPAQkmIH2NSDS0d/1PLVgqZvtZE44oYYKhYEp4MhfFw8F3A/4du+q5Qs/&#10;qGVpa2I1JSV+fxc7zUDvw+1/xMYBfwL/gOqqnTnN1kTPjkZ0Z5C/sreYTdCgifOstZA7715F8rgs&#10;jvyTqNIVVwJOvklrruuqqGtOjo/OyilUVlYBMQp52VFD8wMqCmglnzspbjgkXuNvxEYns+vC43f+&#10;yUXnV9i52IDw6qf1yUMYTldFbv/zmHk2lAlrnw1dvfb2jktPwva9jD/kRt2+Zo683Fj+MFgBGU6v&#10;z1+vV1gajKiqRNDCuNmbbvU2Y6CkVh/+/Wpq2/HADGZNM1peShWNnFiMCU5lR3OT1zHJwB6oN3WS&#10;7xD0gcPb2Ux/GlUrOqPw+5fZ0t1dQAkB4ktUIqa+uOBdVrmPLUgaj2zkNbQw45LSA+LLQuKzfW4E&#10;nYkJrcmN2WNrucSQsGO5j6P5gIU0Bg8WeCPAM8dhNc+4+WaPt5W7LXWmJdlMDX30ZdYfT9+6UPDq&#10;6Im7BuD5KshJoRWkj8QlTdcHln71YVyUENJiaKoklzQeep0hx+7GqigJkh836HdBySruPHPPjqav&#10;IICODZ2sY66hUFlX80dgJorPxqoOT8QDFSY7Inb6/iczzYm48aSfwCgBf6cTlcBuYR0JKlLk91EI&#10;A8Tcikj5eXa0gOjMmpp6yGIb8eMAgzcgEeY7mqhKS659kKDB72VQdd1M6U/fpYrw5SxokPv2oZ6I&#10;saHuQkudo/7RZx49X+HpaoyRXXw2QFtGdMV8b3NZqYzyquqKMmPR9tO1XI2ebiJORfpfkmH4B1s3&#10;WEsuluZP/CMCAt4425ijhBQ0AGXZvMKSvU+i9y9euG6e82d2l8FJo6ioaEwlfz3D+mZElj4WBeQN&#10;4x4hPC737NN374qb7/2w+d+ykwYHCVGtmTYUr3sJK+magiShcDhckOhi9cue/3qRsuIniUGMvXqw&#10;4MC1/youR1JEhEKcCLNoZlHD0jtPH25c/OnspMEpKCHlZhB19r3NpCsDvftEhjr2UoA/yepEwPMt&#10;S7+YZzcaZ92ILcBVz5Ju4J9epi4joaf9aTMuhw7g6KUXvx45FXz6qJe76zB2bIYhvreFF5uWbmts&#10;IJR9MOB5kgPhLXVbM4qtKWWDs8N8d3snU6IHA++KR9KREqoqKqw+9q7YLL/KylNvc+7GVEmwe3Mr&#10;WpEyUmA2KchK1TW0wD31gzNDB/CeGjI/Pw2ebUEDuwFy8faevFvdLXJm+xzSJ3iIIz4gdbRSdl5e&#10;dGYRHFcTphEfbLmjo3P30euHA9NefbdgvreDIEE9JUWFpvLikoZmGxppRLIoQMHD+QcCW5unu3np&#10;yDEw6IrOjq2PM6WYHbo4FQClgHzZuN/AYQXgINdSRrreDFttbqA0pYk+0BEggp3NDTwN1OMK2mc9&#10;iP8rMHG5hZ6zMWnzk2A3XW0C7h9ojdLyygcvIkMzKrxvPLmTll5W1GiqrbaCjju9fO46T3cPRwvT&#10;gWUR1FxWRiqUZ5c0NbdbgtqGrDQZj3U30sjKLPg9KoLf3CYhKgNSChNOPyLgVGlKmJkXg5eZ635M&#10;d6SqjHRh6CP53KWXgx7FZ3saEkHFT5DnAijGxOyS8uoO8LgIEr8j6eI87UyRvL5l1+69TM9xNyAP&#10;cy+Bza2vJL7zYYi7gfbYtEyDwwNhSlcLqgNR+YBfZkZGph4OAy4iAGRpqaGWXgubY4SHtIPRJgI3&#10;RhOSjqe+6tYnofymRisGfY6t6d77IX1dLHNDwhCC7wH2cBdDQmtrX1Re81JPc0xf45YXyVqSYktn&#10;2DlQ8cye/vjSOoaY9OlSJr++yc2c9JlNi8EJDhc2UVZSAtHKR6HBAYlJc5wchEJk5+YV0Zf9tsaV&#10;unPNjH9lMjAfiH8D7tjKEB+bW6WlqjT2/R5suwu3X5TWs/78co42bupzVgV5GT6UAWwsAGvm6qsf&#10;vBViS9Uem94DbmOn7r55kFz2+zLHKckXE2qoHwqD5AgJo+B2McJFS0VHQzh+1Yy8cpdTgTfnmH1q&#10;O2lwtBoaWGN1Ne89d6eZ62tiJonD+MdqDeCTfvoL8Enbl08Tyk4abAV8MwQllMv5cDu0BPET81NA&#10;d6Anf+9talZpzenvV7k6/5fwaeiUJPm9m2+/NVVDUkk6E9sYUAtyUQedVXDGg//DlmEACXeORgBe&#10;YWy1t6TKiDHQ4r/4+j5NS8LIqAek1CQlp828+IZVW0PV1c7KLXzy/IWYqBgchI+i0lhtPaLcvqN3&#10;guSQSn98NQtShCY8KmErwvlkZqA/93aiJVIU0r+Frf6hfDuz9+Cll2g1zaNrvWzMBA22QrzYhm4w&#10;+06ovQrqA8fxiGNQUJAn6upYm+jj5RH6ksx8ptzqe7GNeXmqirKQBy5srpy6KrqxqKSkssOapj2x&#10;RPqxFwqOWycTTVv5fk0JkXOhuaXF+dyausYuCRvqAFgzPDImKLE6PL1y1rnneKSiMkrWU1vr4EzX&#10;bxa5eNkbmVCIkJk/AfYK+KJaG+JnnH3mpa8N+iTQEURvvayN6ArI+1HJe/wyu4uzcWgFNbUJcogD&#10;h+ufkRkmSBlTg5FhJ1RdzBJTnEpf26tsZmFxHUpWYgyCHnZ3p7gEKNuK6uIwM88+IEhJmwpMlUcj&#10;ay+2MBWFLfemBMXnaKgoykr/12Im4jXexMbnllRPtzUVxPwaEEJRRrqRVVLTsn57k6XE51CIODD+&#10;1Hn9X92LX2KtN0ZiwWDdmVSdg4+jLr3NmWGuv9jZ4jSQdNeUmRn9A3sEz9TThl5fWfrt3XfiPZ2o&#10;mtTTDVwcV9LVkuxmTVeQQb5KKjWV7E/oFW8sKcerIT8gxCf8SgpbcQQNOMAtuViYX30bqSiPZQjM&#10;+wI08CcexyIkxA5tnIVCje/OEXagQpUH8OBz/9AfX8b7mOiNoQF063VMeWvvse3zB0Xd/xd+AOds&#10;bGz+5XG0N0N3NBwG+JNO3g58mdvsu3cBRUhs05TPEaOGRjPbbkUXe5oSBdeCyMzK9fntkLeG8rfr&#10;F4/IuD/l4xywllQVRbvq3uZVORqRh347JtNXSmqG04mAx1uF9icN7VQLoyxZV772ZcJXDvRxcQmT&#10;GS0fgfjqjO+Zt9GvD26mGI4qmgGvT867t4dTCuZS9McOw01gMAqykkpIGUiutjUlr7ZjfOvtOt2W&#10;4kjFAKJljqFmZ3dvZmnr1icJfunFV1OTbmW3kUU5yZ0iz3Iak+pbt7vQDYm4iYWWJjDUwSpwibZX&#10;lVlz7629lvoH4XehWutg9X51LsjLFP/VYmfN/0jHC9iClIRoe2piYEnjHGuqIOAhLAZja27kbqLt&#10;rC7a0cNb+Sa9vbC4tLyW39sJoWcwW8UlxvczQUkInaw89UxZrN/G5FOJq8CZ7WJOtiOgbrx6J4ZC&#10;FCMkIvM7omPzfoiMfFXFJYlzv7Qn71zt7WSqD8SYsG7AOCXgoo1WTEpCvCqrIL1FzNtMZ/CzAxcV&#10;kq6muykd3VV/KCTjTUKskoQcQNMmsMcAekjhd+wJzvAiaYODasQxqKCVbczoZrqqJ15GnX+XaKel&#10;pKaCHtFe4fSxxSUH4FzA6mGgIPdbSOZ8c5KAHAeDUrtO5hRnfbXffaN+83vtbUj84EMaAC3RKXei&#10;Sjqr801pFAFnCnE3dzszJzL2h8dJXW1d1nQ8gLVbykoLarusqNpjQ4gGYnb2xigEx+PMbY0+lkQX&#10;65eolxp9fFM6bRgrpglFz4ag8iytoZOvYMiquVLBVePxGWScKVmrvbMnuKaU2FT7sqs/MTnXgaz1&#10;mQkqR5bLBd+SF8Ns1Z1oVFcrUAmMu0EhjHX9aZhvbsO9XfMI+KkPcIw7gI8LYJXlm0rL/3qb5TEg&#10;ezJCCmVhWc2q24Gn1k5XmYqMvwmMcLQqJmTt5vrGc88jXIy0FRSGuzdBH+3M3devs2sffj9f4z+5&#10;JFPY+wSagpSHiuKKS9ENbhSBPmeZ2Xlev11yNzD7Y9syoFObQI8TqwJICCtT2t2w7KjoCAcGXXbS&#10;8izJaZkWu0+dXzltmY+t5Pvv2oR/DBqR09AeFp/laWciLBGLgJ3W1jXcf5P8ClQIvvCk0wzGqAU5&#10;z0QNtd72vrIGlrslEAsJ2IPQxcDzBCKsUO0985M8RNzsTcgQ1V1lb7R1ugNdUUVfUq60uZMlIy+j&#10;ggWJhicxKSmZpRglpfraGjYH0d3TKw7HvwBnv9Aj+2cFkDJtKCu5/y5urp3ZB1yXIG329PZHp+Tt&#10;vhpAEGduXOwliK0zrNkBfLcJLSGvNj0t29qYJCEYLh6OQ6IOztmcvNpIt6ai7Ns3sVcT849fCZZu&#10;r7IwHxUSNLRrTazKYjvD3wMSTVRlNLCfyuPOYvXwRSW6e0Tu57PEWNxKddWWNjaxuXuOPvrErkXm&#10;dKLg8TVBHgdgBmyN9UFzurKo0JIOlAF/02GDCWJvQd/kxmCQDc+GZSQmZutqqI5m7ozWEbwmRLx2&#10;Rlz2b6HJXgb4MapDnHqOLVW0rnzBlZTOFhCEEVdVUhxmMA3aSYM/mr5WR21jZV2buTCsCgMGk5K8&#10;C5XAZXL3BWTbaCuqK6MGewH3gbWemveZgDX2NGCsFWTpoMx7F5Gil5F2SFZjZxdPlNNlTlY74ZvY&#10;2dFrYYgTGQXiPdg4pLkATaWJDOdRRlt+bZsxs/J0tewcQ+Dn/0csYqALFZS9Ie5dUXtpe69RQ+K5&#10;GlGSrCSNiDXW18T1s84m+lsjRFt4EqGJeXYUbWUhMUICznTEYiObSlAUTLY5NK0VtxOUulvGtZae&#10;voladSMy6MfFJMLnw1uMPW2QX/awM+lsbjn6MsaNpjP4Rf7wKyyr8/rz2SFPEzdL+gB/1v/SD8x8&#10;oobK/ucB+ZVMH2vasI9FUlbR4hO3rnw519hQUPT3p54c4CFsTAxKivKvv3jjbEYd+/IH/iT3o3+6&#10;a2md2LFGXVW4mN3kJwK3apKy+JYHN/WVMAzDSWmbp2QV2xx//Xz78tkuppKTPq3hEAWv8srHcfYq&#10;EnDITX6mw1ooLKsnrPweIyV26ce1DFOjcdvX1NQwwGsv9w12UkFC+Gzc8lNbQEFWQgkpzaDosLs6&#10;/wwJWaAizu1k9fR2q0kg7Cg6b9MqvnoRcyYl54RvTGddXUNzF4SZAPfK7mV/Imj8e70q0u3worq8&#10;DCsGTUDQEpAePQ5OnXsxeKut7jdrZ8vLTZBoEVK0rEi4JXdD5RsqbS3HSh3/+CkA3SLg7jc7WXgR&#10;NclaGvvi6pm19c3tbDXU+DSM4JngdbFmHr24ysFcaeoCBXw+v7u7u53VF5dR8uOlBxtfFbJ7+fun&#10;05Za6PREP6/s5svKyrVzeima6tISIlOesgqueis9tRmnn3kSUHit/75ogBiBe6m+NmaBNbWP3bvi&#10;QSC/pkpRAa2GFoI6B4KVntZUke7ul9GZ3tbUMWKXUhJihvqEr33M+ntYXoevSfW06mpoIkcPbuBU&#10;ULsfB1lpKqsOmDuCwrPeW0XSLmYkbSn+T7cCswvyOju6SQRN8BoCK2h2Sn4fH2FhCFolQhyBA0yV&#10;5viu7i7TPQfQokqbZ9o/epfVWF1qRiOP244BSd+ZohWdmpPXI2qMVArLq7LR/y8XxofdC8E4b3Oi&#10;KhJ1uaTXur0qo4073YqsrChjQjfQkcWcLG/Q6VdoEZcJTSm0J2OUlSYFyRf8wzWqqTRgLSnKzzXC&#10;L7sTq8xqYtDgXBl5QUsranbeDXy6c76JAWC1BO/6k5eELUXEoc89fRCbXuloTPkgqVtYUuF+4PB6&#10;M/3tK2f/r9lJg4sCGbbeNINf3hUSRXpppP9GvnOKa11P+N9e6TLT0/aTL58wHQAYQhejsOlFUGtZ&#10;6zQbSIgb+WXOzM53PvTbNCLt5O6vhb20CTOcscpCUvIMmuniB5GmcuITpi5Mziyw+OHepQVmy2ba&#10;T95OGhwuJOlYoKUBTTXTTHMK7/FdXayGhqZLL+MNVOWO7VyDURcUigGAUJGauj1vctba0wTJ2Zmq&#10;B/ShnciEnNW3Io/Mcty9aaGyOO9eTtndHXNnu1m4multcbOYhVczQMk9T0i6Fh77Mrunvab+RUhs&#10;fnVnVlEDRkURCOtaW9sFyRsScNjSkmLlBYWH36XZ4JRJAnAHdHQwfzj7eG9IbMyuuQumCwTiHmMk&#10;ENxpKy09GBa/3IIKVO8CjvlDMfCaAKuhI0NvjTU5LCFtX3Dqg5hiuZ5WdWUldm8P4DtHaxCPQRdV&#10;dOiqKOhNUawActlA8O6PWy83+hW9y6ueY2m4zAi3Z5GdnameHkHT3tKioCi5rr5QS0oqvIK1/VGE&#10;hqg4VuVvZgFhZz1aefBk01WlNp5/sNDWAkiohxWDpaaT8FRZ6TtRibtDS7x1UBgVJcGtE6iuqYpa&#10;ey/eW3eAlHKMMQNZETwXOknTHKcWnZsXnpRfXFijJC+tqoL6uBYk7nTVsRYcezXDWBOHFYhVYWgj&#10;ZAIWZM4ziqu33451IWvgcapSUhKORtq/3gxgMfkW1BFUcsdebQBmMTA6t2Ny+zvbJcRE90emkSQl&#10;jUYBaQ1tCiwtezqRxxELqi8SqW8JySqxM9AC7qVh3Q14oUgaOCnJUzk1ijXVbWxec1s7SOWYUPUW&#10;GejF5+Wxm3lMGWR4RrGplhKYj58BGz2WqfTeWpJd72D4MDyrpqoSlPA+Xr7S0tLZP1/3NjFaPcPu&#10;f8pOGhwqID/caYZXwhOjkyIdaYZAsAHUAIfuxfFb6vdv/BcolAR/2yEpYLoedvPNKCyvg0oeyMnM&#10;La2lHX1+08dw8Rx3wdv5bCVB+Houmbg5IMMMKQU0aB/3C/4kt70HvDTVT+7apjZpibfJzAtS9GWa&#10;WlY/jdrsYCygOubQ7pJTM1ecfbN7uuWyaeay/yQgnsyooC5OHQ137uTSOk9LqjA3vbG6Tc/IoW7Y&#10;R8Gq/LlztVA5rXDrMTPUa61v6+lppevpTHJqwlaPTMp3Oh7w6iu3Rd62cPxoqCs3ltYWtIha6qvA&#10;AYOUk9TBqYJQ6zwr+o6ZTuucDZXlpXAY1frm1vTyliPJRWnJGVtuvJDs4/O4fElxibYOloTYpEJ1&#10;A/huCqG7tmKvv7+LjraW5lgwg5iknP03g67ltsVu97S1MhV27h+Xh5wPS4p+TW2PhrIcaRJWCwop&#10;48ww2OrGsNVSzKpunvfw9cMXwchenoG+9oihPQhS45WQLqderTIHbbiJX9+Z3X1VdS03X7/zvPom&#10;raRhiZ3JqeUOm1wpXlaGJmQtSLb/+3MtJ4eWlv0tKmWeiemxLfOsNNSuxGcdeuaryuFhVJSnkEOL&#10;iMOlF7T3dDEtaCPDSyBPdq69pR1a/LBfbEpOTntrjzr0L9jLjlKQM1SUe5xQ6m2hLwgQE3izXEyo&#10;0pLydxPL9r0rXGNBQsqPEM3XwSALcjNKmjq8rI0nwHiCVJB1s6AtsSb/cu91cl5RR12NjQVjhq3p&#10;af/UlsoiMyNgWhLCWQXPi6yjPt/GoKGZuTcx04rFy2nrtiFhPjZ6Pt7MYJ66mBvoSclUsOojm7ki&#10;zT0eNoYj2jpG+lhjlEwJkxMcU3A1MWKOKRWrhlZFK9pS8BFZGbU9rSJSsr/4peLYTaYDzOCf1k8z&#10;jqkE84Q0XU1VZZ9jYdoSTFPqP2IWbZ09p28HNnb3/7Zp1lTp+Ez+szKsBUDSuRrRfaPeRSalMUjk&#10;5xG5R16GBR7ciNeZSlq5KR82NAi+X315sTkPo9ZZGzU0Ns/54/Ff3uQlczw/RV9T0iZAvOfoY13+&#10;euaqqQYXl6FtZuQUuRw4OE1F6dT+fWqg6fFv/0wMdcSa2x7FZDrRiUKBlpJTMyz2nl5iavDrV/NA&#10;ZnZq5wFhOKSs1Ib7ofYaykTtKQCI9PVz43Or5UXFj+9cIZSdNDgvAL0qiHJ9bgVuczCZ8lDIGEsX&#10;mZTjdMI/fIeXs83fsUJQ0rWkk35+GNpcVuRkafThswiZX2CjAxgRcprIOhh7U313c/1FRgQtlCJR&#10;SfGnsISrsfnHU2pOvkxqzsstru3icniAKmtra4FQrLAgJ0hvtDFlNNZyRftY5saGo40/NPyd895f&#10;p1vZP945j/L+kjMlP/gO21E0v7odSldRGEMabNy+AGsFywVOJlczA3sVNT0sPiSvNSQ5E4OUUwNd&#10;uY+OS4iS1xdWltS02hgRJ5ANV9/CiknJ/eFawNZXicGp2Yc97c5snOlkpg/nxYimj7qqSlNJY1hR&#10;1TwbOujYe9IIEl2cbS/eXgwrdCWogW9vSvahuLgop6Nh3euUDTZGH6INw5ZuAPFN0JxnZ8pm9S+7&#10;8/R1aII8h03Rxw+jTRpxwWlEjKykdFNLp7ZgybawtQwIGHcjvEp3G6u3PbMgB6OsOgzJoKAg58yg&#10;3IhL0pTka+FwE7CWYKgqkI9mZdjR2rXiwmtVMeCZxLI72re9jJplSNAYXW9utE0FZCIA7l5ubFjQ&#10;3JNR1xqVkm9L0UGjBAI/GRC1LYjE4Dfh7/rklPpEGAYaH5s68JobEjXtqPikiuL2zrb8So4VCQt8&#10;ByAoYk/BczuZGRUdILJyPjUf191sajSyvTXuGyFgARG4xY5blMvl5RRXrTwTsN1Zd+0Cz8HvVFtb&#10;2/Ebgb/F1fmuNpozY4r1KMYd0ocCnH5OfWPTUIuSx+fLyckNg8eHRqf53Agl8Jl8MTSO1znd2QI+&#10;PXwezB3++bTWqOBz+U/J90OCQYmIxMalFNWyqVbk5rbeepZIxKEFUtJSnaxeZeRAMkhfPwdMKFGR&#10;D1OAOnyI3Xxq+3rsGZ25/uBtlfi1r73V/sMYy2b3r/ztnEhny9m9X48uaST8Ok2uRll1s+7On9bq&#10;KP/53W40WqCgxoOnL06Glc9gUGaYqTNMhUONCDhYVlf30ctPDoUVJB9aYWYsaFb5aI3vuxxSXpF3&#10;9rvVqIly0IPG1oFz93okVY9sng4KuwLOYsLFAN8TnVrg8Vdg+FduzjYmQ9vhAVXsiUtvqipDDv4I&#10;aAZBuqitb4JvF0JMEgLEBaV1F5+GPGaJIhT7EXlRm22crCjmHpaGwBzR28vmcDjy8gK1GRyZ9NPT&#10;2JDDG0dMFgmJSlp8590ua+oCR0P9T+CKu+WfuObsk8LzW/SJOoKsgCBlmts6rz4K/iGubCtDn6Ak&#10;ZW1EMqcSQHjnQ9341AKbny6fXOK2Y5Wgok+gdRqTlhtfULU/pWQjXnWRg5k4jy0nJWJsRB0X6RWd&#10;kOHw/eWAXzd42NIHwWdB4fF5tcyowubnJaVpe5eZUKYApllf37j19F0zQ+OdS53GhdsHhKcUVJS9&#10;zWklKknbkDHzZ7kB2Gjstb3/Omm5b2jW98toQiYpt7S1qKzab4zX/c7LxMPWFHgoh3b0PCThp+dP&#10;fXd+DQzdgjzc0co89I9eevYFAoVyEGsV4/TzcZRHPy0fV6B6WGs8Hg+wghDLe/Aq5mpac5+0JFle&#10;ypOswgcLYcCuGOtshUOqp5f9OigAIaMarmZ0yZ4w05IA3mKwK+BeBFDjoX1VVNVcexJysETEQaLj&#10;+jYfPeLfN5DbfjGrX6TaSvNiW5ouzTRfv2z2xCxIQVZSIFNpsKGs/Aqjb089/2bJXA8rWIN9R079&#10;lhB3Y/WW1XMdJ2lrgLlTV98wCAobMHRkZYEMs7GdrSgnAbmyg703tvVU1zZEZhSDIx1KwX/hD0iA&#10;izY1N+wPTEGIwkf8PzZfP89HH+NubjBgCA38VxEpCcn4ksZ8Vm+jGF+T1dbPRyR39IE69/s/T3Ls&#10;gizyxMoM7DM9WXENEUSDrDRfHoft7/MxVG7o6Clu7HE2QMPIqxpaToSnI8TBroJV6kfwO8ER8Mt0&#10;e1WU0sC8RGCV3hvCfDEPa0Mgb23t7NVUkx/0Cdc2d4EEkqwEv76haQgcT0RDAzNJS4vdxz3+KCoz&#10;v+DMjnlqqqp9ff3Hbr1Or2k9t23Bv4VPGu0BpGTmmx97cHWa2fpls8Z9SBB3s9h19MqXyzcsFPTA&#10;GLfNEQswu3oXHjinI9lzZNe3SiiBzu+P26mtq38WUVBYUvLr1vmTCZ1Ay3nF1ZQDVx+s8FriZTOx&#10;GQlYi8lk/Xz+6anM6ohtM52sR7BEOzs7911+KSIifnDzLAXBLJuhXbNYXR1d/UWVDZmVNTnFdZdT&#10;inWUMVus8ZU11Z1sERsTqrOJNhBdmhuNhfdva+v44dIzGXm5Q+tmDYvIhMTleZwLit49y85kypxJ&#10;w5YOsD7YAy9fL6SDBruAqypgsfqmtszC2nMvwl5VtX/BwNuS8Y4MfXApDVLrBcdmf3EvJOSHlbqa&#10;o2rdD3YEYpqBcTnxJc0Psis2UaTWzfIxpWiPa4sMG6R/eMrMR5HnLLFb1i358KfG1q4rL8PPJhT/&#10;5slwtzQAIRQpSeFiRsN6qazvwP/y4IIL4YslXoKsUn1L10XfiANvy45OIy2bZqKGVhrD7GMymRee&#10;xyWX1Nzdt0IoOCNY7U3NrVFZZYtPB64zUzv9/XoIQH9I7mluYx669hqIszfNH5kUTZCJvD/4+HlF&#10;5aGJ+dElrSXVNUw2d6u35RcLncdwHLa1tbO6ekSlFHh8ETEENyWnOL2k6uewRASzWxuFVkBrsfuY&#10;kuoK9Q3diu31XaKIRsR4NytRMTzo23B5IghOubySkgpxpXjDq6wiY1VpF0saVgllZ27C47ClxTkq&#10;KgPwrEdvMpc8C3MS67q6a4me3t+R09u+71bfu2GuQk9m9j1Y6bVk2lgi5YIuzkjlhDCVoPqtp29u&#10;J1af/9KH2dluceLg78aW33+7A0zLmtqGDwQJEPJsbGwoKi6ZP3/OMDOkqKLe/1360KD4gOtEQq6x&#10;veZ80F2khBS4Upj9bCc9UyebGWl17D+WAG3s3y/Dy5iuiMyCU2FpCJHeQVMJAc8LLIHevjub5rlZ&#10;0Thc7t8THPCt8COi4upqqsBZCgd/dExCS2Mbm8wAHUX/guodDtQlM13Z/e9Npf/JH6xhfX1DUlJa&#10;e1vbi4RkURE5trisuEQ7XUGZYULp53CBMoAvIjrdy10RpQTrD3OMSCls7mwTE5XqY3PuRMdlNPcg&#10;xGCV3j+Bfv4qS/OdixiBKd1f+oC6KNyHRE++KAnJLzWT4ZyLeaksMbinufw+kU3eSxVkUTw+bN9B&#10;2xPuBwhPWyAjHA5RZLP7GpvAp/X3Axqw7EQQgz4tICZe9us5NVmZfRuW+Eak7HoaHffTfGsri//B&#10;xQ6JSfU4dil271c2FmOdPcALMPfcq4urZzozCHLyQiTFTGzKiam5M88/XmlA/n3HwglkdRWU1Rv8&#10;eGqdLu7YrtVTkrvk9zZ29rWgtP3rIeN3YjMatxaT1bP31O16Nu+buS7AVzla+bYOps++e+5Y8f3f&#10;rxUVHedmP0anrK5ekEkpLCqMSi+zMmcUVVRtDUhHYJRFZZBvZlqXVzeQNGRtTMnwrnW0tw1D2Xew&#10;2HsvvpTn9e7bumhQmwWwULdeRX0Tmxuz1svWgjbuZCdTICg64/yblLs/LBOQZUeovrrAG5SYEZdb&#10;tj+9FsHt/JqIWjF9mjZWidXdt/7cK1cD7d0rPcEfP6zN2sa27l52UEoJVwSVUVxuqik908FIVBRy&#10;4OWlh5AfCjWSS09Dw9JKbv68DuRlhlYsKq899fRdaWcPCSW9wt0SPEwj8pgL0lcvu+/rA+fCO7rD&#10;923VxKAEqQJlCisaH4el7gtPDt7s4wqwoVFSWKBkfVPnV5df2Worf73EE+gbBGx/sBicbGC8RqTl&#10;PoyN8yDqL5nlpvKfwFYHq/vamzw3I4wxaQpSZasbOnacfV5c15nB6U3YvcSShofLAJPVJSMrB6gg&#10;GEleacPbhBxxMV50enhoWUEjzmUa1lyc1+KfkongtPzgas4gkWi6mJCwCGZr3cOQbEljJ5myLC25&#10;7h9/2KmkhBpw647mjviPcwNO6fCc+m8jEjTL2pVU5Tq7OhJZLIQGWVFOW6I62lam3tN+Dp/DcWDo&#10;P/UPu5xeaSjae/XAl3q6OgMLxeO9CIq9GZVX3MHVE+laPsd+vqvlp/AtCWoqtTD76hta/P1fvwjL&#10;qNfSk+OJItm9VE20OZ1U39xwJeKtnJjE+6ARnMK8Pm4/m6/wpYeHspwEeIkGnz3kpARnVYaVVSmB&#10;F2TwBH7v8hHl9KuoyCgpKUE4bNBhx+byMpmiid/OIxP+gXfp5yLqG5pFEGASDa79+xb4CBxWdWxI&#10;Wsi7RI+zfie8TbasnLP/zJViptSpLXM1hNeyFmqvT75wYUnV3dcxTxLirm1bDq3Z/X7/3GKftXOd&#10;xtVcbGxqZff1f3AOQYwVRBxBf3HokDhcRERiwYKbweZqEvAU3j8RhEgft7aqqQNokt/HWGFzwP9w&#10;+CBypLDWxlBOWhwe0eDSw4JXNzRfiwpRkhDjiYiJ8iEKCMab6FqvWYpSknX1jRER+Sw1hQ5RjkwP&#10;R0cC8efeNQoQ4ZBE/K9h2rq6e748cFZCTv33bQtG1HiHySalZiw9cZYgKnXv2AE1wUQ9J//0t/5y&#10;Kr6V6f/zNowqSqjWmN29R2+FR6WkPTv6BQD1hKo7WuGOzq61B65o4tQPrPOZEttrWEdA0vjTxdeW&#10;ZNwiLwspyXEOlcuPQm7FFvkdWCkgKkLAFYBoHV9MtofN2XHxTUJxLlNUZps1hd3XE5mZudrNUVFe&#10;ytXGRFUJ0gAGhgcMt/MvvX61xXvGNI/K2uZjt18WNvdd2blYCzs1Cz7mmPl/3gpuYbF/WuM2toqc&#10;gBMfsVh9c1dFTe3Wy/equ2UVuwsVW7tUlJQDENigb+Z52vwdF2Z2c+JSspOL6u4mldZ099oo8U99&#10;vVwbpyYrJZxZMOIAcgtKqcefhG6Y5Wo5HBYGAX2wzWb/fDqN1fSH1+zVM20E1An5uKOqqmrn7w59&#10;MX3G6mk2oLkm+IpdehLxhV/ibhM1Ez28u4M56NmNWDc8scD1z0dRexbZm43FZPahLruXJSX9D6zP&#10;o5dvl9wOsCPonl43l07CSb4/PasbO/ZcDtizwJpmMAWxSPCkXn8Zdyyh2lhVZoa+YmxKxuOSfA+8&#10;nre1dUd399mEPMmuflEJMXiwLBHxs4s9qO8zQFksJkRmwLc31PeRlp75xckr/XJyOii9X9d6U/Rw&#10;AqanNDe3eG75XVwd19fa/tsaL4aRAVdECqzQe4GRt6ISmUwuR4yjoITREBfjt+VVKRpq9/ec3DLH&#10;kEwcNEHzS2vnHX4oI6VQzWzdYKG71sdKT3eKL3UikVFR4+0PEQh53Uptv9wiq9LXQ+/JYaFU+xWI&#10;ilVp7TyJjLY+abE+W7kKLh+cPQMOhgEbSERUrJ9XmV7T0MP+INEDbhAGVk6O1wu0GgOnMkLsPzZU&#10;v5iEmpioNA+8Gvz37iLwGvWzt+z4UkERBS6Tv4fHR4Dt+U/hpL+NVXBv8HjcAZ/GSD9wezxJKA9N&#10;iltCV/fy8n72+NG1HPYKV8eFdnhOX+//HE7pP1OAyVx4HHG/ud+xJWO2t7M+Ue/EsStZZPsN+iqz&#10;7cicD8vy8ZT5CAAJgpMPbJfBP4IJy+Fy+vo4/50sHxC7EtXVlRf+ugxKMH+XEx14cDw2k8/rRvDf&#10;P8oBQ5onCiaTrHp2A7elhwn7Hp6vKIIPt21NLR0sUZ4Hz53/3lJ631VkO4EvJq4sK0ORl+yXVGCq&#10;YdF1SWJqFhF9ooje9gOoNg9rfQ53MIz9P/ETExG9f+fuX6W8X2c7uTN0/uub/Ht0Ijwu7/DDx53M&#10;WrnCRo/5sx2d7MFD/kmHDmvM5XJu37gVzVVe62DhTNfuh5uZYCsmLiaWUta+41n0IvHyzV9tBq/q&#10;h20wiTEPIA9uPwi82tr7hx3J3tz4/SpN2ROEiHBCbvU3UZWR2+YoSbBa25kDVv5IbzP8176+vhu3&#10;7r+T0f7WmmZFUh/rRRB0wgOzExEVAYwq/Bub3Xv+3NnmxmoJcaXqHjG+mqGiFiGyjQnIQATO6Awd&#10;ZYkX7+zqOXX6bKeaiIoMetOMJXv8CxuZFdOkGjev3QA3kAH05yeL6sPK9Hb3XHmV9Li994I93phO&#10;gVdb0IkKWO49sgEwxTExsc99gyXVtbvQHJ4sQ769oa+lRpFivcONKComCuSfIXnMn6PTEHwpFxGW&#10;TF1qL7Nn45ZVRH09MGX+vvUK2OOwYnyQrhOPjYq8H5+lSzXZ5mEFT2fofoNwXheLdfbkuR4J+XgU&#10;3UlPZ5ej1nu8gXA/uL0DV8KZq1f8RKQWSqO3rp0nUBIVHwFxt9ioqNeB4UWquEoZ+lKczJdeBvC5&#10;hGMIcgxMTU0+jAO+FX7vEkFG5I9tKwUZXFtzJQqtNRQCweX0x8bGNbMl512Myzu+0kDnb6aAm0+D&#10;knKy//pl5xjN9vT0JCUnD7xLY2xIPgIU8UIiop5XIzrRuvmdvabtxUoSpd293KzUepyUqJ6KnEhv&#10;i4i0nKiIQi+zfes3mzVwWPgCAPE77BR4H0EfbKB9eGoSEl1M5h8Xz3FUsNw29Uhl5P1pRng1Gcg6&#10;H3vucPFuaWk5d+5CH8G2Swzvoie5xJHI53FExcQCXr+JjEgQF+2HPcCTUgREYZ8yX4xPaEIoZPEk&#10;Hk2naipLwMqD6/fk8ZM99PkIOVR0ac5Gjf4182aBPSHImgtY5v8DvH4kvCLy5qEAAAAASUVORK5C&#10;YIJQSwMEFAAGAAgAAAAhAEVZQAzhAAAACwEAAA8AAABkcnMvZG93bnJldi54bWxMj0FLw0AQhe+C&#10;/2EZwZvdTWNKG7MppainItgK4m2bTJPQ7GzIbpP03zs96e0N7+PNe9l6sq0YsPeNIw3RTIFAKlzZ&#10;UKXh6/D2tAThg6HStI5QwxU9rPP7u8ykpRvpE4d9qASHkE+NhjqELpXSFzVa42euQ2Lv5HprAp99&#10;JcvejBxuWzlXaiGtaYg/1KbDbY3FeX+xGt5HM27i6HXYnU/b688h+fjeRaj148O0eQERcAp/MNzq&#10;c3XIudPRXaj0otXwvFIJo2zMYxA3QCUrVkdWi2UMMs/k/w35L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D1lVBsMAMAAKwHAAAOAAAAAAAAAAAAAAAAADoCAABk&#10;cnMvZTJvRG9jLnhtbFBLAQItAAoAAAAAAAAAIQD58WCWYvYCAGL2AgAUAAAAAAAAAAAAAAAAAJYF&#10;AABkcnMvbWVkaWEvaW1hZ2UxLnBuZ1BLAQItABQABgAIAAAAIQBFWUAM4QAAAAsBAAAPAAAAAAAA&#10;AAAAAAAAACr8AgBkcnMvZG93bnJldi54bWxQSwECLQAUAAYACAAAACEAqiYOvrwAAAAhAQAAGQAA&#10;AAAAAAAAAAAAAAA4/QIAZHJzL19yZWxzL2Uyb0RvYy54bWwucmVsc1BLBQYAAAAABgAGAHwBAAAr&#10;/gIAAAA=&#10;">
                <v:shape id="Picture 20" o:spid="_x0000_s1061" type="#_x0000_t75" style="position:absolute;width:36118;height:9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hv+xAAAAN0AAAAPAAAAZHJzL2Rvd25yZXYueG1sRE/fa8Iw&#10;EH4f7H8IN/BtphOR0RlFHIOCL1qL2+PR3Jpgc+maWOt/bwaDvd3H9/OW69G1YqA+WM8KXqYZCOLa&#10;a8uNgur48fwKIkRkja1nUnCjAOvV48MSc+2vfKChjI1IIRxyVGBi7HIpQ23IYZj6jjhx3753GBPs&#10;G6l7vKZw18pZli2kQ8upwWBHW0P1ubw4BV/H2rzvKlvM9of9UBY/m5P9bJSaPI2bNxCRxvgv/nMX&#10;Os3P5nP4/SadIFd3AAAA//8DAFBLAQItABQABgAIAAAAIQDb4fbL7gAAAIUBAAATAAAAAAAAAAAA&#10;AAAAAAAAAABbQ29udGVudF9UeXBlc10ueG1sUEsBAi0AFAAGAAgAAAAhAFr0LFu/AAAAFQEAAAsA&#10;AAAAAAAAAAAAAAAAHwEAAF9yZWxzLy5yZWxzUEsBAi0AFAAGAAgAAAAhADDSG/7EAAAA3QAAAA8A&#10;AAAAAAAAAAAAAAAABwIAAGRycy9kb3ducmV2LnhtbFBLBQYAAAAAAwADALcAAAD4AgAAAAA=&#10;">
                  <v:imagedata r:id="rId15" o:title="" cropbottom="35524f" cropright="24959f"/>
                </v:shape>
                <v:shape id="Text Box 2" o:spid="_x0000_s1062" type="#_x0000_t202" style="position:absolute;left:19812;top:381;width:16002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2tb0xAAAANwAAAAPAAAAZHJzL2Rvd25yZXYueG1sRI9Ba8JA&#10;FITvQv/D8gq96W7FhhrdBLEIPVWMbcHbI/tMQrNvQ3Zr0n/fFQSPw8x8w6zz0bbiQr1vHGt4nikQ&#10;xKUzDVcaPo+76SsIH5ANto5Jwx95yLOHyRpT4wY+0KUIlYgQ9ilqqEPoUil9WZNFP3MdcfTOrrcY&#10;ouwraXocIty2cq5UIi02HBdq7GhbU/lT/FoNXx/n0/dC7as3+9INblSS7VJq/fQ4blYgAo3hHr61&#10;342G+TKB65l4BGT2DwAA//8DAFBLAQItABQABgAIAAAAIQDb4fbL7gAAAIUBAAATAAAAAAAAAAAA&#10;AAAAAAAAAABbQ29udGVudF9UeXBlc10ueG1sUEsBAi0AFAAGAAgAAAAhAFr0LFu/AAAAFQEAAAsA&#10;AAAAAAAAAAAAAAAAHwEAAF9yZWxzLy5yZWxzUEsBAi0AFAAGAAgAAAAhAD/a1vTEAAAA3AAAAA8A&#10;AAAAAAAAAAAAAAAABwIAAGRycy9kb3ducmV2LnhtbFBLBQYAAAAAAwADALcAAAD4AgAAAAA=&#10;" filled="f" stroked="f">
                  <v:textbox>
                    <w:txbxContent>
                      <w:p w14:paraId="492AFD47" w14:textId="77777777" w:rsidR="00896AA2" w:rsidRPr="0019281E" w:rsidRDefault="00896AA2" w:rsidP="00896AA2">
                        <w:pPr>
                          <w:rPr>
                            <w:color w:val="002060"/>
                            <w:sz w:val="20"/>
                            <w:szCs w:val="20"/>
                          </w:rPr>
                        </w:pPr>
                        <w:r w:rsidRPr="0019281E">
                          <w:rPr>
                            <w:rFonts w:eastAsia="MS Mincho"/>
                            <w:color w:val="002060"/>
                            <w:sz w:val="20"/>
                            <w:szCs w:val="20"/>
                          </w:rPr>
                          <w:t>Absolutely NOT to scale!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07090" w:rsidRPr="00907090">
        <w:rPr>
          <w:rFonts w:eastAsia="MS Mincho"/>
          <w:i/>
          <w:iCs/>
          <w:color w:val="auto"/>
          <w:szCs w:val="20"/>
        </w:rPr>
        <w:t>d</w:t>
      </w:r>
      <w:r w:rsidR="00907090" w:rsidRPr="00907090">
        <w:rPr>
          <w:rFonts w:eastAsia="MS Mincho"/>
          <w:color w:val="auto"/>
          <w:szCs w:val="20"/>
        </w:rPr>
        <w:t xml:space="preserve"> = </w:t>
      </w:r>
      <w:r w:rsidRPr="00907090">
        <w:rPr>
          <w:rFonts w:eastAsia="MS Mincho"/>
          <w:color w:val="auto"/>
          <w:position w:val="-8"/>
          <w:szCs w:val="20"/>
        </w:rPr>
        <w:object w:dxaOrig="700" w:dyaOrig="360" w14:anchorId="65AB571D">
          <v:shape id="_x0000_i1025" type="#_x0000_t75" style="width:35.25pt;height:18pt" o:ole="" filled="t" fillcolor="white [3212]">
            <v:imagedata r:id="rId16" o:title=""/>
          </v:shape>
          <o:OLEObject Type="Embed" ProgID="Equation.DSMT4" ShapeID="_x0000_i1025" DrawAspect="Content" ObjectID="_1738846045" r:id="rId17"/>
        </w:object>
      </w:r>
    </w:p>
    <w:p w14:paraId="64B3E9DE" w14:textId="77777777" w:rsidR="00B46314" w:rsidRDefault="00907090" w:rsidP="00B46314">
      <w:pPr>
        <w:ind w:firstLine="720"/>
        <w:rPr>
          <w:rFonts w:eastAsia="MS Mincho"/>
          <w:color w:val="C00000"/>
          <w:szCs w:val="20"/>
        </w:rPr>
      </w:pPr>
      <w:r w:rsidRPr="00907090">
        <w:rPr>
          <w:rFonts w:eastAsia="MS Mincho"/>
          <w:color w:val="auto"/>
          <w:szCs w:val="20"/>
        </w:rPr>
        <w:t xml:space="preserve">where </w:t>
      </w:r>
      <w:r w:rsidRPr="00907090">
        <w:rPr>
          <w:rFonts w:eastAsia="MS Mincho"/>
          <w:i/>
          <w:iCs/>
          <w:color w:val="auto"/>
          <w:szCs w:val="20"/>
        </w:rPr>
        <w:t>d</w:t>
      </w:r>
      <w:r w:rsidRPr="00907090">
        <w:rPr>
          <w:rFonts w:eastAsia="MS Mincho"/>
          <w:color w:val="auto"/>
          <w:szCs w:val="20"/>
        </w:rPr>
        <w:t xml:space="preserve"> is the distance</w:t>
      </w:r>
      <w:r w:rsidRPr="00907090">
        <w:rPr>
          <w:rFonts w:eastAsia="MS Mincho"/>
          <w:color w:val="C00000"/>
          <w:szCs w:val="20"/>
        </w:rPr>
        <w:t xml:space="preserve"> in miles </w:t>
      </w:r>
    </w:p>
    <w:p w14:paraId="7B81C64A" w14:textId="651FC3DC" w:rsidR="00907090" w:rsidRPr="00907090" w:rsidRDefault="00907090" w:rsidP="00B46314">
      <w:pPr>
        <w:ind w:left="720" w:firstLine="720"/>
        <w:rPr>
          <w:rFonts w:eastAsia="MS Mincho"/>
          <w:color w:val="auto"/>
          <w:szCs w:val="20"/>
        </w:rPr>
      </w:pPr>
      <w:r w:rsidRPr="00907090">
        <w:rPr>
          <w:rFonts w:eastAsia="MS Mincho"/>
          <w:color w:val="auto"/>
          <w:szCs w:val="20"/>
        </w:rPr>
        <w:t xml:space="preserve">that you can see and </w:t>
      </w:r>
    </w:p>
    <w:p w14:paraId="135185F4" w14:textId="77777777" w:rsidR="00B46314" w:rsidRDefault="00907090" w:rsidP="00B46314">
      <w:pPr>
        <w:ind w:firstLine="720"/>
        <w:rPr>
          <w:rFonts w:eastAsia="MS Mincho"/>
          <w:color w:val="C00000"/>
          <w:szCs w:val="20"/>
        </w:rPr>
      </w:pPr>
      <w:r w:rsidRPr="00907090">
        <w:rPr>
          <w:rFonts w:eastAsia="MS Mincho"/>
          <w:i/>
          <w:iCs/>
          <w:color w:val="auto"/>
          <w:szCs w:val="20"/>
        </w:rPr>
        <w:t>h</w:t>
      </w:r>
      <w:r w:rsidRPr="00907090">
        <w:rPr>
          <w:rFonts w:eastAsia="MS Mincho"/>
          <w:color w:val="auto"/>
          <w:szCs w:val="20"/>
        </w:rPr>
        <w:t xml:space="preserve"> is the height of the viewer's eye</w:t>
      </w:r>
      <w:r w:rsidRPr="00907090">
        <w:rPr>
          <w:rFonts w:eastAsia="MS Mincho"/>
          <w:color w:val="C00000"/>
          <w:szCs w:val="20"/>
        </w:rPr>
        <w:t xml:space="preserve"> </w:t>
      </w:r>
    </w:p>
    <w:p w14:paraId="3CA1022A" w14:textId="5F106723" w:rsidR="00907090" w:rsidRPr="00907090" w:rsidRDefault="00907090" w:rsidP="00B46314">
      <w:pPr>
        <w:ind w:left="720" w:firstLine="720"/>
        <w:rPr>
          <w:rFonts w:eastAsia="MS Mincho"/>
          <w:color w:val="auto"/>
          <w:szCs w:val="20"/>
        </w:rPr>
      </w:pPr>
      <w:r w:rsidRPr="00907090">
        <w:rPr>
          <w:rFonts w:eastAsia="MS Mincho"/>
          <w:color w:val="C00000"/>
          <w:szCs w:val="20"/>
        </w:rPr>
        <w:t>in feet</w:t>
      </w:r>
    </w:p>
    <w:p w14:paraId="07DCD3B6" w14:textId="7D13AB69" w:rsidR="00907090" w:rsidRPr="00907090" w:rsidRDefault="00907090" w:rsidP="00907090">
      <w:pPr>
        <w:rPr>
          <w:rFonts w:eastAsia="MS Mincho"/>
          <w:color w:val="auto"/>
          <w:sz w:val="8"/>
          <w:szCs w:val="8"/>
        </w:rPr>
      </w:pPr>
    </w:p>
    <w:p w14:paraId="25540A36" w14:textId="77777777" w:rsidR="00896AA2" w:rsidRDefault="00896AA2" w:rsidP="00896AA2">
      <w:pPr>
        <w:rPr>
          <w:rFonts w:eastAsia="MS Mincho"/>
          <w:color w:val="auto"/>
          <w:szCs w:val="20"/>
        </w:rPr>
      </w:pPr>
    </w:p>
    <w:p w14:paraId="21BB6479" w14:textId="77777777" w:rsidR="00B46314" w:rsidRDefault="00896AA2" w:rsidP="00896AA2">
      <w:pPr>
        <w:rPr>
          <w:rFonts w:eastAsia="MS Mincho"/>
          <w:color w:val="auto"/>
          <w:szCs w:val="20"/>
        </w:rPr>
      </w:pPr>
      <w:r>
        <w:rPr>
          <w:rFonts w:eastAsia="MS Mincho"/>
          <w:color w:val="auto"/>
          <w:szCs w:val="20"/>
        </w:rPr>
        <w:t xml:space="preserve">As you can probably detect - this comes from the Pythagorean Theorem, </w:t>
      </w:r>
    </w:p>
    <w:p w14:paraId="24188526" w14:textId="0EA9C370" w:rsidR="00896AA2" w:rsidRDefault="00896AA2" w:rsidP="00B46314">
      <w:pPr>
        <w:ind w:firstLine="720"/>
        <w:rPr>
          <w:rFonts w:eastAsia="MS Mincho"/>
          <w:color w:val="auto"/>
          <w:szCs w:val="20"/>
        </w:rPr>
      </w:pPr>
      <w:r>
        <w:rPr>
          <w:rFonts w:eastAsia="MS Mincho"/>
          <w:color w:val="auto"/>
          <w:szCs w:val="20"/>
        </w:rPr>
        <w:t xml:space="preserve">complicated by the fact that the Earth is curved, not </w:t>
      </w:r>
      <w:proofErr w:type="gramStart"/>
      <w:r>
        <w:rPr>
          <w:rFonts w:eastAsia="MS Mincho"/>
          <w:color w:val="auto"/>
          <w:szCs w:val="20"/>
        </w:rPr>
        <w:t>flat</w:t>
      </w:r>
      <w:proofErr w:type="gramEnd"/>
      <w:r>
        <w:rPr>
          <w:rFonts w:eastAsia="MS Mincho"/>
          <w:color w:val="auto"/>
          <w:szCs w:val="20"/>
        </w:rPr>
        <w:t xml:space="preserve"> </w:t>
      </w:r>
    </w:p>
    <w:p w14:paraId="5BB8B9E0" w14:textId="77777777" w:rsidR="00896AA2" w:rsidRPr="00896AA2" w:rsidRDefault="00896AA2" w:rsidP="00896AA2">
      <w:pPr>
        <w:rPr>
          <w:rFonts w:eastAsia="MS Mincho"/>
          <w:color w:val="auto"/>
          <w:sz w:val="8"/>
          <w:szCs w:val="8"/>
        </w:rPr>
      </w:pPr>
    </w:p>
    <w:p w14:paraId="58BFB39F" w14:textId="77777777" w:rsidR="00907090" w:rsidRPr="00907090" w:rsidRDefault="00D93D7E" w:rsidP="00907090">
      <w:pPr>
        <w:rPr>
          <w:rFonts w:eastAsia="MS Mincho"/>
          <w:bCs/>
          <w:color w:val="auto"/>
          <w:szCs w:val="20"/>
        </w:rPr>
      </w:pPr>
      <w:r>
        <w:rPr>
          <w:rFonts w:eastAsia="MS Mincho"/>
          <w:color w:val="auto"/>
          <w:szCs w:val="20"/>
        </w:rPr>
        <w:t xml:space="preserve">  </w:t>
      </w:r>
      <w:r w:rsidR="0048322A">
        <w:rPr>
          <w:rFonts w:eastAsia="MS Mincho"/>
          <w:color w:val="auto"/>
          <w:szCs w:val="20"/>
        </w:rPr>
        <w:t>7</w:t>
      </w:r>
      <w:r w:rsidR="00907090" w:rsidRPr="00907090">
        <w:rPr>
          <w:rFonts w:eastAsia="MS Mincho"/>
          <w:color w:val="auto"/>
          <w:szCs w:val="20"/>
        </w:rPr>
        <w:t>)  Assuming a six–foot person with a height to their eye of 5.5 feet, h</w:t>
      </w:r>
      <w:r w:rsidR="00907090" w:rsidRPr="00907090">
        <w:rPr>
          <w:rFonts w:eastAsia="MS Mincho"/>
          <w:bCs/>
          <w:color w:val="auto"/>
          <w:szCs w:val="20"/>
        </w:rPr>
        <w:t xml:space="preserve">ow far away is this </w:t>
      </w:r>
    </w:p>
    <w:p w14:paraId="4D5AAE28" w14:textId="4E0EAAE6" w:rsidR="00907090" w:rsidRPr="00907090" w:rsidRDefault="00D93D7E" w:rsidP="00907090">
      <w:pPr>
        <w:rPr>
          <w:rFonts w:eastAsia="MS Mincho"/>
          <w:b/>
          <w:bCs/>
          <w:color w:val="auto"/>
          <w:szCs w:val="20"/>
        </w:rPr>
      </w:pPr>
      <w:r>
        <w:rPr>
          <w:rFonts w:eastAsia="MS Mincho"/>
          <w:bCs/>
          <w:color w:val="auto"/>
          <w:szCs w:val="20"/>
        </w:rPr>
        <w:t xml:space="preserve">  </w:t>
      </w:r>
      <w:r w:rsidR="00907090" w:rsidRPr="00907090">
        <w:rPr>
          <w:rFonts w:eastAsia="MS Mincho"/>
          <w:bCs/>
          <w:color w:val="auto"/>
          <w:szCs w:val="20"/>
        </w:rPr>
        <w:t xml:space="preserve">     person's visual horizon</w:t>
      </w:r>
      <w:r w:rsidR="00B46314" w:rsidRPr="00907090">
        <w:rPr>
          <w:rFonts w:eastAsia="MS Mincho"/>
          <w:bCs/>
          <w:color w:val="auto"/>
          <w:szCs w:val="20"/>
        </w:rPr>
        <w:t>?</w:t>
      </w:r>
      <w:r w:rsidR="00907090" w:rsidRPr="00907090">
        <w:rPr>
          <w:rFonts w:eastAsia="MS Mincho"/>
          <w:bCs/>
          <w:color w:val="auto"/>
          <w:szCs w:val="20"/>
        </w:rPr>
        <w:t xml:space="preserve"> (don't forget the units!!!)</w:t>
      </w:r>
    </w:p>
    <w:p w14:paraId="2AD814BE" w14:textId="788B561D" w:rsidR="00907090" w:rsidRDefault="00907090" w:rsidP="00907090">
      <w:pPr>
        <w:rPr>
          <w:rFonts w:eastAsia="MS Mincho"/>
          <w:color w:val="auto"/>
          <w:szCs w:val="20"/>
        </w:rPr>
      </w:pPr>
    </w:p>
    <w:p w14:paraId="14737C5E" w14:textId="77777777" w:rsidR="00B46314" w:rsidRDefault="00B46314" w:rsidP="00907090">
      <w:pPr>
        <w:rPr>
          <w:rFonts w:eastAsia="MS Mincho"/>
          <w:color w:val="auto"/>
          <w:szCs w:val="20"/>
        </w:rPr>
      </w:pPr>
    </w:p>
    <w:p w14:paraId="15FC340A" w14:textId="77777777" w:rsidR="00B46314" w:rsidRPr="00907090" w:rsidRDefault="00B46314" w:rsidP="00907090">
      <w:pPr>
        <w:rPr>
          <w:rFonts w:eastAsia="MS Mincho"/>
          <w:color w:val="auto"/>
          <w:szCs w:val="20"/>
        </w:rPr>
      </w:pPr>
    </w:p>
    <w:p w14:paraId="3EA07931" w14:textId="77777777" w:rsidR="00907090" w:rsidRPr="00907090" w:rsidRDefault="0048322A" w:rsidP="00907090">
      <w:pPr>
        <w:rPr>
          <w:rFonts w:eastAsia="MS Mincho"/>
          <w:color w:val="00B0F0"/>
          <w:szCs w:val="20"/>
        </w:rPr>
      </w:pPr>
      <w:r>
        <w:rPr>
          <w:rFonts w:eastAsia="MS Mincho"/>
          <w:color w:val="auto"/>
          <w:szCs w:val="20"/>
        </w:rPr>
        <w:t xml:space="preserve">  8</w:t>
      </w:r>
      <w:r w:rsidR="00907090" w:rsidRPr="00907090">
        <w:rPr>
          <w:rFonts w:eastAsia="MS Mincho"/>
          <w:color w:val="auto"/>
          <w:szCs w:val="20"/>
        </w:rPr>
        <w:t>)  Can the person see an island 7 miles away?</w:t>
      </w:r>
    </w:p>
    <w:p w14:paraId="2D56212C" w14:textId="2D76CFEE" w:rsidR="00907090" w:rsidRDefault="00907090" w:rsidP="00907090">
      <w:pPr>
        <w:rPr>
          <w:rFonts w:eastAsia="MS Mincho"/>
          <w:color w:val="00B0F0"/>
          <w:szCs w:val="20"/>
        </w:rPr>
      </w:pPr>
    </w:p>
    <w:p w14:paraId="4213B6A0" w14:textId="77777777" w:rsidR="00B46314" w:rsidRDefault="00B46314" w:rsidP="00907090">
      <w:pPr>
        <w:rPr>
          <w:rFonts w:eastAsia="MS Mincho"/>
          <w:color w:val="00B0F0"/>
          <w:szCs w:val="20"/>
        </w:rPr>
      </w:pPr>
    </w:p>
    <w:p w14:paraId="79BAE8E2" w14:textId="77777777" w:rsidR="00B46314" w:rsidRPr="00907090" w:rsidRDefault="00B46314" w:rsidP="00907090">
      <w:pPr>
        <w:rPr>
          <w:rFonts w:eastAsia="MS Mincho"/>
          <w:color w:val="00B0F0"/>
          <w:szCs w:val="20"/>
        </w:rPr>
      </w:pPr>
    </w:p>
    <w:p w14:paraId="5C435CB0" w14:textId="77777777" w:rsidR="00907090" w:rsidRPr="00907090" w:rsidRDefault="009B5920" w:rsidP="00907090">
      <w:pPr>
        <w:rPr>
          <w:rFonts w:eastAsiaTheme="minorHAnsi"/>
          <w:color w:val="auto"/>
        </w:rPr>
      </w:pPr>
      <w:r>
        <w:rPr>
          <w:rFonts w:eastAsiaTheme="minorHAnsi"/>
          <w:color w:val="auto"/>
        </w:rPr>
        <w:t xml:space="preserve">  9</w:t>
      </w:r>
      <w:r w:rsidR="00907090" w:rsidRPr="00907090">
        <w:rPr>
          <w:rFonts w:eastAsiaTheme="minorHAnsi"/>
          <w:color w:val="auto"/>
        </w:rPr>
        <w:t xml:space="preserve">)  The Gazela of Philadelphia is the oldest and largest wooden sailing ship still putting out </w:t>
      </w:r>
    </w:p>
    <w:p w14:paraId="1F47C5A0" w14:textId="77777777" w:rsidR="00907090" w:rsidRPr="00907090" w:rsidRDefault="00907090" w:rsidP="00907090">
      <w:pPr>
        <w:ind w:firstLine="720"/>
        <w:rPr>
          <w:rFonts w:eastAsiaTheme="minorHAnsi"/>
          <w:color w:val="auto"/>
        </w:rPr>
      </w:pPr>
      <w:r w:rsidRPr="00907090">
        <w:rPr>
          <w:rFonts w:eastAsiaTheme="minorHAnsi"/>
          <w:color w:val="auto"/>
        </w:rPr>
        <w:t>to sea</w:t>
      </w:r>
    </w:p>
    <w:p w14:paraId="1F753E01" w14:textId="77777777" w:rsidR="00907090" w:rsidRPr="00907090" w:rsidRDefault="00907090" w:rsidP="00907090">
      <w:pPr>
        <w:rPr>
          <w:rFonts w:eastAsiaTheme="minorHAnsi"/>
          <w:color w:val="auto"/>
        </w:rPr>
      </w:pPr>
      <w:r w:rsidRPr="00907090">
        <w:rPr>
          <w:rFonts w:eastAsiaTheme="minorHAnsi"/>
          <w:color w:val="auto"/>
        </w:rPr>
        <w:t xml:space="preserve">       When </w:t>
      </w:r>
      <w:r w:rsidR="009B5920">
        <w:rPr>
          <w:rFonts w:eastAsiaTheme="minorHAnsi"/>
          <w:color w:val="auto"/>
        </w:rPr>
        <w:t>a person is</w:t>
      </w:r>
      <w:r w:rsidRPr="00907090">
        <w:rPr>
          <w:rFonts w:eastAsiaTheme="minorHAnsi"/>
          <w:color w:val="auto"/>
        </w:rPr>
        <w:t xml:space="preserve"> in its crow’s nest, </w:t>
      </w:r>
      <w:r w:rsidR="009B5920">
        <w:rPr>
          <w:rFonts w:eastAsiaTheme="minorHAnsi"/>
          <w:color w:val="auto"/>
        </w:rPr>
        <w:t>that person's</w:t>
      </w:r>
      <w:r w:rsidRPr="00907090">
        <w:rPr>
          <w:rFonts w:eastAsiaTheme="minorHAnsi"/>
          <w:color w:val="auto"/>
        </w:rPr>
        <w:t xml:space="preserve"> eye height is about 150 feet </w:t>
      </w:r>
    </w:p>
    <w:p w14:paraId="6FD86CA6" w14:textId="77777777" w:rsidR="00907090" w:rsidRPr="00907090" w:rsidRDefault="00907090" w:rsidP="00907090">
      <w:pPr>
        <w:rPr>
          <w:rFonts w:eastAsiaTheme="minorHAnsi"/>
          <w:color w:val="auto"/>
        </w:rPr>
      </w:pPr>
      <w:r w:rsidRPr="00907090">
        <w:rPr>
          <w:rFonts w:eastAsiaTheme="minorHAnsi"/>
          <w:color w:val="auto"/>
        </w:rPr>
        <w:t xml:space="preserve">       How far c</w:t>
      </w:r>
      <w:r w:rsidR="009B5920">
        <w:rPr>
          <w:rFonts w:eastAsiaTheme="minorHAnsi"/>
          <w:color w:val="auto"/>
        </w:rPr>
        <w:t>ould</w:t>
      </w:r>
      <w:r w:rsidRPr="00907090">
        <w:rPr>
          <w:rFonts w:eastAsiaTheme="minorHAnsi"/>
          <w:color w:val="auto"/>
        </w:rPr>
        <w:t xml:space="preserve"> </w:t>
      </w:r>
      <w:r w:rsidR="009B5920">
        <w:rPr>
          <w:rFonts w:eastAsiaTheme="minorHAnsi"/>
          <w:color w:val="auto"/>
        </w:rPr>
        <w:t>a person</w:t>
      </w:r>
      <w:r w:rsidRPr="00907090">
        <w:rPr>
          <w:rFonts w:eastAsiaTheme="minorHAnsi"/>
          <w:color w:val="auto"/>
        </w:rPr>
        <w:t xml:space="preserve"> in this crow's nest</w:t>
      </w:r>
      <w:r w:rsidR="009B5920">
        <w:rPr>
          <w:rFonts w:eastAsiaTheme="minorHAnsi"/>
          <w:color w:val="auto"/>
        </w:rPr>
        <w:t xml:space="preserve"> see</w:t>
      </w:r>
      <w:r w:rsidRPr="00907090">
        <w:rPr>
          <w:rFonts w:eastAsiaTheme="minorHAnsi"/>
          <w:color w:val="auto"/>
        </w:rPr>
        <w:t xml:space="preserve"> </w:t>
      </w:r>
      <w:r w:rsidRPr="00907090">
        <w:rPr>
          <w:rFonts w:eastAsia="MS Mincho"/>
          <w:bCs/>
          <w:color w:val="auto"/>
          <w:szCs w:val="20"/>
        </w:rPr>
        <w:t>(don't forget the units!!!)</w:t>
      </w:r>
      <w:r w:rsidRPr="00907090">
        <w:rPr>
          <w:rFonts w:eastAsiaTheme="minorHAnsi"/>
          <w:color w:val="auto"/>
        </w:rPr>
        <w:t>?</w:t>
      </w:r>
    </w:p>
    <w:p w14:paraId="5CCD16A9" w14:textId="479A6A51" w:rsidR="00907090" w:rsidRDefault="00907090" w:rsidP="00907090">
      <w:pPr>
        <w:autoSpaceDE w:val="0"/>
        <w:autoSpaceDN w:val="0"/>
        <w:adjustRightInd w:val="0"/>
        <w:rPr>
          <w:color w:val="00B0F0"/>
        </w:rPr>
      </w:pPr>
    </w:p>
    <w:p w14:paraId="09ED881C" w14:textId="77777777" w:rsidR="00B46314" w:rsidRDefault="00B46314" w:rsidP="00907090">
      <w:pPr>
        <w:autoSpaceDE w:val="0"/>
        <w:autoSpaceDN w:val="0"/>
        <w:adjustRightInd w:val="0"/>
        <w:rPr>
          <w:color w:val="00B0F0"/>
        </w:rPr>
      </w:pPr>
    </w:p>
    <w:p w14:paraId="4A2D499C" w14:textId="77777777" w:rsidR="00B46314" w:rsidRPr="00907090" w:rsidRDefault="00B46314" w:rsidP="00907090">
      <w:pPr>
        <w:autoSpaceDE w:val="0"/>
        <w:autoSpaceDN w:val="0"/>
        <w:adjustRightInd w:val="0"/>
        <w:rPr>
          <w:color w:val="00B0F0"/>
        </w:rPr>
      </w:pPr>
    </w:p>
    <w:p w14:paraId="42EB4310" w14:textId="77777777" w:rsidR="009B5920" w:rsidRPr="00907090" w:rsidRDefault="009B5920" w:rsidP="009B5920">
      <w:pPr>
        <w:rPr>
          <w:rFonts w:eastAsia="MS Mincho"/>
          <w:color w:val="00B0F0"/>
          <w:szCs w:val="20"/>
        </w:rPr>
      </w:pPr>
      <w:r>
        <w:rPr>
          <w:rFonts w:eastAsia="MS Mincho"/>
          <w:color w:val="auto"/>
          <w:szCs w:val="20"/>
        </w:rPr>
        <w:t>10</w:t>
      </w:r>
      <w:r w:rsidRPr="00907090">
        <w:rPr>
          <w:rFonts w:eastAsia="MS Mincho"/>
          <w:color w:val="auto"/>
          <w:szCs w:val="20"/>
        </w:rPr>
        <w:t xml:space="preserve">)  Can the person </w:t>
      </w:r>
      <w:r>
        <w:rPr>
          <w:rFonts w:eastAsia="MS Mincho"/>
          <w:color w:val="auto"/>
          <w:szCs w:val="20"/>
        </w:rPr>
        <w:t xml:space="preserve">in the crow's nest </w:t>
      </w:r>
      <w:r w:rsidRPr="00907090">
        <w:rPr>
          <w:rFonts w:eastAsia="MS Mincho"/>
          <w:color w:val="auto"/>
          <w:szCs w:val="20"/>
        </w:rPr>
        <w:t>see an island 7 miles away?</w:t>
      </w:r>
    </w:p>
    <w:p w14:paraId="56788558" w14:textId="5A346683" w:rsidR="009B5920" w:rsidRDefault="009B5920" w:rsidP="009B5920">
      <w:pPr>
        <w:rPr>
          <w:rFonts w:eastAsia="MS Mincho"/>
          <w:color w:val="00B0F0"/>
          <w:szCs w:val="20"/>
        </w:rPr>
      </w:pPr>
    </w:p>
    <w:p w14:paraId="274D98F1" w14:textId="054DB180" w:rsidR="00B46314" w:rsidRDefault="00B46314" w:rsidP="009B5920">
      <w:pPr>
        <w:rPr>
          <w:rFonts w:eastAsia="MS Mincho"/>
          <w:color w:val="00B0F0"/>
          <w:szCs w:val="20"/>
        </w:rPr>
      </w:pPr>
    </w:p>
    <w:p w14:paraId="109F3AAB" w14:textId="77777777" w:rsidR="00B46314" w:rsidRPr="00907090" w:rsidRDefault="00B46314" w:rsidP="009B5920">
      <w:pPr>
        <w:rPr>
          <w:rFonts w:eastAsia="MS Mincho"/>
          <w:color w:val="00B0F0"/>
          <w:szCs w:val="20"/>
        </w:rPr>
      </w:pPr>
    </w:p>
    <w:p w14:paraId="5AC44BFC" w14:textId="134CD32A" w:rsidR="00B46314" w:rsidRPr="00907090" w:rsidRDefault="00B46314" w:rsidP="00B46314">
      <w:pPr>
        <w:autoSpaceDE w:val="0"/>
        <w:autoSpaceDN w:val="0"/>
        <w:adjustRightInd w:val="0"/>
        <w:rPr>
          <w:color w:val="auto"/>
          <w:szCs w:val="22"/>
        </w:rPr>
      </w:pPr>
      <w:r>
        <w:rPr>
          <w:color w:val="auto"/>
          <w:szCs w:val="22"/>
        </w:rPr>
        <w:t xml:space="preserve">11)  </w:t>
      </w:r>
      <w:r w:rsidRPr="00907090">
        <w:rPr>
          <w:color w:val="auto"/>
          <w:szCs w:val="22"/>
        </w:rPr>
        <w:t xml:space="preserve">How high would </w:t>
      </w:r>
      <w:r>
        <w:rPr>
          <w:color w:val="auto"/>
          <w:szCs w:val="22"/>
        </w:rPr>
        <w:t>a</w:t>
      </w:r>
      <w:r w:rsidRPr="00907090">
        <w:rPr>
          <w:color w:val="auto"/>
          <w:szCs w:val="22"/>
        </w:rPr>
        <w:t xml:space="preserve"> crow's nest platform have to be to see an </w:t>
      </w:r>
    </w:p>
    <w:p w14:paraId="37A3E8FA" w14:textId="77777777" w:rsidR="00B46314" w:rsidRPr="00D93D7E" w:rsidRDefault="00B46314" w:rsidP="00B46314">
      <w:pPr>
        <w:autoSpaceDE w:val="0"/>
        <w:autoSpaceDN w:val="0"/>
        <w:adjustRightInd w:val="0"/>
        <w:rPr>
          <w:color w:val="00B0F0"/>
          <w:szCs w:val="22"/>
        </w:rPr>
      </w:pPr>
      <w:r w:rsidRPr="00907090">
        <w:rPr>
          <w:color w:val="auto"/>
          <w:szCs w:val="22"/>
        </w:rPr>
        <w:t xml:space="preserve">       island </w:t>
      </w:r>
      <w:r>
        <w:rPr>
          <w:color w:val="auto"/>
          <w:szCs w:val="22"/>
        </w:rPr>
        <w:t>2</w:t>
      </w:r>
      <w:r w:rsidRPr="00907090">
        <w:rPr>
          <w:color w:val="auto"/>
          <w:szCs w:val="22"/>
        </w:rPr>
        <w:t>0 miles away?</w:t>
      </w:r>
    </w:p>
    <w:p w14:paraId="262D7DE9" w14:textId="77777777" w:rsidR="00B46314" w:rsidRPr="00D93D7E" w:rsidRDefault="00B46314" w:rsidP="00B46314">
      <w:pPr>
        <w:rPr>
          <w:color w:val="00B0F0"/>
        </w:rPr>
      </w:pPr>
    </w:p>
    <w:p w14:paraId="31063E00" w14:textId="3C91F58D" w:rsidR="00B46314" w:rsidRDefault="00B46314">
      <w:pPr>
        <w:rPr>
          <w:b/>
          <w:sz w:val="28"/>
          <w:szCs w:val="28"/>
        </w:rPr>
      </w:pPr>
    </w:p>
    <w:p w14:paraId="4685EE0D" w14:textId="77777777" w:rsidR="00B46314" w:rsidRDefault="00B46314">
      <w:pPr>
        <w:rPr>
          <w:b/>
          <w:sz w:val="28"/>
          <w:szCs w:val="28"/>
        </w:rPr>
      </w:pPr>
    </w:p>
    <w:p w14:paraId="729FEBE1" w14:textId="77777777" w:rsidR="00B46314" w:rsidRDefault="00B46314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68A05436" w14:textId="1B0A3BAC" w:rsidR="009D6AE1" w:rsidRPr="009D6AE1" w:rsidRDefault="00B46314" w:rsidP="00066F49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Extra Credit </w:t>
      </w:r>
      <w:r w:rsidR="009D6AE1">
        <w:rPr>
          <w:b/>
          <w:sz w:val="28"/>
          <w:szCs w:val="28"/>
        </w:rPr>
        <w:t xml:space="preserve">Video Research </w:t>
      </w:r>
      <w:r w:rsidR="009D6AE1" w:rsidRPr="009D6AE1">
        <w:t xml:space="preserve"> </w:t>
      </w:r>
    </w:p>
    <w:p w14:paraId="69CB9440" w14:textId="77777777" w:rsidR="009D6AE1" w:rsidRPr="009D6AE1" w:rsidRDefault="009D6AE1" w:rsidP="00066F49">
      <w:pPr>
        <w:rPr>
          <w:sz w:val="8"/>
          <w:szCs w:val="8"/>
        </w:rPr>
      </w:pPr>
    </w:p>
    <w:p w14:paraId="42034606" w14:textId="77777777" w:rsidR="002419D9" w:rsidRDefault="002419D9" w:rsidP="00066F49">
      <w:r>
        <w:t xml:space="preserve">Please watch the "Tree Trig" video in </w:t>
      </w:r>
      <w:hyperlink r:id="rId18" w:history="1">
        <w:r>
          <w:rPr>
            <w:rStyle w:val="Hyperlink"/>
          </w:rPr>
          <w:t>http://vf-tropi.com/trig.html</w:t>
        </w:r>
      </w:hyperlink>
    </w:p>
    <w:p w14:paraId="12A227CE" w14:textId="77777777" w:rsidR="002419D9" w:rsidRPr="002419D9" w:rsidRDefault="002419D9" w:rsidP="00066F49">
      <w:pPr>
        <w:rPr>
          <w:sz w:val="8"/>
          <w:szCs w:val="8"/>
        </w:rPr>
      </w:pPr>
    </w:p>
    <w:p w14:paraId="71DDB238" w14:textId="77777777" w:rsidR="002419D9" w:rsidRDefault="009B5920" w:rsidP="00066F49">
      <w:r>
        <w:t>11</w:t>
      </w:r>
      <w:r w:rsidR="002419D9">
        <w:t xml:space="preserve">)  </w:t>
      </w:r>
      <w:r w:rsidR="009D6AE1">
        <w:t>Explain why the "Stick Method" works to find the height of the tree:</w:t>
      </w:r>
    </w:p>
    <w:p w14:paraId="610B0ADF" w14:textId="76298669" w:rsidR="009D6AE1" w:rsidRDefault="009D6AE1" w:rsidP="00066F49"/>
    <w:p w14:paraId="32165A77" w14:textId="1E994580" w:rsidR="00B46314" w:rsidRDefault="00B46314" w:rsidP="00066F49"/>
    <w:p w14:paraId="790BF0CD" w14:textId="77777777" w:rsidR="00B46314" w:rsidRDefault="00B46314" w:rsidP="00066F49"/>
    <w:p w14:paraId="7FAD0904" w14:textId="77777777" w:rsidR="009D6AE1" w:rsidRDefault="009D6AE1" w:rsidP="009D6AE1">
      <w:r>
        <w:t xml:space="preserve">Please watch the "How the Ancient Greeks Came Up with the Pythagorean Theorem" video </w:t>
      </w:r>
      <w:r w:rsidR="00D93D7E">
        <w:t xml:space="preserve">in the same </w:t>
      </w:r>
      <w:proofErr w:type="spellStart"/>
      <w:proofErr w:type="gramStart"/>
      <w:r w:rsidR="00D93D7E">
        <w:t>url</w:t>
      </w:r>
      <w:proofErr w:type="spellEnd"/>
      <w:proofErr w:type="gramEnd"/>
    </w:p>
    <w:p w14:paraId="2C3FCFE5" w14:textId="77777777" w:rsidR="009D6AE1" w:rsidRPr="009D6AE1" w:rsidRDefault="009D6AE1" w:rsidP="00066F49">
      <w:pPr>
        <w:rPr>
          <w:sz w:val="8"/>
          <w:szCs w:val="8"/>
        </w:rPr>
      </w:pPr>
    </w:p>
    <w:p w14:paraId="27175E55" w14:textId="77777777" w:rsidR="009D6AE1" w:rsidRPr="009D6AE1" w:rsidRDefault="009D6AE1" w:rsidP="00066F49">
      <w:pPr>
        <w:rPr>
          <w:color w:val="00B0F0"/>
        </w:rPr>
      </w:pPr>
      <w:r>
        <w:t>1</w:t>
      </w:r>
      <w:r w:rsidR="009B5920">
        <w:t>2</w:t>
      </w:r>
      <w:r>
        <w:t>)  Explain how the ancient Greeks viewed the Pythagorean Theorem:</w:t>
      </w:r>
    </w:p>
    <w:p w14:paraId="1FFCB7A6" w14:textId="5A21D63E" w:rsidR="00D93D7E" w:rsidRDefault="00D93D7E" w:rsidP="00896AA2">
      <w:pPr>
        <w:rPr>
          <w:color w:val="00B0F0"/>
        </w:rPr>
      </w:pPr>
    </w:p>
    <w:p w14:paraId="5F24E668" w14:textId="25A8147A" w:rsidR="00B46314" w:rsidRDefault="00B46314" w:rsidP="00896AA2">
      <w:pPr>
        <w:rPr>
          <w:color w:val="00B0F0"/>
        </w:rPr>
      </w:pPr>
    </w:p>
    <w:p w14:paraId="3C2646FD" w14:textId="77777777" w:rsidR="00B46314" w:rsidRPr="00D93D7E" w:rsidRDefault="00B46314" w:rsidP="00896AA2">
      <w:pPr>
        <w:rPr>
          <w:color w:val="00B0F0"/>
        </w:rPr>
      </w:pPr>
    </w:p>
    <w:p w14:paraId="3D1E0FC1" w14:textId="77777777" w:rsidR="00D93D7E" w:rsidRPr="00D93D7E" w:rsidRDefault="00D93D7E" w:rsidP="00D93D7E">
      <w:pPr>
        <w:jc w:val="center"/>
        <w:rPr>
          <w:b/>
          <w:color w:val="auto"/>
          <w:sz w:val="28"/>
          <w:szCs w:val="28"/>
        </w:rPr>
      </w:pPr>
    </w:p>
    <w:p w14:paraId="454F3EA6" w14:textId="77777777" w:rsidR="00D93D7E" w:rsidRPr="00D93D7E" w:rsidRDefault="00D93D7E" w:rsidP="00D93D7E">
      <w:pPr>
        <w:jc w:val="center"/>
        <w:rPr>
          <w:b/>
          <w:color w:val="auto"/>
          <w:sz w:val="14"/>
          <w:szCs w:val="14"/>
        </w:rPr>
      </w:pPr>
    </w:p>
    <w:p w14:paraId="0C23307D" w14:textId="77777777" w:rsidR="00D93D7E" w:rsidRDefault="00D93D7E" w:rsidP="00896AA2">
      <w:pPr>
        <w:rPr>
          <w:b/>
          <w:sz w:val="28"/>
          <w:szCs w:val="28"/>
        </w:rPr>
      </w:pPr>
    </w:p>
    <w:sectPr w:rsidR="00D93D7E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A628340"/>
    <w:multiLevelType w:val="hybridMultilevel"/>
    <w:tmpl w:val="7DAF30A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5C051CA"/>
    <w:multiLevelType w:val="hybridMultilevel"/>
    <w:tmpl w:val="BD3661F8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7B60E1E"/>
    <w:multiLevelType w:val="hybridMultilevel"/>
    <w:tmpl w:val="699866EE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8A55403"/>
    <w:multiLevelType w:val="hybridMultilevel"/>
    <w:tmpl w:val="63DEBFC4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BE0313F"/>
    <w:multiLevelType w:val="hybridMultilevel"/>
    <w:tmpl w:val="F77031D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1B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414D46"/>
    <w:multiLevelType w:val="hybridMultilevel"/>
    <w:tmpl w:val="83F4C05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C64F5F"/>
    <w:multiLevelType w:val="hybridMultilevel"/>
    <w:tmpl w:val="E2B28830"/>
    <w:lvl w:ilvl="0" w:tplc="8858321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12D81A11"/>
    <w:multiLevelType w:val="hybridMultilevel"/>
    <w:tmpl w:val="416EA868"/>
    <w:lvl w:ilvl="0" w:tplc="9B5E09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13665C61"/>
    <w:multiLevelType w:val="hybridMultilevel"/>
    <w:tmpl w:val="837EF4C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03C4ACE"/>
    <w:multiLevelType w:val="hybridMultilevel"/>
    <w:tmpl w:val="F15C0C66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1B95CDD"/>
    <w:multiLevelType w:val="hybridMultilevel"/>
    <w:tmpl w:val="BB8EC43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3AD61B8"/>
    <w:multiLevelType w:val="hybridMultilevel"/>
    <w:tmpl w:val="A9D291F4"/>
    <w:lvl w:ilvl="0" w:tplc="A492069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28D935BF"/>
    <w:multiLevelType w:val="hybridMultilevel"/>
    <w:tmpl w:val="1CA0709C"/>
    <w:lvl w:ilvl="0" w:tplc="6DC6B90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2B6B543B"/>
    <w:multiLevelType w:val="hybridMultilevel"/>
    <w:tmpl w:val="37BC90D8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35430179"/>
    <w:multiLevelType w:val="hybridMultilevel"/>
    <w:tmpl w:val="7F7ACEA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6161842"/>
    <w:multiLevelType w:val="hybridMultilevel"/>
    <w:tmpl w:val="3300165C"/>
    <w:lvl w:ilvl="0" w:tplc="83386EAC">
      <w:start w:val="3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47B5283D"/>
    <w:multiLevelType w:val="hybridMultilevel"/>
    <w:tmpl w:val="D660D15E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F2B620F"/>
    <w:multiLevelType w:val="hybridMultilevel"/>
    <w:tmpl w:val="2EFE0DC2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16D7FEE"/>
    <w:multiLevelType w:val="hybridMultilevel"/>
    <w:tmpl w:val="C6D4661A"/>
    <w:lvl w:ilvl="0" w:tplc="C0DC725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581279D1"/>
    <w:multiLevelType w:val="hybridMultilevel"/>
    <w:tmpl w:val="97ECD696"/>
    <w:lvl w:ilvl="0" w:tplc="5C2A4D0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5FCA198F"/>
    <w:multiLevelType w:val="hybridMultilevel"/>
    <w:tmpl w:val="FD369B20"/>
    <w:lvl w:ilvl="0" w:tplc="55E0EC12">
      <w:numFmt w:val="bullet"/>
      <w:lvlText w:val=""/>
      <w:lvlJc w:val="left"/>
      <w:pPr>
        <w:tabs>
          <w:tab w:val="num" w:pos="750"/>
        </w:tabs>
        <w:ind w:left="750" w:hanging="360"/>
      </w:pPr>
      <w:rPr>
        <w:rFonts w:ascii="Symbol" w:eastAsia="Times New Roman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70"/>
        </w:tabs>
        <w:ind w:left="147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90"/>
        </w:tabs>
        <w:ind w:left="21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10"/>
        </w:tabs>
        <w:ind w:left="29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30"/>
        </w:tabs>
        <w:ind w:left="363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50"/>
        </w:tabs>
        <w:ind w:left="43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70"/>
        </w:tabs>
        <w:ind w:left="50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90"/>
        </w:tabs>
        <w:ind w:left="579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10"/>
        </w:tabs>
        <w:ind w:left="6510" w:hanging="360"/>
      </w:pPr>
      <w:rPr>
        <w:rFonts w:ascii="Wingdings" w:hAnsi="Wingdings" w:hint="default"/>
      </w:rPr>
    </w:lvl>
  </w:abstractNum>
  <w:abstractNum w:abstractNumId="21" w15:restartNumberingAfterBreak="0">
    <w:nsid w:val="61053B46"/>
    <w:multiLevelType w:val="hybridMultilevel"/>
    <w:tmpl w:val="385EE82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12232F3"/>
    <w:multiLevelType w:val="hybridMultilevel"/>
    <w:tmpl w:val="7F264A4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17A450C"/>
    <w:multiLevelType w:val="hybridMultilevel"/>
    <w:tmpl w:val="D646BE82"/>
    <w:lvl w:ilvl="0" w:tplc="A7D63E34">
      <w:start w:val="1"/>
      <w:numFmt w:val="lowerLetter"/>
      <w:lvlText w:val="%1)"/>
      <w:lvlJc w:val="left"/>
      <w:pPr>
        <w:tabs>
          <w:tab w:val="num" w:pos="1125"/>
        </w:tabs>
        <w:ind w:left="112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62D02323"/>
    <w:multiLevelType w:val="hybridMultilevel"/>
    <w:tmpl w:val="38403A9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4E279AC"/>
    <w:multiLevelType w:val="hybridMultilevel"/>
    <w:tmpl w:val="126285F6"/>
    <w:lvl w:ilvl="0" w:tplc="00050409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-360"/>
        </w:tabs>
        <w:ind w:left="-3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</w:abstractNum>
  <w:abstractNum w:abstractNumId="26" w15:restartNumberingAfterBreak="0">
    <w:nsid w:val="66F46BC3"/>
    <w:multiLevelType w:val="hybridMultilevel"/>
    <w:tmpl w:val="CEAE67D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9FD51A2"/>
    <w:multiLevelType w:val="hybridMultilevel"/>
    <w:tmpl w:val="E0A4786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B684822"/>
    <w:multiLevelType w:val="hybridMultilevel"/>
    <w:tmpl w:val="E86282D2"/>
    <w:lvl w:ilvl="0" w:tplc="D8524350">
      <w:start w:val="1"/>
      <w:numFmt w:val="lowerLetter"/>
      <w:lvlText w:val="%1)"/>
      <w:lvlJc w:val="left"/>
      <w:pPr>
        <w:tabs>
          <w:tab w:val="num" w:pos="4320"/>
        </w:tabs>
        <w:ind w:left="432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 w15:restartNumberingAfterBreak="0">
    <w:nsid w:val="6B95010B"/>
    <w:multiLevelType w:val="hybridMultilevel"/>
    <w:tmpl w:val="8160D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C030553"/>
    <w:multiLevelType w:val="hybridMultilevel"/>
    <w:tmpl w:val="D94A9A4C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BF184A"/>
    <w:multiLevelType w:val="hybridMultilevel"/>
    <w:tmpl w:val="4FC6BBA0"/>
    <w:lvl w:ilvl="0" w:tplc="18E69D76">
      <w:start w:val="1"/>
      <w:numFmt w:val="lowerRoman"/>
      <w:lvlText w:val="%1."/>
      <w:lvlJc w:val="left"/>
      <w:pPr>
        <w:tabs>
          <w:tab w:val="num" w:pos="1800"/>
        </w:tabs>
        <w:ind w:left="1800" w:hanging="72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2" w15:restartNumberingAfterBreak="0">
    <w:nsid w:val="717601C4"/>
    <w:multiLevelType w:val="hybridMultilevel"/>
    <w:tmpl w:val="B4D2614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18A0FE5"/>
    <w:multiLevelType w:val="hybridMultilevel"/>
    <w:tmpl w:val="FB64F0D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21ECBA72"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20B69AC"/>
    <w:multiLevelType w:val="hybridMultilevel"/>
    <w:tmpl w:val="75C8D43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D586E27"/>
    <w:multiLevelType w:val="hybridMultilevel"/>
    <w:tmpl w:val="3FD2D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2A6E0AB8">
      <w:start w:val="1"/>
      <w:numFmt w:val="bullet"/>
      <w:pStyle w:val="body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36" w15:restartNumberingAfterBreak="0">
    <w:nsid w:val="7E4F6559"/>
    <w:multiLevelType w:val="hybridMultilevel"/>
    <w:tmpl w:val="A4607D16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61161822">
    <w:abstractNumId w:val="14"/>
  </w:num>
  <w:num w:numId="2" w16cid:durableId="1707372179">
    <w:abstractNumId w:val="24"/>
  </w:num>
  <w:num w:numId="3" w16cid:durableId="1405907947">
    <w:abstractNumId w:val="25"/>
  </w:num>
  <w:num w:numId="4" w16cid:durableId="1041368152">
    <w:abstractNumId w:val="16"/>
  </w:num>
  <w:num w:numId="5" w16cid:durableId="1182011943">
    <w:abstractNumId w:val="3"/>
  </w:num>
  <w:num w:numId="6" w16cid:durableId="358093607">
    <w:abstractNumId w:val="17"/>
  </w:num>
  <w:num w:numId="7" w16cid:durableId="213548964">
    <w:abstractNumId w:val="36"/>
  </w:num>
  <w:num w:numId="8" w16cid:durableId="1021319041">
    <w:abstractNumId w:val="22"/>
  </w:num>
  <w:num w:numId="9" w16cid:durableId="1051464322">
    <w:abstractNumId w:val="26"/>
  </w:num>
  <w:num w:numId="10" w16cid:durableId="850339632">
    <w:abstractNumId w:val="13"/>
  </w:num>
  <w:num w:numId="11" w16cid:durableId="740299054">
    <w:abstractNumId w:val="32"/>
  </w:num>
  <w:num w:numId="12" w16cid:durableId="1311668943">
    <w:abstractNumId w:val="21"/>
  </w:num>
  <w:num w:numId="13" w16cid:durableId="1631013307">
    <w:abstractNumId w:val="2"/>
  </w:num>
  <w:num w:numId="14" w16cid:durableId="252475436">
    <w:abstractNumId w:val="5"/>
  </w:num>
  <w:num w:numId="15" w16cid:durableId="1172913622">
    <w:abstractNumId w:val="33"/>
  </w:num>
  <w:num w:numId="16" w16cid:durableId="1057900778">
    <w:abstractNumId w:val="4"/>
  </w:num>
  <w:num w:numId="17" w16cid:durableId="1854882236">
    <w:abstractNumId w:val="34"/>
  </w:num>
  <w:num w:numId="18" w16cid:durableId="1686324110">
    <w:abstractNumId w:val="8"/>
  </w:num>
  <w:num w:numId="19" w16cid:durableId="226038136">
    <w:abstractNumId w:val="31"/>
  </w:num>
  <w:num w:numId="20" w16cid:durableId="1617255321">
    <w:abstractNumId w:val="9"/>
  </w:num>
  <w:num w:numId="21" w16cid:durableId="1469661643">
    <w:abstractNumId w:val="28"/>
  </w:num>
  <w:num w:numId="22" w16cid:durableId="259721123">
    <w:abstractNumId w:val="23"/>
  </w:num>
  <w:num w:numId="23" w16cid:durableId="1360472205">
    <w:abstractNumId w:val="19"/>
  </w:num>
  <w:num w:numId="24" w16cid:durableId="609312456">
    <w:abstractNumId w:val="0"/>
  </w:num>
  <w:num w:numId="25" w16cid:durableId="723211149">
    <w:abstractNumId w:val="20"/>
  </w:num>
  <w:num w:numId="26" w16cid:durableId="1109618264">
    <w:abstractNumId w:val="30"/>
  </w:num>
  <w:num w:numId="27" w16cid:durableId="86313151">
    <w:abstractNumId w:val="27"/>
  </w:num>
  <w:num w:numId="28" w16cid:durableId="695078303">
    <w:abstractNumId w:val="6"/>
  </w:num>
  <w:num w:numId="29" w16cid:durableId="1840729123">
    <w:abstractNumId w:val="12"/>
  </w:num>
  <w:num w:numId="30" w16cid:durableId="1343048405">
    <w:abstractNumId w:val="15"/>
  </w:num>
  <w:num w:numId="31" w16cid:durableId="1748764834">
    <w:abstractNumId w:val="7"/>
  </w:num>
  <w:num w:numId="32" w16cid:durableId="1207984618">
    <w:abstractNumId w:val="11"/>
  </w:num>
  <w:num w:numId="33" w16cid:durableId="994143671">
    <w:abstractNumId w:val="18"/>
  </w:num>
  <w:num w:numId="34" w16cid:durableId="2117363079">
    <w:abstractNumId w:val="29"/>
  </w:num>
  <w:num w:numId="35" w16cid:durableId="447429036">
    <w:abstractNumId w:val="10"/>
  </w:num>
  <w:num w:numId="36" w16cid:durableId="31391990">
    <w:abstractNumId w:val="1"/>
  </w:num>
  <w:num w:numId="37" w16cid:durableId="1208879739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noPunctuationKerning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23D0A"/>
    <w:rsid w:val="0002036B"/>
    <w:rsid w:val="00066F49"/>
    <w:rsid w:val="000754C7"/>
    <w:rsid w:val="000E62BD"/>
    <w:rsid w:val="000E73F3"/>
    <w:rsid w:val="00162395"/>
    <w:rsid w:val="0017100E"/>
    <w:rsid w:val="0019268B"/>
    <w:rsid w:val="0019281E"/>
    <w:rsid w:val="001A0655"/>
    <w:rsid w:val="001A2AF1"/>
    <w:rsid w:val="001D50AA"/>
    <w:rsid w:val="001F5269"/>
    <w:rsid w:val="001F7F77"/>
    <w:rsid w:val="0021730D"/>
    <w:rsid w:val="00237884"/>
    <w:rsid w:val="002419D9"/>
    <w:rsid w:val="002A7640"/>
    <w:rsid w:val="002D7432"/>
    <w:rsid w:val="002E4FB3"/>
    <w:rsid w:val="002F7CBA"/>
    <w:rsid w:val="00327C86"/>
    <w:rsid w:val="00357B84"/>
    <w:rsid w:val="00363E3E"/>
    <w:rsid w:val="00374B2A"/>
    <w:rsid w:val="003759FD"/>
    <w:rsid w:val="003820C0"/>
    <w:rsid w:val="00392144"/>
    <w:rsid w:val="003C5381"/>
    <w:rsid w:val="004059E1"/>
    <w:rsid w:val="00423940"/>
    <w:rsid w:val="004306D4"/>
    <w:rsid w:val="0043093A"/>
    <w:rsid w:val="0048322A"/>
    <w:rsid w:val="004B3908"/>
    <w:rsid w:val="004C0555"/>
    <w:rsid w:val="004C34B9"/>
    <w:rsid w:val="004D20B2"/>
    <w:rsid w:val="005256BE"/>
    <w:rsid w:val="00533F8F"/>
    <w:rsid w:val="005710F4"/>
    <w:rsid w:val="00577127"/>
    <w:rsid w:val="00584A08"/>
    <w:rsid w:val="005C5DEB"/>
    <w:rsid w:val="005E077C"/>
    <w:rsid w:val="005F2FA3"/>
    <w:rsid w:val="0062081B"/>
    <w:rsid w:val="00622C97"/>
    <w:rsid w:val="0062310B"/>
    <w:rsid w:val="006576E8"/>
    <w:rsid w:val="00681575"/>
    <w:rsid w:val="00682DE3"/>
    <w:rsid w:val="006B5FF6"/>
    <w:rsid w:val="007402C5"/>
    <w:rsid w:val="00751EB0"/>
    <w:rsid w:val="0077514B"/>
    <w:rsid w:val="00776615"/>
    <w:rsid w:val="00783005"/>
    <w:rsid w:val="007B1EC9"/>
    <w:rsid w:val="007E0D49"/>
    <w:rsid w:val="00864093"/>
    <w:rsid w:val="00867318"/>
    <w:rsid w:val="00896AA2"/>
    <w:rsid w:val="00905707"/>
    <w:rsid w:val="00907090"/>
    <w:rsid w:val="00927C9E"/>
    <w:rsid w:val="00943BE6"/>
    <w:rsid w:val="00952AAF"/>
    <w:rsid w:val="009558CC"/>
    <w:rsid w:val="00955F34"/>
    <w:rsid w:val="00974688"/>
    <w:rsid w:val="00981AE9"/>
    <w:rsid w:val="00997318"/>
    <w:rsid w:val="009B5920"/>
    <w:rsid w:val="009C7252"/>
    <w:rsid w:val="009D6AE1"/>
    <w:rsid w:val="00A12561"/>
    <w:rsid w:val="00A14152"/>
    <w:rsid w:val="00A21C84"/>
    <w:rsid w:val="00A231A4"/>
    <w:rsid w:val="00A2604A"/>
    <w:rsid w:val="00A32F3C"/>
    <w:rsid w:val="00A52DFB"/>
    <w:rsid w:val="00AB3577"/>
    <w:rsid w:val="00AD6EE2"/>
    <w:rsid w:val="00AE4805"/>
    <w:rsid w:val="00AF6B9D"/>
    <w:rsid w:val="00B23D0A"/>
    <w:rsid w:val="00B37043"/>
    <w:rsid w:val="00B43F62"/>
    <w:rsid w:val="00B46314"/>
    <w:rsid w:val="00B555E5"/>
    <w:rsid w:val="00B6680F"/>
    <w:rsid w:val="00B7224C"/>
    <w:rsid w:val="00B723CC"/>
    <w:rsid w:val="00B84E6B"/>
    <w:rsid w:val="00C015E7"/>
    <w:rsid w:val="00C0270F"/>
    <w:rsid w:val="00C17556"/>
    <w:rsid w:val="00C31E87"/>
    <w:rsid w:val="00C84662"/>
    <w:rsid w:val="00CB4D30"/>
    <w:rsid w:val="00CC2B36"/>
    <w:rsid w:val="00CD24D6"/>
    <w:rsid w:val="00CE660C"/>
    <w:rsid w:val="00D13437"/>
    <w:rsid w:val="00D65E05"/>
    <w:rsid w:val="00D84D68"/>
    <w:rsid w:val="00D93D7E"/>
    <w:rsid w:val="00DA0903"/>
    <w:rsid w:val="00DA3B6C"/>
    <w:rsid w:val="00DB775B"/>
    <w:rsid w:val="00DE5DC8"/>
    <w:rsid w:val="00DF38F6"/>
    <w:rsid w:val="00DF5A3D"/>
    <w:rsid w:val="00E25DC4"/>
    <w:rsid w:val="00E7237F"/>
    <w:rsid w:val="00EB4962"/>
    <w:rsid w:val="00EB5DCC"/>
    <w:rsid w:val="00ED2C1A"/>
    <w:rsid w:val="00EF5F53"/>
    <w:rsid w:val="00F52E43"/>
    <w:rsid w:val="00F56B79"/>
    <w:rsid w:val="00F60928"/>
    <w:rsid w:val="00FA4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573D8B6"/>
  <w15:docId w15:val="{5F97AD57-B68E-417D-9DAA-05D79FCCDC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color w:val="000000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uiPriority="9" w:qFormat="1"/>
    <w:lsdException w:name="heading 7" w:uiPriority="9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6EE2"/>
  </w:style>
  <w:style w:type="paragraph" w:styleId="Heading1">
    <w:name w:val="heading 1"/>
    <w:basedOn w:val="Normal"/>
    <w:next w:val="Normal"/>
    <w:qFormat/>
    <w:pPr>
      <w:keepNext/>
      <w:autoSpaceDE w:val="0"/>
      <w:autoSpaceDN w:val="0"/>
      <w:adjustRightInd w:val="0"/>
      <w:outlineLvl w:val="0"/>
    </w:pPr>
    <w:rPr>
      <w:b/>
      <w:bCs/>
      <w:szCs w:val="44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autoSpaceDE w:val="0"/>
      <w:autoSpaceDN w:val="0"/>
      <w:adjustRightInd w:val="0"/>
      <w:ind w:left="1080"/>
      <w:outlineLvl w:val="2"/>
    </w:pPr>
    <w:rPr>
      <w:i/>
      <w:iCs/>
    </w:rPr>
  </w:style>
  <w:style w:type="paragraph" w:styleId="Heading4">
    <w:name w:val="heading 4"/>
    <w:basedOn w:val="Normal"/>
    <w:next w:val="Normal"/>
    <w:qFormat/>
    <w:pPr>
      <w:keepNext/>
      <w:autoSpaceDE w:val="0"/>
      <w:autoSpaceDN w:val="0"/>
      <w:adjustRightInd w:val="0"/>
      <w:ind w:left="360"/>
      <w:outlineLvl w:val="3"/>
    </w:pPr>
    <w:rPr>
      <w:b/>
      <w:bCs/>
      <w:szCs w:val="20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Calibri" w:hAnsi="Calibri" w:cs="Times New Roman"/>
      <w:b/>
      <w:bCs/>
      <w:sz w:val="22"/>
      <w:szCs w:val="22"/>
    </w:rPr>
  </w:style>
  <w:style w:type="paragraph" w:styleId="Heading7">
    <w:name w:val="heading 7"/>
    <w:basedOn w:val="Normal"/>
    <w:next w:val="Normal"/>
    <w:qFormat/>
    <w:pPr>
      <w:keepNext/>
      <w:autoSpaceDE w:val="0"/>
      <w:autoSpaceDN w:val="0"/>
      <w:adjustRightInd w:val="0"/>
      <w:outlineLvl w:val="6"/>
    </w:pPr>
    <w:rPr>
      <w:b/>
      <w:bC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rPr>
      <w:rFonts w:ascii="Courier New" w:hAnsi="Courier New" w:cs="Courier New"/>
      <w:sz w:val="20"/>
      <w:szCs w:val="20"/>
    </w:rPr>
  </w:style>
  <w:style w:type="paragraph" w:styleId="Title">
    <w:name w:val="Title"/>
    <w:basedOn w:val="Normal"/>
    <w:qFormat/>
    <w:pPr>
      <w:jc w:val="center"/>
    </w:pPr>
    <w:rPr>
      <w:b/>
      <w:bCs/>
    </w:rPr>
  </w:style>
  <w:style w:type="paragraph" w:customStyle="1" w:styleId="ITTParagraph">
    <w:name w:val="ITT Paragraph"/>
    <w:basedOn w:val="Normal"/>
    <w:qFormat/>
    <w:pPr>
      <w:autoSpaceDE w:val="0"/>
      <w:autoSpaceDN w:val="0"/>
      <w:adjustRightInd w:val="0"/>
      <w:spacing w:before="120"/>
    </w:pPr>
    <w:rPr>
      <w:rFonts w:ascii="Times New Roman" w:eastAsia="Calibri" w:hAnsi="Times New Roman" w:cs="Times New Roman"/>
      <w:szCs w:val="23"/>
    </w:rPr>
  </w:style>
  <w:style w:type="paragraph" w:customStyle="1" w:styleId="Default">
    <w:name w:val="Default"/>
    <w:pPr>
      <w:autoSpaceDE w:val="0"/>
      <w:autoSpaceDN w:val="0"/>
      <w:adjustRightInd w:val="0"/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Times New Roman" w:hAnsi="Times New Roman" w:cs="Times New Roman"/>
    </w:rPr>
  </w:style>
  <w:style w:type="paragraph" w:styleId="NormalWeb">
    <w:name w:val="Normal (Web)"/>
    <w:basedOn w:val="Normal"/>
    <w:uiPriority w:val="99"/>
    <w:semiHidden/>
    <w:pPr>
      <w:spacing w:after="240" w:line="360" w:lineRule="atLeast"/>
    </w:pPr>
    <w:rPr>
      <w:rFonts w:ascii="Times New Roman" w:hAnsi="Times New Roman" w:cs="Times New Roman"/>
    </w:rPr>
  </w:style>
  <w:style w:type="paragraph" w:styleId="HTMLPreformatted">
    <w:name w:val="HTML Preformatted"/>
    <w:basedOn w:val="Normal"/>
    <w:semiHidden/>
    <w:pPr>
      <w:shd w:val="clear" w:color="auto" w:fill="F7F7F7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197" w:after="197"/>
      <w:ind w:left="197" w:right="197"/>
    </w:pPr>
    <w:rPr>
      <w:rFonts w:ascii="Courier New" w:eastAsia="Courier New" w:hAnsi="Courier New" w:cs="Courier New"/>
      <w:color w:val="333333"/>
      <w:sz w:val="20"/>
      <w:szCs w:val="20"/>
    </w:rPr>
  </w:style>
  <w:style w:type="paragraph" w:styleId="BodyText2">
    <w:name w:val="Body Text 2"/>
    <w:basedOn w:val="Normal"/>
    <w:semiHidden/>
    <w:rPr>
      <w:sz w:val="22"/>
    </w:rPr>
  </w:style>
  <w:style w:type="paragraph" w:styleId="BodyTextIndent2">
    <w:name w:val="Body Text Indent 2"/>
    <w:basedOn w:val="Normal"/>
    <w:semiHidden/>
    <w:pPr>
      <w:autoSpaceDE w:val="0"/>
      <w:autoSpaceDN w:val="0"/>
      <w:adjustRightInd w:val="0"/>
      <w:ind w:firstLine="720"/>
    </w:pPr>
  </w:style>
  <w:style w:type="character" w:customStyle="1" w:styleId="PlainTextChar">
    <w:name w:val="Plain Text Char"/>
    <w:rPr>
      <w:rFonts w:ascii="Courier New" w:hAnsi="Courier New" w:cs="Courier New"/>
    </w:rPr>
  </w:style>
  <w:style w:type="paragraph" w:styleId="BodyText">
    <w:name w:val="Body Text"/>
    <w:basedOn w:val="Normal"/>
    <w:semiHidden/>
    <w:unhideWhenUsed/>
    <w:pPr>
      <w:spacing w:after="120"/>
    </w:pPr>
  </w:style>
  <w:style w:type="character" w:customStyle="1" w:styleId="BodyTextChar">
    <w:name w:val="Body Text Char"/>
    <w:semiHidden/>
    <w:rPr>
      <w:rFonts w:ascii="Arial" w:hAnsi="Arial" w:cs="Arial"/>
      <w:sz w:val="24"/>
      <w:szCs w:val="24"/>
    </w:rPr>
  </w:style>
  <w:style w:type="character" w:styleId="Hyperlink">
    <w:name w:val="Hyperlink"/>
    <w:uiPriority w:val="99"/>
    <w:semiHidden/>
    <w:rPr>
      <w:color w:val="0000FF"/>
      <w:u w:val="single"/>
    </w:rPr>
  </w:style>
  <w:style w:type="character" w:customStyle="1" w:styleId="Heading6Char">
    <w:name w:val="Heading 6 Char"/>
    <w:semiHidden/>
    <w:rPr>
      <w:rFonts w:ascii="Calibri" w:eastAsia="Times New Roman" w:hAnsi="Calibri" w:cs="Times New Roman"/>
      <w:b/>
      <w:bCs/>
      <w:sz w:val="22"/>
      <w:szCs w:val="22"/>
    </w:rPr>
  </w:style>
  <w:style w:type="paragraph" w:styleId="BodyTextIndent">
    <w:name w:val="Body Text Indent"/>
    <w:basedOn w:val="Normal"/>
    <w:semiHidden/>
    <w:unhideWhenUsed/>
    <w:pPr>
      <w:spacing w:after="120"/>
      <w:ind w:left="360"/>
    </w:pPr>
  </w:style>
  <w:style w:type="character" w:customStyle="1" w:styleId="BodyTextIndentChar">
    <w:name w:val="Body Text Indent Char"/>
    <w:semiHidden/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qFormat/>
    <w:pPr>
      <w:spacing w:after="200" w:line="276" w:lineRule="auto"/>
      <w:ind w:left="720"/>
      <w:contextualSpacing/>
    </w:pPr>
    <w:rPr>
      <w:rFonts w:ascii="Calibri" w:hAnsi="Calibri" w:cs="Times New Roman"/>
      <w:sz w:val="22"/>
      <w:szCs w:val="22"/>
      <w:lang w:bidi="en-US"/>
    </w:rPr>
  </w:style>
  <w:style w:type="character" w:customStyle="1" w:styleId="ListParagraphChar">
    <w:name w:val="List Paragraph Char"/>
    <w:locked/>
    <w:rPr>
      <w:rFonts w:ascii="Calibri" w:hAnsi="Calibri"/>
      <w:sz w:val="22"/>
      <w:szCs w:val="22"/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54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754C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723CC"/>
    <w:rPr>
      <w:color w:val="808080"/>
    </w:rPr>
  </w:style>
  <w:style w:type="character" w:customStyle="1" w:styleId="texhtml">
    <w:name w:val="texhtml"/>
    <w:basedOn w:val="DefaultParagraphFont"/>
    <w:rsid w:val="00AD6EE2"/>
    <w:rPr>
      <w:rFonts w:ascii="Times New Roman" w:hAnsi="Times New Roman" w:cs="Times New Roman" w:hint="default"/>
      <w:sz w:val="28"/>
      <w:szCs w:val="28"/>
    </w:rPr>
  </w:style>
  <w:style w:type="character" w:customStyle="1" w:styleId="mwe-math-mathml-inline">
    <w:name w:val="mwe-math-mathml-inline"/>
    <w:basedOn w:val="DefaultParagraphFont"/>
    <w:rsid w:val="00AD6EE2"/>
    <w:rPr>
      <w:sz w:val="28"/>
      <w:szCs w:val="28"/>
    </w:rPr>
  </w:style>
  <w:style w:type="paragraph" w:customStyle="1" w:styleId="bodybullet">
    <w:name w:val="body bullet"/>
    <w:basedOn w:val="Normal"/>
    <w:rsid w:val="00EB5DCC"/>
    <w:pPr>
      <w:numPr>
        <w:ilvl w:val="3"/>
        <w:numId w:val="37"/>
      </w:numPr>
      <w:spacing w:line="360" w:lineRule="auto"/>
      <w:ind w:left="720"/>
    </w:pPr>
    <w:rPr>
      <w:rFonts w:cs="Times New Roman"/>
      <w:color w:val="auto"/>
      <w:sz w:val="20"/>
      <w:szCs w:val="20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08171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66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6174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1219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0923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hyperlink" Target="http://vf-tropi.com/trig.html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12" Type="http://schemas.openxmlformats.org/officeDocument/2006/relationships/image" Target="media/image8.png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10" Type="http://schemas.openxmlformats.org/officeDocument/2006/relationships/image" Target="media/image6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1</TotalTime>
  <Pages>3</Pages>
  <Words>427</Words>
  <Characters>243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2—FUNDAMENTAL CONCEPTS OF ALGEBRA (part 1)</vt:lpstr>
    </vt:vector>
  </TitlesOfParts>
  <Company>vf-tropicom</Company>
  <LinksUpToDate>false</LinksUpToDate>
  <CharactersWithSpaces>2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2—FUNDAMENTAL CONCEPTS OF ALGEBRA (part 1)</dc:title>
  <dc:creator>Vikki French</dc:creator>
  <cp:lastModifiedBy>Vikki French</cp:lastModifiedBy>
  <cp:revision>33</cp:revision>
  <cp:lastPrinted>2016-06-24T23:36:00Z</cp:lastPrinted>
  <dcterms:created xsi:type="dcterms:W3CDTF">2020-06-20T20:51:00Z</dcterms:created>
  <dcterms:modified xsi:type="dcterms:W3CDTF">2023-02-25T2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